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180D4C" w:rsidP="009508B9">
      <w:pPr>
        <w:jc w:val="center"/>
        <w:rPr>
          <w:lang w:val="ru-RU"/>
        </w:rPr>
      </w:pPr>
      <w:r>
        <w:rPr>
          <w:lang w:val="ru-RU"/>
        </w:rPr>
        <w:t xml:space="preserve"> </w:t>
      </w:r>
      <w:r w:rsidR="009508B9">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2D52D4" w:rsidRDefault="009508B9">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867186" w:history="1">
            <w:r w:rsidR="002D52D4" w:rsidRPr="0052241C">
              <w:rPr>
                <w:rStyle w:val="Hyperlink"/>
                <w:noProof/>
                <w:lang w:val="ru-RU"/>
              </w:rPr>
              <w:t>ВВЕДЕНИЕ</w:t>
            </w:r>
            <w:r w:rsidR="002D52D4">
              <w:rPr>
                <w:noProof/>
                <w:webHidden/>
              </w:rPr>
              <w:tab/>
            </w:r>
            <w:r w:rsidR="002D52D4">
              <w:rPr>
                <w:noProof/>
                <w:webHidden/>
              </w:rPr>
              <w:fldChar w:fldCharType="begin"/>
            </w:r>
            <w:r w:rsidR="002D52D4">
              <w:rPr>
                <w:noProof/>
                <w:webHidden/>
              </w:rPr>
              <w:instrText xml:space="preserve"> PAGEREF _Toc483867186 \h </w:instrText>
            </w:r>
            <w:r w:rsidR="002D52D4">
              <w:rPr>
                <w:noProof/>
                <w:webHidden/>
              </w:rPr>
            </w:r>
            <w:r w:rsidR="002D52D4">
              <w:rPr>
                <w:noProof/>
                <w:webHidden/>
              </w:rPr>
              <w:fldChar w:fldCharType="separate"/>
            </w:r>
            <w:r w:rsidR="00C43748">
              <w:rPr>
                <w:noProof/>
                <w:webHidden/>
              </w:rPr>
              <w:t>7</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187" w:history="1">
            <w:r w:rsidR="002D52D4" w:rsidRPr="0052241C">
              <w:rPr>
                <w:rStyle w:val="Hyperlink"/>
                <w:b/>
                <w:noProof/>
                <w:lang w:val="ru-RU"/>
              </w:rPr>
              <w:t>1</w:t>
            </w:r>
            <w:r w:rsidR="002D52D4" w:rsidRPr="0052241C">
              <w:rPr>
                <w:rStyle w:val="Hyperlink"/>
                <w:noProof/>
                <w:lang w:val="ru-RU"/>
              </w:rPr>
              <w:t xml:space="preserve"> ОБЗОР ЛИТЕРАТУРЫ</w:t>
            </w:r>
            <w:r w:rsidR="002D52D4">
              <w:rPr>
                <w:noProof/>
                <w:webHidden/>
              </w:rPr>
              <w:tab/>
            </w:r>
            <w:r w:rsidR="002D52D4">
              <w:rPr>
                <w:noProof/>
                <w:webHidden/>
              </w:rPr>
              <w:fldChar w:fldCharType="begin"/>
            </w:r>
            <w:r w:rsidR="002D52D4">
              <w:rPr>
                <w:noProof/>
                <w:webHidden/>
              </w:rPr>
              <w:instrText xml:space="preserve"> PAGEREF _Toc483867187 \h </w:instrText>
            </w:r>
            <w:r w:rsidR="002D52D4">
              <w:rPr>
                <w:noProof/>
                <w:webHidden/>
              </w:rPr>
            </w:r>
            <w:r w:rsidR="002D52D4">
              <w:rPr>
                <w:noProof/>
                <w:webHidden/>
              </w:rPr>
              <w:fldChar w:fldCharType="separate"/>
            </w:r>
            <w:r w:rsidR="00C43748">
              <w:rPr>
                <w:noProof/>
                <w:webHidden/>
              </w:rPr>
              <w:t>8</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188" w:history="1">
            <w:r w:rsidR="002D52D4" w:rsidRPr="0052241C">
              <w:rPr>
                <w:rStyle w:val="Hyperlink"/>
                <w:b/>
                <w:noProof/>
                <w:lang w:val="ru-RU"/>
              </w:rPr>
              <w:t>2</w:t>
            </w:r>
            <w:r w:rsidR="002D52D4" w:rsidRPr="0052241C">
              <w:rPr>
                <w:rStyle w:val="Hyperlink"/>
                <w:noProof/>
                <w:lang w:val="ru-RU"/>
              </w:rPr>
              <w:t xml:space="preserve"> СИСТЕМНОЕ ПРОЕКТИРОВАНИЕ</w:t>
            </w:r>
            <w:r w:rsidR="002D52D4">
              <w:rPr>
                <w:noProof/>
                <w:webHidden/>
              </w:rPr>
              <w:tab/>
            </w:r>
            <w:r w:rsidR="002D52D4">
              <w:rPr>
                <w:noProof/>
                <w:webHidden/>
              </w:rPr>
              <w:fldChar w:fldCharType="begin"/>
            </w:r>
            <w:r w:rsidR="002D52D4">
              <w:rPr>
                <w:noProof/>
                <w:webHidden/>
              </w:rPr>
              <w:instrText xml:space="preserve"> PAGEREF _Toc483867188 \h </w:instrText>
            </w:r>
            <w:r w:rsidR="002D52D4">
              <w:rPr>
                <w:noProof/>
                <w:webHidden/>
              </w:rPr>
            </w:r>
            <w:r w:rsidR="002D52D4">
              <w:rPr>
                <w:noProof/>
                <w:webHidden/>
              </w:rPr>
              <w:fldChar w:fldCharType="separate"/>
            </w:r>
            <w:r w:rsidR="00C43748">
              <w:rPr>
                <w:noProof/>
                <w:webHidden/>
              </w:rPr>
              <w:t>16</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189" w:history="1">
            <w:r w:rsidR="002D52D4" w:rsidRPr="0052241C">
              <w:rPr>
                <w:rStyle w:val="Hyperlink"/>
                <w:b/>
                <w:noProof/>
                <w:lang w:val="ru-RU"/>
              </w:rPr>
              <w:t xml:space="preserve">3 </w:t>
            </w:r>
            <w:r w:rsidR="002D52D4" w:rsidRPr="0052241C">
              <w:rPr>
                <w:rStyle w:val="Hyperlink"/>
                <w:noProof/>
                <w:lang w:val="ru-RU"/>
              </w:rPr>
              <w:t>ФУНКЦИОНАЛЬНОЕ ПРОЕКТИРОВАНИЕ</w:t>
            </w:r>
            <w:r w:rsidR="002D52D4">
              <w:rPr>
                <w:noProof/>
                <w:webHidden/>
              </w:rPr>
              <w:tab/>
            </w:r>
            <w:r w:rsidR="002D52D4">
              <w:rPr>
                <w:noProof/>
                <w:webHidden/>
              </w:rPr>
              <w:fldChar w:fldCharType="begin"/>
            </w:r>
            <w:r w:rsidR="002D52D4">
              <w:rPr>
                <w:noProof/>
                <w:webHidden/>
              </w:rPr>
              <w:instrText xml:space="preserve"> PAGEREF _Toc483867189 \h </w:instrText>
            </w:r>
            <w:r w:rsidR="002D52D4">
              <w:rPr>
                <w:noProof/>
                <w:webHidden/>
              </w:rPr>
            </w:r>
            <w:r w:rsidR="002D52D4">
              <w:rPr>
                <w:noProof/>
                <w:webHidden/>
              </w:rPr>
              <w:fldChar w:fldCharType="separate"/>
            </w:r>
            <w:r w:rsidR="00C43748">
              <w:rPr>
                <w:noProof/>
                <w:webHidden/>
              </w:rPr>
              <w:t>21</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0" w:history="1">
            <w:r w:rsidR="002D52D4" w:rsidRPr="0052241C">
              <w:rPr>
                <w:rStyle w:val="Hyperlink"/>
                <w:b/>
                <w:noProof/>
                <w:lang w:val="ru-RU"/>
              </w:rPr>
              <w:t>3.1</w:t>
            </w:r>
            <w:r w:rsidR="002D52D4" w:rsidRPr="0052241C">
              <w:rPr>
                <w:rStyle w:val="Hyperlink"/>
                <w:noProof/>
                <w:lang w:val="ru-RU"/>
              </w:rPr>
              <w:t xml:space="preserve"> Модуль интерфейса пользователя</w:t>
            </w:r>
            <w:r w:rsidR="002D52D4">
              <w:rPr>
                <w:noProof/>
                <w:webHidden/>
              </w:rPr>
              <w:tab/>
            </w:r>
            <w:r w:rsidR="002D52D4">
              <w:rPr>
                <w:noProof/>
                <w:webHidden/>
              </w:rPr>
              <w:fldChar w:fldCharType="begin"/>
            </w:r>
            <w:r w:rsidR="002D52D4">
              <w:rPr>
                <w:noProof/>
                <w:webHidden/>
              </w:rPr>
              <w:instrText xml:space="preserve"> PAGEREF _Toc483867190 \h </w:instrText>
            </w:r>
            <w:r w:rsidR="002D52D4">
              <w:rPr>
                <w:noProof/>
                <w:webHidden/>
              </w:rPr>
            </w:r>
            <w:r w:rsidR="002D52D4">
              <w:rPr>
                <w:noProof/>
                <w:webHidden/>
              </w:rPr>
              <w:fldChar w:fldCharType="separate"/>
            </w:r>
            <w:r w:rsidR="00C43748">
              <w:rPr>
                <w:noProof/>
                <w:webHidden/>
              </w:rPr>
              <w:t>21</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1" w:history="1">
            <w:r w:rsidR="002D52D4" w:rsidRPr="0052241C">
              <w:rPr>
                <w:rStyle w:val="Hyperlink"/>
                <w:b/>
                <w:noProof/>
                <w:lang w:val="ru-RU"/>
              </w:rPr>
              <w:t xml:space="preserve">3.2 </w:t>
            </w:r>
            <w:r w:rsidR="002D52D4" w:rsidRPr="0052241C">
              <w:rPr>
                <w:rStyle w:val="Hyperlink"/>
                <w:noProof/>
                <w:lang w:val="ru-RU"/>
              </w:rPr>
              <w:t>Модуль описания команд</w:t>
            </w:r>
            <w:r w:rsidR="002D52D4">
              <w:rPr>
                <w:noProof/>
                <w:webHidden/>
              </w:rPr>
              <w:tab/>
            </w:r>
            <w:r w:rsidR="002D52D4">
              <w:rPr>
                <w:noProof/>
                <w:webHidden/>
              </w:rPr>
              <w:fldChar w:fldCharType="begin"/>
            </w:r>
            <w:r w:rsidR="002D52D4">
              <w:rPr>
                <w:noProof/>
                <w:webHidden/>
              </w:rPr>
              <w:instrText xml:space="preserve"> PAGEREF _Toc483867191 \h </w:instrText>
            </w:r>
            <w:r w:rsidR="002D52D4">
              <w:rPr>
                <w:noProof/>
                <w:webHidden/>
              </w:rPr>
            </w:r>
            <w:r w:rsidR="002D52D4">
              <w:rPr>
                <w:noProof/>
                <w:webHidden/>
              </w:rPr>
              <w:fldChar w:fldCharType="separate"/>
            </w:r>
            <w:r w:rsidR="00C43748">
              <w:rPr>
                <w:noProof/>
                <w:webHidden/>
              </w:rPr>
              <w:t>22</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2" w:history="1">
            <w:r w:rsidR="002D52D4" w:rsidRPr="0052241C">
              <w:rPr>
                <w:rStyle w:val="Hyperlink"/>
                <w:b/>
                <w:noProof/>
                <w:lang w:val="ru-RU"/>
              </w:rPr>
              <w:t>3.3</w:t>
            </w:r>
            <w:r w:rsidR="002D52D4" w:rsidRPr="0052241C">
              <w:rPr>
                <w:rStyle w:val="Hyperlink"/>
                <w:noProof/>
                <w:lang w:val="ru-RU"/>
              </w:rPr>
              <w:t xml:space="preserve"> Модуль журналирования</w:t>
            </w:r>
            <w:r w:rsidR="002D52D4">
              <w:rPr>
                <w:noProof/>
                <w:webHidden/>
              </w:rPr>
              <w:tab/>
            </w:r>
            <w:r w:rsidR="002D52D4">
              <w:rPr>
                <w:noProof/>
                <w:webHidden/>
              </w:rPr>
              <w:fldChar w:fldCharType="begin"/>
            </w:r>
            <w:r w:rsidR="002D52D4">
              <w:rPr>
                <w:noProof/>
                <w:webHidden/>
              </w:rPr>
              <w:instrText xml:space="preserve"> PAGEREF _Toc483867192 \h </w:instrText>
            </w:r>
            <w:r w:rsidR="002D52D4">
              <w:rPr>
                <w:noProof/>
                <w:webHidden/>
              </w:rPr>
            </w:r>
            <w:r w:rsidR="002D52D4">
              <w:rPr>
                <w:noProof/>
                <w:webHidden/>
              </w:rPr>
              <w:fldChar w:fldCharType="separate"/>
            </w:r>
            <w:r w:rsidR="00C43748">
              <w:rPr>
                <w:noProof/>
                <w:webHidden/>
              </w:rPr>
              <w:t>25</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3" w:history="1">
            <w:r w:rsidR="002D52D4" w:rsidRPr="0052241C">
              <w:rPr>
                <w:rStyle w:val="Hyperlink"/>
                <w:b/>
                <w:noProof/>
                <w:lang w:val="ru-RU"/>
              </w:rPr>
              <w:t xml:space="preserve">3.4 </w:t>
            </w:r>
            <w:r w:rsidR="002D52D4" w:rsidRPr="0052241C">
              <w:rPr>
                <w:rStyle w:val="Hyperlink"/>
                <w:noProof/>
                <w:lang w:val="ru-RU"/>
              </w:rPr>
              <w:t>Модуль настройки приложения</w:t>
            </w:r>
            <w:r w:rsidR="002D52D4">
              <w:rPr>
                <w:noProof/>
                <w:webHidden/>
              </w:rPr>
              <w:tab/>
            </w:r>
            <w:r w:rsidR="002D52D4">
              <w:rPr>
                <w:noProof/>
                <w:webHidden/>
              </w:rPr>
              <w:fldChar w:fldCharType="begin"/>
            </w:r>
            <w:r w:rsidR="002D52D4">
              <w:rPr>
                <w:noProof/>
                <w:webHidden/>
              </w:rPr>
              <w:instrText xml:space="preserve"> PAGEREF _Toc483867193 \h </w:instrText>
            </w:r>
            <w:r w:rsidR="002D52D4">
              <w:rPr>
                <w:noProof/>
                <w:webHidden/>
              </w:rPr>
            </w:r>
            <w:r w:rsidR="002D52D4">
              <w:rPr>
                <w:noProof/>
                <w:webHidden/>
              </w:rPr>
              <w:fldChar w:fldCharType="separate"/>
            </w:r>
            <w:r w:rsidR="00C43748">
              <w:rPr>
                <w:noProof/>
                <w:webHidden/>
              </w:rPr>
              <w:t>27</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4" w:history="1">
            <w:r w:rsidR="002D52D4" w:rsidRPr="0052241C">
              <w:rPr>
                <w:rStyle w:val="Hyperlink"/>
                <w:b/>
                <w:noProof/>
                <w:lang w:val="ru-RU"/>
              </w:rPr>
              <w:t>3.5</w:t>
            </w:r>
            <w:r w:rsidR="002D52D4" w:rsidRPr="0052241C">
              <w:rPr>
                <w:rStyle w:val="Hyperlink"/>
                <w:noProof/>
                <w:lang w:val="ru-RU"/>
              </w:rPr>
              <w:t xml:space="preserve"> Модуль хранения данных</w:t>
            </w:r>
            <w:r w:rsidR="002D52D4">
              <w:rPr>
                <w:noProof/>
                <w:webHidden/>
              </w:rPr>
              <w:tab/>
            </w:r>
            <w:r w:rsidR="002D52D4">
              <w:rPr>
                <w:noProof/>
                <w:webHidden/>
              </w:rPr>
              <w:fldChar w:fldCharType="begin"/>
            </w:r>
            <w:r w:rsidR="002D52D4">
              <w:rPr>
                <w:noProof/>
                <w:webHidden/>
              </w:rPr>
              <w:instrText xml:space="preserve"> PAGEREF _Toc483867194 \h </w:instrText>
            </w:r>
            <w:r w:rsidR="002D52D4">
              <w:rPr>
                <w:noProof/>
                <w:webHidden/>
              </w:rPr>
            </w:r>
            <w:r w:rsidR="002D52D4">
              <w:rPr>
                <w:noProof/>
                <w:webHidden/>
              </w:rPr>
              <w:fldChar w:fldCharType="separate"/>
            </w:r>
            <w:r w:rsidR="00C43748">
              <w:rPr>
                <w:noProof/>
                <w:webHidden/>
              </w:rPr>
              <w:t>28</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5" w:history="1">
            <w:r w:rsidR="002D52D4" w:rsidRPr="0052241C">
              <w:rPr>
                <w:rStyle w:val="Hyperlink"/>
                <w:b/>
                <w:noProof/>
                <w:lang w:val="ru-RU"/>
              </w:rPr>
              <w:t>3.6</w:t>
            </w:r>
            <w:r w:rsidR="002D52D4" w:rsidRPr="0052241C">
              <w:rPr>
                <w:rStyle w:val="Hyperlink"/>
                <w:noProof/>
                <w:lang w:val="ru-RU"/>
              </w:rPr>
              <w:t xml:space="preserve"> Модуль анализа файлов</w:t>
            </w:r>
            <w:r w:rsidR="002D52D4">
              <w:rPr>
                <w:noProof/>
                <w:webHidden/>
              </w:rPr>
              <w:tab/>
            </w:r>
            <w:r w:rsidR="002D52D4">
              <w:rPr>
                <w:noProof/>
                <w:webHidden/>
              </w:rPr>
              <w:fldChar w:fldCharType="begin"/>
            </w:r>
            <w:r w:rsidR="002D52D4">
              <w:rPr>
                <w:noProof/>
                <w:webHidden/>
              </w:rPr>
              <w:instrText xml:space="preserve"> PAGEREF _Toc483867195 \h </w:instrText>
            </w:r>
            <w:r w:rsidR="002D52D4">
              <w:rPr>
                <w:noProof/>
                <w:webHidden/>
              </w:rPr>
            </w:r>
            <w:r w:rsidR="002D52D4">
              <w:rPr>
                <w:noProof/>
                <w:webHidden/>
              </w:rPr>
              <w:fldChar w:fldCharType="separate"/>
            </w:r>
            <w:r w:rsidR="00C43748">
              <w:rPr>
                <w:noProof/>
                <w:webHidden/>
              </w:rPr>
              <w:t>31</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6" w:history="1">
            <w:r w:rsidR="002D52D4" w:rsidRPr="0052241C">
              <w:rPr>
                <w:rStyle w:val="Hyperlink"/>
                <w:b/>
                <w:noProof/>
                <w:lang w:val="ru-RU"/>
              </w:rPr>
              <w:t>3.7</w:t>
            </w:r>
            <w:r w:rsidR="002D52D4" w:rsidRPr="0052241C">
              <w:rPr>
                <w:rStyle w:val="Hyperlink"/>
                <w:noProof/>
                <w:lang w:val="ru-RU"/>
              </w:rPr>
              <w:t xml:space="preserve"> Модуль пересылки сообщений</w:t>
            </w:r>
            <w:r w:rsidR="002D52D4">
              <w:rPr>
                <w:noProof/>
                <w:webHidden/>
              </w:rPr>
              <w:tab/>
            </w:r>
            <w:r w:rsidR="002D52D4">
              <w:rPr>
                <w:noProof/>
                <w:webHidden/>
              </w:rPr>
              <w:fldChar w:fldCharType="begin"/>
            </w:r>
            <w:r w:rsidR="002D52D4">
              <w:rPr>
                <w:noProof/>
                <w:webHidden/>
              </w:rPr>
              <w:instrText xml:space="preserve"> PAGEREF _Toc483867196 \h </w:instrText>
            </w:r>
            <w:r w:rsidR="002D52D4">
              <w:rPr>
                <w:noProof/>
                <w:webHidden/>
              </w:rPr>
            </w:r>
            <w:r w:rsidR="002D52D4">
              <w:rPr>
                <w:noProof/>
                <w:webHidden/>
              </w:rPr>
              <w:fldChar w:fldCharType="separate"/>
            </w:r>
            <w:r w:rsidR="00C43748">
              <w:rPr>
                <w:noProof/>
                <w:webHidden/>
              </w:rPr>
              <w:t>34</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7" w:history="1">
            <w:r w:rsidR="002D52D4" w:rsidRPr="0052241C">
              <w:rPr>
                <w:rStyle w:val="Hyperlink"/>
                <w:b/>
                <w:noProof/>
                <w:lang w:val="ru-RU"/>
              </w:rPr>
              <w:t>3.8</w:t>
            </w:r>
            <w:r w:rsidR="002D52D4" w:rsidRPr="0052241C">
              <w:rPr>
                <w:rStyle w:val="Hyperlink"/>
                <w:noProof/>
                <w:lang w:val="ru-RU"/>
              </w:rPr>
              <w:t xml:space="preserve"> Модуль управления правилами.</w:t>
            </w:r>
            <w:r w:rsidR="002D52D4">
              <w:rPr>
                <w:noProof/>
                <w:webHidden/>
              </w:rPr>
              <w:tab/>
            </w:r>
            <w:r w:rsidR="002D52D4">
              <w:rPr>
                <w:noProof/>
                <w:webHidden/>
              </w:rPr>
              <w:fldChar w:fldCharType="begin"/>
            </w:r>
            <w:r w:rsidR="002D52D4">
              <w:rPr>
                <w:noProof/>
                <w:webHidden/>
              </w:rPr>
              <w:instrText xml:space="preserve"> PAGEREF _Toc483867197 \h </w:instrText>
            </w:r>
            <w:r w:rsidR="002D52D4">
              <w:rPr>
                <w:noProof/>
                <w:webHidden/>
              </w:rPr>
            </w:r>
            <w:r w:rsidR="002D52D4">
              <w:rPr>
                <w:noProof/>
                <w:webHidden/>
              </w:rPr>
              <w:fldChar w:fldCharType="separate"/>
            </w:r>
            <w:r w:rsidR="00C43748">
              <w:rPr>
                <w:noProof/>
                <w:webHidden/>
              </w:rPr>
              <w:t>36</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8" w:history="1">
            <w:r w:rsidR="002D52D4" w:rsidRPr="0052241C">
              <w:rPr>
                <w:rStyle w:val="Hyperlink"/>
                <w:b/>
                <w:noProof/>
                <w:lang w:val="ru-RU"/>
              </w:rPr>
              <w:t xml:space="preserve">3.9 </w:t>
            </w:r>
            <w:r w:rsidR="002D52D4" w:rsidRPr="0052241C">
              <w:rPr>
                <w:rStyle w:val="Hyperlink"/>
                <w:noProof/>
                <w:lang w:val="ru-RU"/>
              </w:rPr>
              <w:t>Модуль взаимодействия с монитором</w:t>
            </w:r>
            <w:r w:rsidR="002D52D4">
              <w:rPr>
                <w:noProof/>
                <w:webHidden/>
              </w:rPr>
              <w:tab/>
            </w:r>
            <w:r w:rsidR="002D52D4">
              <w:rPr>
                <w:noProof/>
                <w:webHidden/>
              </w:rPr>
              <w:fldChar w:fldCharType="begin"/>
            </w:r>
            <w:r w:rsidR="002D52D4">
              <w:rPr>
                <w:noProof/>
                <w:webHidden/>
              </w:rPr>
              <w:instrText xml:space="preserve"> PAGEREF _Toc483867198 \h </w:instrText>
            </w:r>
            <w:r w:rsidR="002D52D4">
              <w:rPr>
                <w:noProof/>
                <w:webHidden/>
              </w:rPr>
            </w:r>
            <w:r w:rsidR="002D52D4">
              <w:rPr>
                <w:noProof/>
                <w:webHidden/>
              </w:rPr>
              <w:fldChar w:fldCharType="separate"/>
            </w:r>
            <w:r w:rsidR="00C43748">
              <w:rPr>
                <w:noProof/>
                <w:webHidden/>
              </w:rPr>
              <w:t>40</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199" w:history="1">
            <w:r w:rsidR="002D52D4" w:rsidRPr="0052241C">
              <w:rPr>
                <w:rStyle w:val="Hyperlink"/>
                <w:b/>
                <w:noProof/>
                <w:lang w:val="ru-RU"/>
              </w:rPr>
              <w:t>3.10</w:t>
            </w:r>
            <w:r w:rsidR="002D52D4" w:rsidRPr="0052241C">
              <w:rPr>
                <w:rStyle w:val="Hyperlink"/>
                <w:noProof/>
                <w:lang w:val="ru-RU"/>
              </w:rPr>
              <w:t xml:space="preserve"> Модуль мониторинга файловой системы</w:t>
            </w:r>
            <w:r w:rsidR="002D52D4">
              <w:rPr>
                <w:noProof/>
                <w:webHidden/>
              </w:rPr>
              <w:tab/>
            </w:r>
            <w:r w:rsidR="002D52D4">
              <w:rPr>
                <w:noProof/>
                <w:webHidden/>
              </w:rPr>
              <w:fldChar w:fldCharType="begin"/>
            </w:r>
            <w:r w:rsidR="002D52D4">
              <w:rPr>
                <w:noProof/>
                <w:webHidden/>
              </w:rPr>
              <w:instrText xml:space="preserve"> PAGEREF _Toc483867199 \h </w:instrText>
            </w:r>
            <w:r w:rsidR="002D52D4">
              <w:rPr>
                <w:noProof/>
                <w:webHidden/>
              </w:rPr>
            </w:r>
            <w:r w:rsidR="002D52D4">
              <w:rPr>
                <w:noProof/>
                <w:webHidden/>
              </w:rPr>
              <w:fldChar w:fldCharType="separate"/>
            </w:r>
            <w:r w:rsidR="00C43748">
              <w:rPr>
                <w:noProof/>
                <w:webHidden/>
              </w:rPr>
              <w:t>42</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00" w:history="1">
            <w:r w:rsidR="002D52D4" w:rsidRPr="0052241C">
              <w:rPr>
                <w:rStyle w:val="Hyperlink"/>
                <w:b/>
                <w:noProof/>
                <w:lang w:val="ru-RU"/>
              </w:rPr>
              <w:t>4</w:t>
            </w:r>
            <w:r w:rsidR="002D52D4" w:rsidRPr="0052241C">
              <w:rPr>
                <w:rStyle w:val="Hyperlink"/>
                <w:noProof/>
                <w:lang w:val="ru-RU"/>
              </w:rPr>
              <w:t xml:space="preserve"> РАЗРАБОТКА ПРОГРАММНЫХ МОДУЛЕЙ</w:t>
            </w:r>
            <w:r w:rsidR="002D52D4">
              <w:rPr>
                <w:noProof/>
                <w:webHidden/>
              </w:rPr>
              <w:tab/>
            </w:r>
            <w:r w:rsidR="002D52D4">
              <w:rPr>
                <w:noProof/>
                <w:webHidden/>
              </w:rPr>
              <w:fldChar w:fldCharType="begin"/>
            </w:r>
            <w:r w:rsidR="002D52D4">
              <w:rPr>
                <w:noProof/>
                <w:webHidden/>
              </w:rPr>
              <w:instrText xml:space="preserve"> PAGEREF _Toc483867200 \h </w:instrText>
            </w:r>
            <w:r w:rsidR="002D52D4">
              <w:rPr>
                <w:noProof/>
                <w:webHidden/>
              </w:rPr>
            </w:r>
            <w:r w:rsidR="002D52D4">
              <w:rPr>
                <w:noProof/>
                <w:webHidden/>
              </w:rPr>
              <w:fldChar w:fldCharType="separate"/>
            </w:r>
            <w:r w:rsidR="00C43748">
              <w:rPr>
                <w:noProof/>
                <w:webHidden/>
              </w:rPr>
              <w:t>45</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1" w:history="1">
            <w:r w:rsidR="002D52D4" w:rsidRPr="0052241C">
              <w:rPr>
                <w:rStyle w:val="Hyperlink"/>
                <w:b/>
                <w:noProof/>
                <w:lang w:val="ru-RU"/>
              </w:rPr>
              <w:t>4.1</w:t>
            </w:r>
            <w:r w:rsidR="002D52D4" w:rsidRPr="0052241C">
              <w:rPr>
                <w:rStyle w:val="Hyperlink"/>
                <w:noProof/>
                <w:lang w:val="ru-RU"/>
              </w:rPr>
              <w:t xml:space="preserve"> Алгоритм работы функции </w:t>
            </w:r>
            <w:r w:rsidR="002D52D4" w:rsidRPr="0052241C">
              <w:rPr>
                <w:rStyle w:val="Hyperlink"/>
                <w:noProof/>
              </w:rPr>
              <w:t>process</w:t>
            </w:r>
            <w:r w:rsidR="002D52D4" w:rsidRPr="0052241C">
              <w:rPr>
                <w:rStyle w:val="Hyperlink"/>
                <w:noProof/>
                <w:lang w:val="ru-RU"/>
              </w:rPr>
              <w:t>_</w:t>
            </w:r>
            <w:r w:rsidR="002D52D4" w:rsidRPr="0052241C">
              <w:rPr>
                <w:rStyle w:val="Hyperlink"/>
                <w:noProof/>
              </w:rPr>
              <w:t>received</w:t>
            </w:r>
            <w:r w:rsidR="002D52D4" w:rsidRPr="0052241C">
              <w:rPr>
                <w:rStyle w:val="Hyperlink"/>
                <w:noProof/>
                <w:lang w:val="ru-RU"/>
              </w:rPr>
              <w:t>_</w:t>
            </w:r>
            <w:r w:rsidR="002D52D4" w:rsidRPr="0052241C">
              <w:rPr>
                <w:rStyle w:val="Hyperlink"/>
                <w:noProof/>
              </w:rPr>
              <w:t>events</w:t>
            </w:r>
            <w:r w:rsidR="002D52D4">
              <w:rPr>
                <w:noProof/>
                <w:webHidden/>
              </w:rPr>
              <w:tab/>
            </w:r>
            <w:r w:rsidR="002D52D4">
              <w:rPr>
                <w:noProof/>
                <w:webHidden/>
              </w:rPr>
              <w:fldChar w:fldCharType="begin"/>
            </w:r>
            <w:r w:rsidR="002D52D4">
              <w:rPr>
                <w:noProof/>
                <w:webHidden/>
              </w:rPr>
              <w:instrText xml:space="preserve"> PAGEREF _Toc483867201 \h </w:instrText>
            </w:r>
            <w:r w:rsidR="002D52D4">
              <w:rPr>
                <w:noProof/>
                <w:webHidden/>
              </w:rPr>
            </w:r>
            <w:r w:rsidR="002D52D4">
              <w:rPr>
                <w:noProof/>
                <w:webHidden/>
              </w:rPr>
              <w:fldChar w:fldCharType="separate"/>
            </w:r>
            <w:r w:rsidR="00C43748">
              <w:rPr>
                <w:noProof/>
                <w:webHidden/>
              </w:rPr>
              <w:t>45</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2" w:history="1">
            <w:r w:rsidR="002D52D4" w:rsidRPr="0052241C">
              <w:rPr>
                <w:rStyle w:val="Hyperlink"/>
                <w:b/>
                <w:noProof/>
              </w:rPr>
              <w:t>4.2</w:t>
            </w:r>
            <w:r w:rsidR="002D52D4" w:rsidRPr="0052241C">
              <w:rPr>
                <w:rStyle w:val="Hyperlink"/>
                <w:noProof/>
              </w:rPr>
              <w:t xml:space="preserve"> </w:t>
            </w:r>
            <w:r w:rsidR="002D52D4" w:rsidRPr="0052241C">
              <w:rPr>
                <w:rStyle w:val="Hyperlink"/>
                <w:noProof/>
                <w:lang w:val="ru-RU"/>
              </w:rPr>
              <w:t>Алгоритм</w:t>
            </w:r>
            <w:r w:rsidR="002D52D4" w:rsidRPr="0052241C">
              <w:rPr>
                <w:rStyle w:val="Hyperlink"/>
                <w:noProof/>
              </w:rPr>
              <w:t xml:space="preserve"> </w:t>
            </w:r>
            <w:r w:rsidR="002D52D4" w:rsidRPr="0052241C">
              <w:rPr>
                <w:rStyle w:val="Hyperlink"/>
                <w:noProof/>
                <w:lang w:val="ru-RU"/>
              </w:rPr>
              <w:t>работы</w:t>
            </w:r>
            <w:r w:rsidR="002D52D4" w:rsidRPr="0052241C">
              <w:rPr>
                <w:rStyle w:val="Hyperlink"/>
                <w:noProof/>
              </w:rPr>
              <w:t xml:space="preserve"> </w:t>
            </w:r>
            <w:r w:rsidR="002D52D4" w:rsidRPr="0052241C">
              <w:rPr>
                <w:rStyle w:val="Hyperlink"/>
                <w:noProof/>
                <w:lang w:val="ru-RU"/>
              </w:rPr>
              <w:t>функции</w:t>
            </w:r>
            <w:r w:rsidR="002D52D4" w:rsidRPr="0052241C">
              <w:rPr>
                <w:rStyle w:val="Hyperlink"/>
                <w:noProof/>
              </w:rPr>
              <w:t xml:space="preserve"> process_possible_pair_event</w:t>
            </w:r>
            <w:r w:rsidR="002D52D4">
              <w:rPr>
                <w:noProof/>
                <w:webHidden/>
              </w:rPr>
              <w:tab/>
            </w:r>
            <w:r w:rsidR="002D52D4">
              <w:rPr>
                <w:noProof/>
                <w:webHidden/>
              </w:rPr>
              <w:fldChar w:fldCharType="begin"/>
            </w:r>
            <w:r w:rsidR="002D52D4">
              <w:rPr>
                <w:noProof/>
                <w:webHidden/>
              </w:rPr>
              <w:instrText xml:space="preserve"> PAGEREF _Toc483867202 \h </w:instrText>
            </w:r>
            <w:r w:rsidR="002D52D4">
              <w:rPr>
                <w:noProof/>
                <w:webHidden/>
              </w:rPr>
            </w:r>
            <w:r w:rsidR="002D52D4">
              <w:rPr>
                <w:noProof/>
                <w:webHidden/>
              </w:rPr>
              <w:fldChar w:fldCharType="separate"/>
            </w:r>
            <w:r w:rsidR="00C43748">
              <w:rPr>
                <w:noProof/>
                <w:webHidden/>
              </w:rPr>
              <w:t>47</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3" w:history="1">
            <w:r w:rsidR="002D52D4" w:rsidRPr="0052241C">
              <w:rPr>
                <w:rStyle w:val="Hyperlink"/>
                <w:b/>
                <w:noProof/>
                <w:lang w:val="ru-RU"/>
              </w:rPr>
              <w:t>4.3</w:t>
            </w:r>
            <w:r w:rsidR="002D52D4" w:rsidRPr="0052241C">
              <w:rPr>
                <w:rStyle w:val="Hyperlink"/>
                <w:noProof/>
                <w:lang w:val="ru-RU"/>
              </w:rPr>
              <w:t xml:space="preserve"> Алгоритм работы метода run потока приёма и передачи сообщений</w:t>
            </w:r>
            <w:r w:rsidR="002D52D4">
              <w:rPr>
                <w:noProof/>
                <w:webHidden/>
              </w:rPr>
              <w:tab/>
            </w:r>
            <w:r w:rsidR="002D52D4">
              <w:rPr>
                <w:noProof/>
                <w:webHidden/>
              </w:rPr>
              <w:fldChar w:fldCharType="begin"/>
            </w:r>
            <w:r w:rsidR="002D52D4">
              <w:rPr>
                <w:noProof/>
                <w:webHidden/>
              </w:rPr>
              <w:instrText xml:space="preserve"> PAGEREF _Toc483867203 \h </w:instrText>
            </w:r>
            <w:r w:rsidR="002D52D4">
              <w:rPr>
                <w:noProof/>
                <w:webHidden/>
              </w:rPr>
            </w:r>
            <w:r w:rsidR="002D52D4">
              <w:rPr>
                <w:noProof/>
                <w:webHidden/>
              </w:rPr>
              <w:fldChar w:fldCharType="separate"/>
            </w:r>
            <w:r w:rsidR="00C43748">
              <w:rPr>
                <w:noProof/>
                <w:webHidden/>
              </w:rPr>
              <w:t>49</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4" w:history="1">
            <w:r w:rsidR="002D52D4" w:rsidRPr="0052241C">
              <w:rPr>
                <w:rStyle w:val="Hyperlink"/>
                <w:b/>
                <w:noProof/>
                <w:lang w:val="ru-RU"/>
              </w:rPr>
              <w:t>4.4</w:t>
            </w:r>
            <w:r w:rsidR="002D52D4" w:rsidRPr="0052241C">
              <w:rPr>
                <w:rStyle w:val="Hyperlink"/>
                <w:noProof/>
                <w:lang w:val="ru-RU"/>
              </w:rPr>
              <w:t xml:space="preserve"> Алгоритм работы метода get_rules</w:t>
            </w:r>
            <w:r w:rsidR="002D52D4">
              <w:rPr>
                <w:noProof/>
                <w:webHidden/>
              </w:rPr>
              <w:tab/>
            </w:r>
            <w:r w:rsidR="002D52D4">
              <w:rPr>
                <w:noProof/>
                <w:webHidden/>
              </w:rPr>
              <w:fldChar w:fldCharType="begin"/>
            </w:r>
            <w:r w:rsidR="002D52D4">
              <w:rPr>
                <w:noProof/>
                <w:webHidden/>
              </w:rPr>
              <w:instrText xml:space="preserve"> PAGEREF _Toc483867204 \h </w:instrText>
            </w:r>
            <w:r w:rsidR="002D52D4">
              <w:rPr>
                <w:noProof/>
                <w:webHidden/>
              </w:rPr>
            </w:r>
            <w:r w:rsidR="002D52D4">
              <w:rPr>
                <w:noProof/>
                <w:webHidden/>
              </w:rPr>
              <w:fldChar w:fldCharType="separate"/>
            </w:r>
            <w:r w:rsidR="00C43748">
              <w:rPr>
                <w:noProof/>
                <w:webHidden/>
              </w:rPr>
              <w:t>52</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5" w:history="1">
            <w:r w:rsidR="002D52D4" w:rsidRPr="0052241C">
              <w:rPr>
                <w:rStyle w:val="Hyperlink"/>
                <w:b/>
                <w:noProof/>
                <w:lang w:val="ru-RU"/>
              </w:rPr>
              <w:t>4.5</w:t>
            </w:r>
            <w:r w:rsidR="002D52D4" w:rsidRPr="0052241C">
              <w:rPr>
                <w:rStyle w:val="Hyperlink"/>
                <w:noProof/>
                <w:lang w:val="ru-RU"/>
              </w:rPr>
              <w:t xml:space="preserve"> Алгоритм работы метода _</w:t>
            </w:r>
            <w:r w:rsidR="002D52D4" w:rsidRPr="0052241C">
              <w:rPr>
                <w:rStyle w:val="Hyperlink"/>
                <w:noProof/>
              </w:rPr>
              <w:t>process</w:t>
            </w:r>
            <w:r w:rsidR="002D52D4" w:rsidRPr="0052241C">
              <w:rPr>
                <w:rStyle w:val="Hyperlink"/>
                <w:noProof/>
                <w:lang w:val="ru-RU"/>
              </w:rPr>
              <w:t>_</w:t>
            </w:r>
            <w:r w:rsidR="002D52D4" w:rsidRPr="0052241C">
              <w:rPr>
                <w:rStyle w:val="Hyperlink"/>
                <w:noProof/>
              </w:rPr>
              <w:t>messages</w:t>
            </w:r>
            <w:r w:rsidR="002D52D4">
              <w:rPr>
                <w:noProof/>
                <w:webHidden/>
              </w:rPr>
              <w:tab/>
            </w:r>
            <w:r w:rsidR="002D52D4">
              <w:rPr>
                <w:noProof/>
                <w:webHidden/>
              </w:rPr>
              <w:fldChar w:fldCharType="begin"/>
            </w:r>
            <w:r w:rsidR="002D52D4">
              <w:rPr>
                <w:noProof/>
                <w:webHidden/>
              </w:rPr>
              <w:instrText xml:space="preserve"> PAGEREF _Toc483867205 \h </w:instrText>
            </w:r>
            <w:r w:rsidR="002D52D4">
              <w:rPr>
                <w:noProof/>
                <w:webHidden/>
              </w:rPr>
            </w:r>
            <w:r w:rsidR="002D52D4">
              <w:rPr>
                <w:noProof/>
                <w:webHidden/>
              </w:rPr>
              <w:fldChar w:fldCharType="separate"/>
            </w:r>
            <w:r w:rsidR="00C43748">
              <w:rPr>
                <w:noProof/>
                <w:webHidden/>
              </w:rPr>
              <w:t>54</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6" w:history="1">
            <w:r w:rsidR="002D52D4" w:rsidRPr="0052241C">
              <w:rPr>
                <w:rStyle w:val="Hyperlink"/>
                <w:b/>
                <w:noProof/>
                <w:lang w:val="ru-RU"/>
              </w:rPr>
              <w:t>4.6</w:t>
            </w:r>
            <w:r w:rsidR="002D52D4" w:rsidRPr="0052241C">
              <w:rPr>
                <w:rStyle w:val="Hyperlink"/>
                <w:noProof/>
                <w:lang w:val="ru-RU"/>
              </w:rPr>
              <w:t xml:space="preserve"> Алгоритм метода </w:t>
            </w:r>
            <w:r w:rsidR="002D52D4" w:rsidRPr="0052241C">
              <w:rPr>
                <w:rStyle w:val="Hyperlink"/>
                <w:noProof/>
              </w:rPr>
              <w:t>execute</w:t>
            </w:r>
            <w:r w:rsidR="002D52D4" w:rsidRPr="0052241C">
              <w:rPr>
                <w:rStyle w:val="Hyperlink"/>
                <w:noProof/>
                <w:lang w:val="ru-RU"/>
              </w:rPr>
              <w:t>_</w:t>
            </w:r>
            <w:r w:rsidR="002D52D4" w:rsidRPr="0052241C">
              <w:rPr>
                <w:rStyle w:val="Hyperlink"/>
                <w:noProof/>
              </w:rPr>
              <w:t>command</w:t>
            </w:r>
            <w:r w:rsidR="002D52D4">
              <w:rPr>
                <w:noProof/>
                <w:webHidden/>
              </w:rPr>
              <w:tab/>
            </w:r>
            <w:r w:rsidR="002D52D4">
              <w:rPr>
                <w:noProof/>
                <w:webHidden/>
              </w:rPr>
              <w:fldChar w:fldCharType="begin"/>
            </w:r>
            <w:r w:rsidR="002D52D4">
              <w:rPr>
                <w:noProof/>
                <w:webHidden/>
              </w:rPr>
              <w:instrText xml:space="preserve"> PAGEREF _Toc483867206 \h </w:instrText>
            </w:r>
            <w:r w:rsidR="002D52D4">
              <w:rPr>
                <w:noProof/>
                <w:webHidden/>
              </w:rPr>
            </w:r>
            <w:r w:rsidR="002D52D4">
              <w:rPr>
                <w:noProof/>
                <w:webHidden/>
              </w:rPr>
              <w:fldChar w:fldCharType="separate"/>
            </w:r>
            <w:r w:rsidR="00C43748">
              <w:rPr>
                <w:noProof/>
                <w:webHidden/>
              </w:rPr>
              <w:t>56</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07" w:history="1">
            <w:r w:rsidR="002D52D4" w:rsidRPr="0052241C">
              <w:rPr>
                <w:rStyle w:val="Hyperlink"/>
                <w:b/>
                <w:noProof/>
                <w:lang w:val="ru-RU"/>
              </w:rPr>
              <w:t>5</w:t>
            </w:r>
            <w:r w:rsidR="002D52D4" w:rsidRPr="0052241C">
              <w:rPr>
                <w:rStyle w:val="Hyperlink"/>
                <w:noProof/>
                <w:lang w:val="ru-RU"/>
              </w:rPr>
              <w:t xml:space="preserve"> ПРОГРАММА И МЕТОДИКА ИСПЫТАНИЙ</w:t>
            </w:r>
            <w:r w:rsidR="002D52D4">
              <w:rPr>
                <w:noProof/>
                <w:webHidden/>
              </w:rPr>
              <w:tab/>
            </w:r>
            <w:r w:rsidR="002D52D4">
              <w:rPr>
                <w:noProof/>
                <w:webHidden/>
              </w:rPr>
              <w:fldChar w:fldCharType="begin"/>
            </w:r>
            <w:r w:rsidR="002D52D4">
              <w:rPr>
                <w:noProof/>
                <w:webHidden/>
              </w:rPr>
              <w:instrText xml:space="preserve"> PAGEREF _Toc483867207 \h </w:instrText>
            </w:r>
            <w:r w:rsidR="002D52D4">
              <w:rPr>
                <w:noProof/>
                <w:webHidden/>
              </w:rPr>
            </w:r>
            <w:r w:rsidR="002D52D4">
              <w:rPr>
                <w:noProof/>
                <w:webHidden/>
              </w:rPr>
              <w:fldChar w:fldCharType="separate"/>
            </w:r>
            <w:r w:rsidR="00C43748">
              <w:rPr>
                <w:noProof/>
                <w:webHidden/>
              </w:rPr>
              <w:t>59</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8" w:history="1">
            <w:r w:rsidR="002D52D4" w:rsidRPr="0052241C">
              <w:rPr>
                <w:rStyle w:val="Hyperlink"/>
                <w:b/>
                <w:noProof/>
                <w:lang w:val="ru-RU"/>
              </w:rPr>
              <w:t>5.1</w:t>
            </w:r>
            <w:r w:rsidR="002D52D4" w:rsidRPr="0052241C">
              <w:rPr>
                <w:rStyle w:val="Hyperlink"/>
                <w:noProof/>
                <w:lang w:val="ru-RU"/>
              </w:rPr>
              <w:t xml:space="preserve"> Модульное тестирование</w:t>
            </w:r>
            <w:r w:rsidR="002D52D4">
              <w:rPr>
                <w:noProof/>
                <w:webHidden/>
              </w:rPr>
              <w:tab/>
            </w:r>
            <w:r w:rsidR="002D52D4">
              <w:rPr>
                <w:noProof/>
                <w:webHidden/>
              </w:rPr>
              <w:fldChar w:fldCharType="begin"/>
            </w:r>
            <w:r w:rsidR="002D52D4">
              <w:rPr>
                <w:noProof/>
                <w:webHidden/>
              </w:rPr>
              <w:instrText xml:space="preserve"> PAGEREF _Toc483867208 \h </w:instrText>
            </w:r>
            <w:r w:rsidR="002D52D4">
              <w:rPr>
                <w:noProof/>
                <w:webHidden/>
              </w:rPr>
            </w:r>
            <w:r w:rsidR="002D52D4">
              <w:rPr>
                <w:noProof/>
                <w:webHidden/>
              </w:rPr>
              <w:fldChar w:fldCharType="separate"/>
            </w:r>
            <w:r w:rsidR="00C43748">
              <w:rPr>
                <w:noProof/>
                <w:webHidden/>
              </w:rPr>
              <w:t>60</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09" w:history="1">
            <w:r w:rsidR="002D52D4" w:rsidRPr="0052241C">
              <w:rPr>
                <w:rStyle w:val="Hyperlink"/>
                <w:b/>
                <w:noProof/>
                <w:lang w:val="ru-RU"/>
              </w:rPr>
              <w:t>5.2</w:t>
            </w:r>
            <w:r w:rsidR="002D52D4" w:rsidRPr="0052241C">
              <w:rPr>
                <w:rStyle w:val="Hyperlink"/>
                <w:noProof/>
                <w:lang w:val="ru-RU"/>
              </w:rPr>
              <w:t xml:space="preserve"> Интеграционное тестирование</w:t>
            </w:r>
            <w:r w:rsidR="002D52D4">
              <w:rPr>
                <w:noProof/>
                <w:webHidden/>
              </w:rPr>
              <w:tab/>
            </w:r>
            <w:r w:rsidR="002D52D4">
              <w:rPr>
                <w:noProof/>
                <w:webHidden/>
              </w:rPr>
              <w:fldChar w:fldCharType="begin"/>
            </w:r>
            <w:r w:rsidR="002D52D4">
              <w:rPr>
                <w:noProof/>
                <w:webHidden/>
              </w:rPr>
              <w:instrText xml:space="preserve"> PAGEREF _Toc483867209 \h </w:instrText>
            </w:r>
            <w:r w:rsidR="002D52D4">
              <w:rPr>
                <w:noProof/>
                <w:webHidden/>
              </w:rPr>
            </w:r>
            <w:r w:rsidR="002D52D4">
              <w:rPr>
                <w:noProof/>
                <w:webHidden/>
              </w:rPr>
              <w:fldChar w:fldCharType="separate"/>
            </w:r>
            <w:r w:rsidR="00C43748">
              <w:rPr>
                <w:noProof/>
                <w:webHidden/>
              </w:rPr>
              <w:t>61</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0" w:history="1">
            <w:r w:rsidR="002D52D4" w:rsidRPr="0052241C">
              <w:rPr>
                <w:rStyle w:val="Hyperlink"/>
                <w:b/>
                <w:noProof/>
                <w:lang w:val="ru-RU"/>
              </w:rPr>
              <w:t>5.3</w:t>
            </w:r>
            <w:r w:rsidR="002D52D4" w:rsidRPr="0052241C">
              <w:rPr>
                <w:rStyle w:val="Hyperlink"/>
                <w:noProof/>
                <w:lang w:val="ru-RU"/>
              </w:rPr>
              <w:t xml:space="preserve"> Полное функциональное тестирование программы</w:t>
            </w:r>
            <w:r w:rsidR="002D52D4">
              <w:rPr>
                <w:noProof/>
                <w:webHidden/>
              </w:rPr>
              <w:tab/>
            </w:r>
            <w:r w:rsidR="002D52D4">
              <w:rPr>
                <w:noProof/>
                <w:webHidden/>
              </w:rPr>
              <w:fldChar w:fldCharType="begin"/>
            </w:r>
            <w:r w:rsidR="002D52D4">
              <w:rPr>
                <w:noProof/>
                <w:webHidden/>
              </w:rPr>
              <w:instrText xml:space="preserve"> PAGEREF _Toc483867210 \h </w:instrText>
            </w:r>
            <w:r w:rsidR="002D52D4">
              <w:rPr>
                <w:noProof/>
                <w:webHidden/>
              </w:rPr>
            </w:r>
            <w:r w:rsidR="002D52D4">
              <w:rPr>
                <w:noProof/>
                <w:webHidden/>
              </w:rPr>
              <w:fldChar w:fldCharType="separate"/>
            </w:r>
            <w:r w:rsidR="00C43748">
              <w:rPr>
                <w:noProof/>
                <w:webHidden/>
              </w:rPr>
              <w:t>63</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11" w:history="1">
            <w:r w:rsidR="002D52D4" w:rsidRPr="0052241C">
              <w:rPr>
                <w:rStyle w:val="Hyperlink"/>
                <w:b/>
                <w:noProof/>
                <w:lang w:val="ru-RU"/>
              </w:rPr>
              <w:t>6</w:t>
            </w:r>
            <w:r w:rsidR="002D52D4" w:rsidRPr="0052241C">
              <w:rPr>
                <w:rStyle w:val="Hyperlink"/>
                <w:noProof/>
                <w:lang w:val="ru-RU"/>
              </w:rPr>
              <w:t xml:space="preserve"> РУКОВОДСТВО ПОЛЬЗОВАТЕЛЯ</w:t>
            </w:r>
            <w:r w:rsidR="002D52D4">
              <w:rPr>
                <w:noProof/>
                <w:webHidden/>
              </w:rPr>
              <w:tab/>
            </w:r>
            <w:r w:rsidR="002D52D4">
              <w:rPr>
                <w:noProof/>
                <w:webHidden/>
              </w:rPr>
              <w:fldChar w:fldCharType="begin"/>
            </w:r>
            <w:r w:rsidR="002D52D4">
              <w:rPr>
                <w:noProof/>
                <w:webHidden/>
              </w:rPr>
              <w:instrText xml:space="preserve"> PAGEREF _Toc483867211 \h </w:instrText>
            </w:r>
            <w:r w:rsidR="002D52D4">
              <w:rPr>
                <w:noProof/>
                <w:webHidden/>
              </w:rPr>
            </w:r>
            <w:r w:rsidR="002D52D4">
              <w:rPr>
                <w:noProof/>
                <w:webHidden/>
              </w:rPr>
              <w:fldChar w:fldCharType="separate"/>
            </w:r>
            <w:r w:rsidR="00C43748">
              <w:rPr>
                <w:noProof/>
                <w:webHidden/>
              </w:rPr>
              <w:t>66</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2" w:history="1">
            <w:r w:rsidR="002D52D4" w:rsidRPr="0052241C">
              <w:rPr>
                <w:rStyle w:val="Hyperlink"/>
                <w:b/>
                <w:noProof/>
                <w:lang w:val="ru-RU"/>
              </w:rPr>
              <w:t xml:space="preserve">6.1 </w:t>
            </w:r>
            <w:r w:rsidR="002D52D4" w:rsidRPr="0052241C">
              <w:rPr>
                <w:rStyle w:val="Hyperlink"/>
                <w:noProof/>
                <w:lang w:val="ru-RU"/>
              </w:rPr>
              <w:t>Требования к аппаратному и программному обеспечению</w:t>
            </w:r>
            <w:r w:rsidR="002D52D4">
              <w:rPr>
                <w:noProof/>
                <w:webHidden/>
              </w:rPr>
              <w:tab/>
            </w:r>
            <w:r w:rsidR="002D52D4">
              <w:rPr>
                <w:noProof/>
                <w:webHidden/>
              </w:rPr>
              <w:fldChar w:fldCharType="begin"/>
            </w:r>
            <w:r w:rsidR="002D52D4">
              <w:rPr>
                <w:noProof/>
                <w:webHidden/>
              </w:rPr>
              <w:instrText xml:space="preserve"> PAGEREF _Toc483867212 \h </w:instrText>
            </w:r>
            <w:r w:rsidR="002D52D4">
              <w:rPr>
                <w:noProof/>
                <w:webHidden/>
              </w:rPr>
            </w:r>
            <w:r w:rsidR="002D52D4">
              <w:rPr>
                <w:noProof/>
                <w:webHidden/>
              </w:rPr>
              <w:fldChar w:fldCharType="separate"/>
            </w:r>
            <w:r w:rsidR="00C43748">
              <w:rPr>
                <w:noProof/>
                <w:webHidden/>
              </w:rPr>
              <w:t>66</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3" w:history="1">
            <w:r w:rsidR="002D52D4" w:rsidRPr="0052241C">
              <w:rPr>
                <w:rStyle w:val="Hyperlink"/>
                <w:b/>
                <w:noProof/>
                <w:lang w:val="ru-RU"/>
              </w:rPr>
              <w:t xml:space="preserve">6.2 </w:t>
            </w:r>
            <w:r w:rsidR="002D52D4" w:rsidRPr="0052241C">
              <w:rPr>
                <w:rStyle w:val="Hyperlink"/>
                <w:noProof/>
                <w:lang w:val="ru-RU"/>
              </w:rPr>
              <w:t>Руководство по установке системы</w:t>
            </w:r>
            <w:r w:rsidR="002D52D4">
              <w:rPr>
                <w:noProof/>
                <w:webHidden/>
              </w:rPr>
              <w:tab/>
            </w:r>
            <w:r w:rsidR="002D52D4">
              <w:rPr>
                <w:noProof/>
                <w:webHidden/>
              </w:rPr>
              <w:fldChar w:fldCharType="begin"/>
            </w:r>
            <w:r w:rsidR="002D52D4">
              <w:rPr>
                <w:noProof/>
                <w:webHidden/>
              </w:rPr>
              <w:instrText xml:space="preserve"> PAGEREF _Toc483867213 \h </w:instrText>
            </w:r>
            <w:r w:rsidR="002D52D4">
              <w:rPr>
                <w:noProof/>
                <w:webHidden/>
              </w:rPr>
            </w:r>
            <w:r w:rsidR="002D52D4">
              <w:rPr>
                <w:noProof/>
                <w:webHidden/>
              </w:rPr>
              <w:fldChar w:fldCharType="separate"/>
            </w:r>
            <w:r w:rsidR="00C43748">
              <w:rPr>
                <w:noProof/>
                <w:webHidden/>
              </w:rPr>
              <w:t>66</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4" w:history="1">
            <w:r w:rsidR="002D52D4" w:rsidRPr="0052241C">
              <w:rPr>
                <w:rStyle w:val="Hyperlink"/>
                <w:b/>
                <w:noProof/>
                <w:lang w:val="ru-RU"/>
              </w:rPr>
              <w:t>6.3</w:t>
            </w:r>
            <w:r w:rsidR="002D52D4" w:rsidRPr="0052241C">
              <w:rPr>
                <w:rStyle w:val="Hyperlink"/>
                <w:noProof/>
                <w:lang w:val="ru-RU"/>
              </w:rPr>
              <w:t xml:space="preserve"> Руководство по использованию программного средства</w:t>
            </w:r>
            <w:r w:rsidR="002D52D4">
              <w:rPr>
                <w:noProof/>
                <w:webHidden/>
              </w:rPr>
              <w:tab/>
            </w:r>
            <w:r w:rsidR="002D52D4">
              <w:rPr>
                <w:noProof/>
                <w:webHidden/>
              </w:rPr>
              <w:fldChar w:fldCharType="begin"/>
            </w:r>
            <w:r w:rsidR="002D52D4">
              <w:rPr>
                <w:noProof/>
                <w:webHidden/>
              </w:rPr>
              <w:instrText xml:space="preserve"> PAGEREF _Toc483867214 \h </w:instrText>
            </w:r>
            <w:r w:rsidR="002D52D4">
              <w:rPr>
                <w:noProof/>
                <w:webHidden/>
              </w:rPr>
            </w:r>
            <w:r w:rsidR="002D52D4">
              <w:rPr>
                <w:noProof/>
                <w:webHidden/>
              </w:rPr>
              <w:fldChar w:fldCharType="separate"/>
            </w:r>
            <w:r w:rsidR="00C43748">
              <w:rPr>
                <w:noProof/>
                <w:webHidden/>
              </w:rPr>
              <w:t>67</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15" w:history="1">
            <w:r w:rsidR="002D52D4" w:rsidRPr="0052241C">
              <w:rPr>
                <w:rStyle w:val="Hyperlink"/>
                <w:b/>
                <w:noProof/>
                <w:lang w:val="ru-RU"/>
              </w:rPr>
              <w:t xml:space="preserve">7 </w:t>
            </w:r>
            <w:r w:rsidR="002D52D4" w:rsidRPr="0052241C">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2D52D4">
              <w:rPr>
                <w:noProof/>
                <w:webHidden/>
              </w:rPr>
              <w:tab/>
            </w:r>
            <w:r w:rsidR="002D52D4">
              <w:rPr>
                <w:noProof/>
                <w:webHidden/>
              </w:rPr>
              <w:fldChar w:fldCharType="begin"/>
            </w:r>
            <w:r w:rsidR="002D52D4">
              <w:rPr>
                <w:noProof/>
                <w:webHidden/>
              </w:rPr>
              <w:instrText xml:space="preserve"> PAGEREF _Toc483867215 \h </w:instrText>
            </w:r>
            <w:r w:rsidR="002D52D4">
              <w:rPr>
                <w:noProof/>
                <w:webHidden/>
              </w:rPr>
            </w:r>
            <w:r w:rsidR="002D52D4">
              <w:rPr>
                <w:noProof/>
                <w:webHidden/>
              </w:rPr>
              <w:fldChar w:fldCharType="separate"/>
            </w:r>
            <w:r w:rsidR="00C43748">
              <w:rPr>
                <w:noProof/>
                <w:webHidden/>
              </w:rPr>
              <w:t>72</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6" w:history="1">
            <w:r w:rsidR="002D52D4" w:rsidRPr="0052241C">
              <w:rPr>
                <w:rStyle w:val="Hyperlink"/>
                <w:b/>
                <w:noProof/>
                <w:lang w:val="ru-RU"/>
              </w:rPr>
              <w:t>7.1</w:t>
            </w:r>
            <w:r w:rsidR="002D52D4" w:rsidRPr="0052241C">
              <w:rPr>
                <w:rStyle w:val="Hyperlink"/>
                <w:noProof/>
                <w:lang w:val="ru-RU"/>
              </w:rPr>
              <w:t xml:space="preserve"> Характеристика программного продукта</w:t>
            </w:r>
            <w:r w:rsidR="002D52D4">
              <w:rPr>
                <w:noProof/>
                <w:webHidden/>
              </w:rPr>
              <w:tab/>
            </w:r>
            <w:r w:rsidR="002D52D4">
              <w:rPr>
                <w:noProof/>
                <w:webHidden/>
              </w:rPr>
              <w:fldChar w:fldCharType="begin"/>
            </w:r>
            <w:r w:rsidR="002D52D4">
              <w:rPr>
                <w:noProof/>
                <w:webHidden/>
              </w:rPr>
              <w:instrText xml:space="preserve"> PAGEREF _Toc483867216 \h </w:instrText>
            </w:r>
            <w:r w:rsidR="002D52D4">
              <w:rPr>
                <w:noProof/>
                <w:webHidden/>
              </w:rPr>
            </w:r>
            <w:r w:rsidR="002D52D4">
              <w:rPr>
                <w:noProof/>
                <w:webHidden/>
              </w:rPr>
              <w:fldChar w:fldCharType="separate"/>
            </w:r>
            <w:r w:rsidR="00C43748">
              <w:rPr>
                <w:noProof/>
                <w:webHidden/>
              </w:rPr>
              <w:t>72</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7" w:history="1">
            <w:r w:rsidR="002D52D4" w:rsidRPr="0052241C">
              <w:rPr>
                <w:rStyle w:val="Hyperlink"/>
                <w:b/>
                <w:noProof/>
                <w:lang w:val="ru-RU"/>
              </w:rPr>
              <w:t>7.2</w:t>
            </w:r>
            <w:r w:rsidR="002D52D4" w:rsidRPr="0052241C">
              <w:rPr>
                <w:rStyle w:val="Hyperlink"/>
                <w:noProof/>
                <w:lang w:val="ru-RU"/>
              </w:rPr>
              <w:t xml:space="preserve"> Расчёт сметы затрат и отпускной цены программного продукта</w:t>
            </w:r>
            <w:r w:rsidR="002D52D4">
              <w:rPr>
                <w:noProof/>
                <w:webHidden/>
              </w:rPr>
              <w:tab/>
            </w:r>
            <w:r w:rsidR="002D52D4">
              <w:rPr>
                <w:noProof/>
                <w:webHidden/>
              </w:rPr>
              <w:fldChar w:fldCharType="begin"/>
            </w:r>
            <w:r w:rsidR="002D52D4">
              <w:rPr>
                <w:noProof/>
                <w:webHidden/>
              </w:rPr>
              <w:instrText xml:space="preserve"> PAGEREF _Toc483867217 \h </w:instrText>
            </w:r>
            <w:r w:rsidR="002D52D4">
              <w:rPr>
                <w:noProof/>
                <w:webHidden/>
              </w:rPr>
            </w:r>
            <w:r w:rsidR="002D52D4">
              <w:rPr>
                <w:noProof/>
                <w:webHidden/>
              </w:rPr>
              <w:fldChar w:fldCharType="separate"/>
            </w:r>
            <w:r w:rsidR="00C43748">
              <w:rPr>
                <w:noProof/>
                <w:webHidden/>
              </w:rPr>
              <w:t>73</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8" w:history="1">
            <w:r w:rsidR="002D52D4" w:rsidRPr="0052241C">
              <w:rPr>
                <w:rStyle w:val="Hyperlink"/>
                <w:b/>
                <w:noProof/>
                <w:lang w:val="ru-RU"/>
              </w:rPr>
              <w:t>7.3</w:t>
            </w:r>
            <w:r w:rsidR="002D52D4" w:rsidRPr="0052241C">
              <w:rPr>
                <w:rStyle w:val="Hyperlink"/>
                <w:noProof/>
                <w:lang w:val="ru-RU"/>
              </w:rPr>
              <w:t xml:space="preserve"> Расчёт экономического эффекта ПО от свободной реализации на рынке</w:t>
            </w:r>
            <w:r w:rsidR="002D52D4">
              <w:rPr>
                <w:noProof/>
                <w:webHidden/>
              </w:rPr>
              <w:tab/>
            </w:r>
            <w:r w:rsidR="002D52D4">
              <w:rPr>
                <w:noProof/>
                <w:webHidden/>
              </w:rPr>
              <w:fldChar w:fldCharType="begin"/>
            </w:r>
            <w:r w:rsidR="002D52D4">
              <w:rPr>
                <w:noProof/>
                <w:webHidden/>
              </w:rPr>
              <w:instrText xml:space="preserve"> PAGEREF _Toc483867218 \h </w:instrText>
            </w:r>
            <w:r w:rsidR="002D52D4">
              <w:rPr>
                <w:noProof/>
                <w:webHidden/>
              </w:rPr>
            </w:r>
            <w:r w:rsidR="002D52D4">
              <w:rPr>
                <w:noProof/>
                <w:webHidden/>
              </w:rPr>
              <w:fldChar w:fldCharType="separate"/>
            </w:r>
            <w:r w:rsidR="00C43748">
              <w:rPr>
                <w:noProof/>
                <w:webHidden/>
              </w:rPr>
              <w:t>77</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19" w:history="1">
            <w:r w:rsidR="002D52D4" w:rsidRPr="0052241C">
              <w:rPr>
                <w:rStyle w:val="Hyperlink"/>
                <w:b/>
                <w:noProof/>
                <w:lang w:val="ru-RU"/>
              </w:rPr>
              <w:t>7.4</w:t>
            </w:r>
            <w:r w:rsidR="002D52D4" w:rsidRPr="0052241C">
              <w:rPr>
                <w:rStyle w:val="Hyperlink"/>
                <w:noProof/>
                <w:lang w:val="ru-RU"/>
              </w:rPr>
              <w:t xml:space="preserve"> Расчёт показателей экономической эффективности разработки и</w:t>
            </w:r>
            <w:r w:rsidR="002D52D4">
              <w:rPr>
                <w:noProof/>
                <w:webHidden/>
              </w:rPr>
              <w:tab/>
            </w:r>
            <w:r w:rsidR="002D52D4">
              <w:rPr>
                <w:noProof/>
                <w:webHidden/>
              </w:rPr>
              <w:fldChar w:fldCharType="begin"/>
            </w:r>
            <w:r w:rsidR="002D52D4">
              <w:rPr>
                <w:noProof/>
                <w:webHidden/>
              </w:rPr>
              <w:instrText xml:space="preserve"> PAGEREF _Toc483867219 \h </w:instrText>
            </w:r>
            <w:r w:rsidR="002D52D4">
              <w:rPr>
                <w:noProof/>
                <w:webHidden/>
              </w:rPr>
            </w:r>
            <w:r w:rsidR="002D52D4">
              <w:rPr>
                <w:noProof/>
                <w:webHidden/>
              </w:rPr>
              <w:fldChar w:fldCharType="separate"/>
            </w:r>
            <w:r w:rsidR="00C43748">
              <w:rPr>
                <w:noProof/>
                <w:webHidden/>
              </w:rPr>
              <w:t>78</w:t>
            </w:r>
            <w:r w:rsidR="002D52D4">
              <w:rPr>
                <w:noProof/>
                <w:webHidden/>
              </w:rPr>
              <w:fldChar w:fldCharType="end"/>
            </w:r>
          </w:hyperlink>
        </w:p>
        <w:p w:rsidR="002D52D4" w:rsidRDefault="001E026A">
          <w:pPr>
            <w:pStyle w:val="TOC2"/>
            <w:rPr>
              <w:rFonts w:asciiTheme="minorHAnsi" w:eastAsiaTheme="minorEastAsia" w:hAnsiTheme="minorHAnsi"/>
              <w:noProof/>
              <w:sz w:val="22"/>
            </w:rPr>
          </w:pPr>
          <w:hyperlink w:anchor="_Toc483867220" w:history="1">
            <w:r w:rsidR="002D52D4" w:rsidRPr="0052241C">
              <w:rPr>
                <w:rStyle w:val="Hyperlink"/>
                <w:noProof/>
                <w:lang w:val="ru-RU"/>
              </w:rPr>
              <w:t>реализации программного продукта</w:t>
            </w:r>
            <w:r w:rsidR="002D52D4">
              <w:rPr>
                <w:noProof/>
                <w:webHidden/>
              </w:rPr>
              <w:tab/>
            </w:r>
            <w:r w:rsidR="002D52D4">
              <w:rPr>
                <w:noProof/>
                <w:webHidden/>
              </w:rPr>
              <w:fldChar w:fldCharType="begin"/>
            </w:r>
            <w:r w:rsidR="002D52D4">
              <w:rPr>
                <w:noProof/>
                <w:webHidden/>
              </w:rPr>
              <w:instrText xml:space="preserve"> PAGEREF _Toc483867220 \h </w:instrText>
            </w:r>
            <w:r w:rsidR="002D52D4">
              <w:rPr>
                <w:noProof/>
                <w:webHidden/>
              </w:rPr>
            </w:r>
            <w:r w:rsidR="002D52D4">
              <w:rPr>
                <w:noProof/>
                <w:webHidden/>
              </w:rPr>
              <w:fldChar w:fldCharType="separate"/>
            </w:r>
            <w:r w:rsidR="00C43748">
              <w:rPr>
                <w:noProof/>
                <w:webHidden/>
              </w:rPr>
              <w:t>78</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21" w:history="1">
            <w:r w:rsidR="002D52D4" w:rsidRPr="0052241C">
              <w:rPr>
                <w:rStyle w:val="Hyperlink"/>
                <w:noProof/>
                <w:lang w:val="ru-RU"/>
              </w:rPr>
              <w:t>ЗАКЛЮЧЕНИЕ</w:t>
            </w:r>
            <w:r w:rsidR="002D52D4">
              <w:rPr>
                <w:noProof/>
                <w:webHidden/>
              </w:rPr>
              <w:tab/>
            </w:r>
            <w:r w:rsidR="002D52D4">
              <w:rPr>
                <w:noProof/>
                <w:webHidden/>
              </w:rPr>
              <w:fldChar w:fldCharType="begin"/>
            </w:r>
            <w:r w:rsidR="002D52D4">
              <w:rPr>
                <w:noProof/>
                <w:webHidden/>
              </w:rPr>
              <w:instrText xml:space="preserve"> PAGEREF _Toc483867221 \h </w:instrText>
            </w:r>
            <w:r w:rsidR="002D52D4">
              <w:rPr>
                <w:noProof/>
                <w:webHidden/>
              </w:rPr>
            </w:r>
            <w:r w:rsidR="002D52D4">
              <w:rPr>
                <w:noProof/>
                <w:webHidden/>
              </w:rPr>
              <w:fldChar w:fldCharType="separate"/>
            </w:r>
            <w:r w:rsidR="00C43748">
              <w:rPr>
                <w:noProof/>
                <w:webHidden/>
              </w:rPr>
              <w:t>81</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22" w:history="1">
            <w:r w:rsidR="002D52D4" w:rsidRPr="0052241C">
              <w:rPr>
                <w:rStyle w:val="Hyperlink"/>
                <w:noProof/>
                <w:lang w:val="ru-RU"/>
              </w:rPr>
              <w:t>СПИСОК ИСПОЛЬЗОВАННЫХ ИСТОЧНИКОВ</w:t>
            </w:r>
            <w:r w:rsidR="002D52D4">
              <w:rPr>
                <w:noProof/>
                <w:webHidden/>
              </w:rPr>
              <w:tab/>
            </w:r>
            <w:r w:rsidR="002D52D4">
              <w:rPr>
                <w:noProof/>
                <w:webHidden/>
              </w:rPr>
              <w:fldChar w:fldCharType="begin"/>
            </w:r>
            <w:r w:rsidR="002D52D4">
              <w:rPr>
                <w:noProof/>
                <w:webHidden/>
              </w:rPr>
              <w:instrText xml:space="preserve"> PAGEREF _Toc483867222 \h </w:instrText>
            </w:r>
            <w:r w:rsidR="002D52D4">
              <w:rPr>
                <w:noProof/>
                <w:webHidden/>
              </w:rPr>
            </w:r>
            <w:r w:rsidR="002D52D4">
              <w:rPr>
                <w:noProof/>
                <w:webHidden/>
              </w:rPr>
              <w:fldChar w:fldCharType="separate"/>
            </w:r>
            <w:r w:rsidR="00C43748">
              <w:rPr>
                <w:noProof/>
                <w:webHidden/>
              </w:rPr>
              <w:t>82</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23" w:history="1">
            <w:r w:rsidR="002D52D4" w:rsidRPr="0052241C">
              <w:rPr>
                <w:rStyle w:val="Hyperlink"/>
                <w:noProof/>
                <w:lang w:val="ru-RU"/>
              </w:rPr>
              <w:t>ПРИЛОЖЕНИЕ А</w:t>
            </w:r>
            <w:r w:rsidR="002D52D4">
              <w:rPr>
                <w:noProof/>
                <w:webHidden/>
              </w:rPr>
              <w:tab/>
            </w:r>
            <w:r w:rsidR="002D52D4">
              <w:rPr>
                <w:noProof/>
                <w:webHidden/>
              </w:rPr>
              <w:fldChar w:fldCharType="begin"/>
            </w:r>
            <w:r w:rsidR="002D52D4">
              <w:rPr>
                <w:noProof/>
                <w:webHidden/>
              </w:rPr>
              <w:instrText xml:space="preserve"> PAGEREF _Toc483867223 \h </w:instrText>
            </w:r>
            <w:r w:rsidR="002D52D4">
              <w:rPr>
                <w:noProof/>
                <w:webHidden/>
              </w:rPr>
            </w:r>
            <w:r w:rsidR="002D52D4">
              <w:rPr>
                <w:noProof/>
                <w:webHidden/>
              </w:rPr>
              <w:fldChar w:fldCharType="separate"/>
            </w:r>
            <w:r w:rsidR="00C43748">
              <w:rPr>
                <w:noProof/>
                <w:webHidden/>
              </w:rPr>
              <w:t>83</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24" w:history="1">
            <w:r w:rsidR="002D52D4" w:rsidRPr="0052241C">
              <w:rPr>
                <w:rStyle w:val="Hyperlink"/>
                <w:noProof/>
                <w:lang w:val="ru-RU"/>
              </w:rPr>
              <w:t>ПРИЛОЖЕНИЕ Б</w:t>
            </w:r>
            <w:r w:rsidR="002D52D4">
              <w:rPr>
                <w:noProof/>
                <w:webHidden/>
              </w:rPr>
              <w:tab/>
            </w:r>
            <w:r w:rsidR="002D52D4">
              <w:rPr>
                <w:noProof/>
                <w:webHidden/>
              </w:rPr>
              <w:fldChar w:fldCharType="begin"/>
            </w:r>
            <w:r w:rsidR="002D52D4">
              <w:rPr>
                <w:noProof/>
                <w:webHidden/>
              </w:rPr>
              <w:instrText xml:space="preserve"> PAGEREF _Toc483867224 \h </w:instrText>
            </w:r>
            <w:r w:rsidR="002D52D4">
              <w:rPr>
                <w:noProof/>
                <w:webHidden/>
              </w:rPr>
            </w:r>
            <w:r w:rsidR="002D52D4">
              <w:rPr>
                <w:noProof/>
                <w:webHidden/>
              </w:rPr>
              <w:fldChar w:fldCharType="separate"/>
            </w:r>
            <w:r w:rsidR="00C43748">
              <w:rPr>
                <w:noProof/>
                <w:webHidden/>
              </w:rPr>
              <w:t>87</w:t>
            </w:r>
            <w:r w:rsidR="002D52D4">
              <w:rPr>
                <w:noProof/>
                <w:webHidden/>
              </w:rPr>
              <w:fldChar w:fldCharType="end"/>
            </w:r>
          </w:hyperlink>
        </w:p>
        <w:p w:rsidR="002D52D4" w:rsidRDefault="001E026A">
          <w:pPr>
            <w:pStyle w:val="TOC1"/>
            <w:rPr>
              <w:rFonts w:asciiTheme="minorHAnsi" w:eastAsiaTheme="minorEastAsia" w:hAnsiTheme="minorHAnsi"/>
              <w:noProof/>
              <w:sz w:val="22"/>
            </w:rPr>
          </w:pPr>
          <w:hyperlink w:anchor="_Toc483867225" w:history="1">
            <w:r w:rsidR="002D52D4" w:rsidRPr="0052241C">
              <w:rPr>
                <w:rStyle w:val="Hyperlink"/>
                <w:noProof/>
                <w:lang w:val="ru-RU"/>
              </w:rPr>
              <w:t>ПРИЛОЖЕНИЕ В</w:t>
            </w:r>
            <w:r w:rsidR="002D52D4">
              <w:rPr>
                <w:noProof/>
                <w:webHidden/>
              </w:rPr>
              <w:tab/>
            </w:r>
            <w:r w:rsidR="002D52D4">
              <w:rPr>
                <w:noProof/>
                <w:webHidden/>
              </w:rPr>
              <w:fldChar w:fldCharType="begin"/>
            </w:r>
            <w:r w:rsidR="002D52D4">
              <w:rPr>
                <w:noProof/>
                <w:webHidden/>
              </w:rPr>
              <w:instrText xml:space="preserve"> PAGEREF _Toc483867225 \h </w:instrText>
            </w:r>
            <w:r w:rsidR="002D52D4">
              <w:rPr>
                <w:noProof/>
                <w:webHidden/>
              </w:rPr>
            </w:r>
            <w:r w:rsidR="002D52D4">
              <w:rPr>
                <w:noProof/>
                <w:webHidden/>
              </w:rPr>
              <w:fldChar w:fldCharType="separate"/>
            </w:r>
            <w:r w:rsidR="00C43748">
              <w:rPr>
                <w:noProof/>
                <w:webHidden/>
              </w:rPr>
              <w:t>89</w:t>
            </w:r>
            <w:r w:rsidR="002D52D4">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867186"/>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867187"/>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r>
              <w:t>Azureus</w:t>
            </w:r>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r>
              <w:t>BitSpirit</w:t>
            </w:r>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r>
              <w:t>FlashGet</w:t>
            </w:r>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r>
              <w:t>TuoTu</w:t>
            </w:r>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r>
              <w:t>Libtorrent</w:t>
            </w:r>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r>
              <w:t>Lphant</w:t>
            </w:r>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r>
              <w:t>BitTyrant</w:t>
            </w:r>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r>
              <w:t>Xtorrent</w:t>
            </w:r>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r>
              <w:t>rTorrent</w:t>
            </w:r>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r>
              <w:t>QQDownload</w:t>
            </w:r>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r>
        <w:rPr>
          <w:lang w:val="ru-RU"/>
        </w:rPr>
        <w:t>т</w:t>
      </w:r>
      <w:r w:rsidRPr="004215EB">
        <w:rPr>
          <w:lang w:val="ru-RU"/>
        </w:rPr>
        <w:t>.</w:t>
      </w:r>
      <w:r>
        <w:rPr>
          <w:lang w:val="ru-RU"/>
        </w:rPr>
        <w:t xml:space="preserve">д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867188"/>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867189"/>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867190"/>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через сокет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r w:rsidRPr="001F0151">
        <w:rPr>
          <w:rStyle w:val="SubtitleChar"/>
        </w:rPr>
        <w:t>m</w:t>
      </w:r>
      <w:r w:rsidRPr="001F0151">
        <w:rPr>
          <w:rStyle w:val="SubtitleChar"/>
          <w:lang w:val="ru-RU"/>
        </w:rPr>
        <w:t>ain</w:t>
      </w:r>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867191"/>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r w:rsidRPr="00B60BA4">
        <w:t>class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r w:rsidRPr="00B60BA4">
        <w:t xml:space="preserve">def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r w:rsidRPr="00493557">
        <w:t>class Command:</w:t>
      </w:r>
    </w:p>
    <w:p w:rsidR="000433B3" w:rsidRDefault="000433B3" w:rsidP="000433B3">
      <w:pPr>
        <w:pStyle w:val="Subtitle"/>
        <w:ind w:left="624"/>
      </w:pPr>
      <w:r>
        <w:t xml:space="preserve"> </w:t>
      </w:r>
      <w:r w:rsidRPr="00493557">
        <w:t xml:space="preserve">def __init__(self, target_block, action, </w:t>
      </w:r>
      <w:r>
        <w:t xml:space="preserve">    </w:t>
      </w:r>
    </w:p>
    <w:p w:rsidR="000433B3" w:rsidRPr="00493557" w:rsidRDefault="000433B3" w:rsidP="000433B3">
      <w:pPr>
        <w:pStyle w:val="Subtitle"/>
        <w:ind w:left="624"/>
      </w:pPr>
      <w:r>
        <w:t xml:space="preserve"> </w:t>
      </w:r>
      <w:r w:rsidRPr="00493557">
        <w:t>additional_information):</w:t>
      </w:r>
    </w:p>
    <w:p w:rsidR="000433B3" w:rsidRPr="00493557" w:rsidRDefault="000433B3" w:rsidP="000433B3">
      <w:pPr>
        <w:pStyle w:val="Subtitle"/>
      </w:pPr>
      <w:r w:rsidRPr="00493557">
        <w:t xml:space="preserve">        self._target_block = target_block</w:t>
      </w:r>
    </w:p>
    <w:p w:rsidR="000433B3" w:rsidRPr="00493557" w:rsidRDefault="000433B3" w:rsidP="000433B3">
      <w:pPr>
        <w:pStyle w:val="Subtitle"/>
      </w:pPr>
      <w:r w:rsidRPr="00493557">
        <w:t xml:space="preserve">        self._action = action</w:t>
      </w:r>
    </w:p>
    <w:p w:rsidR="000433B3" w:rsidRPr="00493557" w:rsidRDefault="000433B3" w:rsidP="000433B3">
      <w:pPr>
        <w:pStyle w:val="Subtitle"/>
        <w:ind w:left="1276"/>
      </w:pPr>
      <w:r w:rsidRPr="00493557">
        <w:t xml:space="preserve">self._additional_information = </w:t>
      </w:r>
      <w:r>
        <w:t xml:space="preserve">   </w:t>
      </w:r>
      <w:r w:rsidRPr="00493557">
        <w:lastRenderedPageBreak/>
        <w:t>additional_informa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target_block(self):</w:t>
      </w:r>
    </w:p>
    <w:p w:rsidR="000433B3" w:rsidRPr="00493557" w:rsidRDefault="000433B3" w:rsidP="000433B3">
      <w:pPr>
        <w:pStyle w:val="Subtitle"/>
      </w:pPr>
      <w:r w:rsidRPr="00493557">
        <w:t xml:space="preserve">    </w:t>
      </w:r>
      <w:r>
        <w:t xml:space="preserve"> </w:t>
      </w:r>
      <w:r w:rsidRPr="00493557">
        <w:t xml:space="preserve">    return self._target_block</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ction(self):</w:t>
      </w:r>
    </w:p>
    <w:p w:rsidR="000433B3" w:rsidRPr="00493557" w:rsidRDefault="000433B3" w:rsidP="000433B3">
      <w:pPr>
        <w:pStyle w:val="Subtitle"/>
      </w:pPr>
      <w:r w:rsidRPr="00493557">
        <w:t xml:space="preserve">    </w:t>
      </w:r>
      <w:r>
        <w:t xml:space="preserve"> </w:t>
      </w:r>
      <w:r w:rsidRPr="00493557">
        <w:t xml:space="preserve">    return self._action</w:t>
      </w:r>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r w:rsidRPr="00493557">
        <w:t>def additional_information(self):</w:t>
      </w:r>
    </w:p>
    <w:p w:rsidR="000433B3" w:rsidRPr="00107B84" w:rsidRDefault="000433B3" w:rsidP="000433B3">
      <w:pPr>
        <w:pStyle w:val="Subtitle"/>
      </w:pPr>
      <w:r w:rsidRPr="00493557">
        <w:t xml:space="preserve">        </w:t>
      </w:r>
      <w:r w:rsidRPr="00107B84">
        <w:t>return self._additional_information</w:t>
      </w:r>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6E000D" w:rsidRDefault="006E000D" w:rsidP="000433B3">
      <w:pPr>
        <w:ind w:firstLine="720"/>
        <w:rPr>
          <w:lang w:val="ru-RU"/>
        </w:rPr>
      </w:pPr>
      <w:r>
        <w:rPr>
          <w:lang w:val="ru-RU"/>
        </w:rPr>
        <w:t xml:space="preserve">Поскольку данный модуль предназначен для выполнения команд, поступивших от пользователя, он непосредственно связан с </w:t>
      </w:r>
      <w:r w:rsidR="00622DD2">
        <w:rPr>
          <w:lang w:val="ru-RU"/>
        </w:rPr>
        <w:t>половиной</w:t>
      </w:r>
      <w:r>
        <w:rPr>
          <w:lang w:val="ru-RU"/>
        </w:rPr>
        <w:t xml:space="preserve"> модулей приложения, среди которых:</w:t>
      </w:r>
    </w:p>
    <w:p w:rsidR="006E000D" w:rsidRDefault="006E000D" w:rsidP="006E000D">
      <w:pPr>
        <w:pStyle w:val="ListParagraph"/>
        <w:numPr>
          <w:ilvl w:val="0"/>
          <w:numId w:val="34"/>
        </w:numPr>
        <w:jc w:val="both"/>
        <w:rPr>
          <w:lang w:val="ru-RU"/>
        </w:rPr>
      </w:pPr>
      <w:r w:rsidRPr="006D22D1">
        <w:rPr>
          <w:lang w:val="ru-RU"/>
        </w:rPr>
        <w:t>Мо</w:t>
      </w:r>
      <w:r>
        <w:rPr>
          <w:lang w:val="ru-RU"/>
        </w:rPr>
        <w:t>дуль интерфейса пользователя.</w:t>
      </w:r>
    </w:p>
    <w:p w:rsidR="006E000D" w:rsidRDefault="006E000D" w:rsidP="006E000D">
      <w:pPr>
        <w:pStyle w:val="ListParagraph"/>
        <w:numPr>
          <w:ilvl w:val="0"/>
          <w:numId w:val="34"/>
        </w:numPr>
        <w:jc w:val="both"/>
        <w:rPr>
          <w:lang w:val="ru-RU"/>
        </w:rPr>
      </w:pPr>
      <w:r>
        <w:rPr>
          <w:lang w:val="ru-RU"/>
        </w:rPr>
        <w:t>Модуль журналирования.</w:t>
      </w:r>
    </w:p>
    <w:p w:rsidR="006E000D" w:rsidRDefault="006E000D" w:rsidP="006E000D">
      <w:pPr>
        <w:pStyle w:val="ListParagraph"/>
        <w:numPr>
          <w:ilvl w:val="0"/>
          <w:numId w:val="34"/>
        </w:numPr>
        <w:jc w:val="both"/>
        <w:rPr>
          <w:lang w:val="ru-RU"/>
        </w:rPr>
      </w:pPr>
      <w:r>
        <w:rPr>
          <w:lang w:val="ru-RU"/>
        </w:rPr>
        <w:t>Модуль настройки приложения.</w:t>
      </w:r>
    </w:p>
    <w:p w:rsidR="006E000D" w:rsidRDefault="006E000D" w:rsidP="006E000D">
      <w:pPr>
        <w:pStyle w:val="ListParagraph"/>
        <w:numPr>
          <w:ilvl w:val="0"/>
          <w:numId w:val="34"/>
        </w:numPr>
        <w:jc w:val="both"/>
        <w:rPr>
          <w:lang w:val="ru-RU"/>
        </w:rPr>
      </w:pPr>
      <w:r>
        <w:rPr>
          <w:lang w:val="ru-RU"/>
        </w:rPr>
        <w:t>Модуль управления правилами.</w:t>
      </w:r>
    </w:p>
    <w:p w:rsidR="006E000D" w:rsidRDefault="006E000D" w:rsidP="006E000D">
      <w:pPr>
        <w:pStyle w:val="ListParagraph"/>
        <w:numPr>
          <w:ilvl w:val="0"/>
          <w:numId w:val="34"/>
        </w:numPr>
        <w:jc w:val="both"/>
        <w:rPr>
          <w:lang w:val="ru-RU"/>
        </w:rPr>
      </w:pPr>
      <w:r>
        <w:rPr>
          <w:lang w:val="ru-RU"/>
        </w:rPr>
        <w:t>Модуль взаимодействия с монитором.</w:t>
      </w:r>
    </w:p>
    <w:p w:rsidR="000433B3" w:rsidRDefault="000433B3" w:rsidP="000433B3">
      <w:pPr>
        <w:rPr>
          <w:lang w:val="ru-RU"/>
        </w:rPr>
      </w:pPr>
    </w:p>
    <w:p w:rsidR="000433B3" w:rsidRDefault="000433B3" w:rsidP="000433B3">
      <w:pPr>
        <w:pStyle w:val="Heading2"/>
        <w:ind w:firstLine="720"/>
        <w:rPr>
          <w:lang w:val="ru-RU"/>
        </w:rPr>
      </w:pPr>
      <w:bookmarkStart w:id="6" w:name="_Toc483867192"/>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635856" w:rsidRDefault="000433B3" w:rsidP="000433B3">
      <w:pPr>
        <w:pStyle w:val="Subtitle"/>
        <w:ind w:firstLine="720"/>
        <w:rPr>
          <w:lang w:val="ru-RU"/>
        </w:rPr>
      </w:pPr>
      <w:r w:rsidRPr="00F71786">
        <w:t>class</w:t>
      </w:r>
      <w:r w:rsidRPr="00635856">
        <w:rPr>
          <w:lang w:val="ru-RU"/>
        </w:rPr>
        <w:t xml:space="preserve"> </w:t>
      </w:r>
      <w:r w:rsidRPr="00F71786">
        <w:t>LoggerModule</w:t>
      </w:r>
      <w:r w:rsidRPr="00635856">
        <w:rPr>
          <w:lang w:val="ru-RU"/>
        </w:rPr>
        <w:t>(</w:t>
      </w:r>
      <w:r w:rsidRPr="00F71786">
        <w:t>metaclass</w:t>
      </w:r>
      <w:r w:rsidRPr="00635856">
        <w:rPr>
          <w:lang w:val="ru-RU"/>
        </w:rPr>
        <w:t>=</w:t>
      </w:r>
      <w:r w:rsidRPr="00F71786">
        <w:t>Singleton</w:t>
      </w:r>
      <w:r w:rsidRPr="00635856">
        <w:rPr>
          <w:lang w:val="ru-RU"/>
        </w:rPr>
        <w:t>):</w:t>
      </w:r>
    </w:p>
    <w:p w:rsidR="00B23678" w:rsidRPr="00635856" w:rsidRDefault="00B23678" w:rsidP="00B23678">
      <w:pPr>
        <w:rPr>
          <w:lang w:val="ru-RU"/>
        </w:rPr>
      </w:pPr>
    </w:p>
    <w:p w:rsidR="000433B3" w:rsidRPr="00F71786" w:rsidRDefault="000433B3" w:rsidP="000433B3">
      <w:pPr>
        <w:pStyle w:val="Subtitle"/>
      </w:pPr>
      <w:r w:rsidRPr="00635856">
        <w:rPr>
          <w:lang w:val="ru-RU"/>
        </w:rPr>
        <w:t xml:space="preserve">     </w:t>
      </w:r>
      <w:r w:rsidRPr="00F71786">
        <w:t>def __init__(self, filename, database):</w:t>
      </w:r>
    </w:p>
    <w:p w:rsidR="000433B3" w:rsidRPr="00F71786" w:rsidRDefault="000433B3" w:rsidP="000433B3">
      <w:pPr>
        <w:pStyle w:val="Subtitle"/>
      </w:pPr>
      <w:r w:rsidRPr="00F71786">
        <w:t xml:space="preserve">     </w:t>
      </w:r>
      <w:r>
        <w:t xml:space="preserve"> </w:t>
      </w:r>
      <w:r w:rsidRPr="00F71786">
        <w:t xml:space="preserve">   </w:t>
      </w:r>
      <w:r>
        <w:t>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write_event_info(self, log_recor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r w:rsidRPr="00F71786">
        <w:t>def read_event_info(self, log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ind w:left="4820" w:hanging="4196"/>
      </w:pPr>
      <w:r>
        <w:lastRenderedPageBreak/>
        <w:t xml:space="preserve"> </w:t>
      </w:r>
      <w:r w:rsidRPr="00F71786">
        <w:t>def read_events_info_range(self, start_record_id,      end_record_id):</w:t>
      </w:r>
    </w:p>
    <w:p w:rsidR="000433B3" w:rsidRPr="00F71786" w:rsidRDefault="000433B3" w:rsidP="000433B3">
      <w:pPr>
        <w:pStyle w:val="Subtitle"/>
      </w:pPr>
      <w:r w:rsidRPr="00F71786">
        <w:t xml:space="preserve">     </w:t>
      </w:r>
      <w:r>
        <w:t xml:space="preserve"> </w:t>
      </w:r>
      <w:r w:rsidRPr="00F71786">
        <w:t xml:space="preserve">   pass</w:t>
      </w:r>
    </w:p>
    <w:p w:rsidR="000433B3" w:rsidRPr="00F71786" w:rsidRDefault="000433B3" w:rsidP="000433B3">
      <w:pPr>
        <w:pStyle w:val="Subtitle"/>
      </w:pPr>
    </w:p>
    <w:p w:rsidR="000433B3" w:rsidRPr="00F71786" w:rsidRDefault="000433B3" w:rsidP="000433B3">
      <w:pPr>
        <w:pStyle w:val="Subtitle"/>
        <w:ind w:left="5529" w:hanging="4905"/>
      </w:pPr>
      <w:r>
        <w:t xml:space="preserve"> </w:t>
      </w:r>
      <w:r w:rsidRPr="00F71786">
        <w:t>def read_events_info_daterange(self, start_date, end_date):</w:t>
      </w:r>
    </w:p>
    <w:p w:rsidR="000433B3" w:rsidRPr="002F5F82" w:rsidRDefault="000433B3" w:rsidP="000433B3">
      <w:pPr>
        <w:pStyle w:val="Subtitle"/>
      </w:pPr>
      <w:r w:rsidRPr="00F71786">
        <w:t xml:space="preserve">     </w:t>
      </w:r>
      <w:r>
        <w:t xml:space="preserve"> </w:t>
      </w:r>
      <w:r w:rsidRPr="00F71786">
        <w:t xml:space="preserve">   pass</w:t>
      </w:r>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35856" w:rsidRDefault="000433B3" w:rsidP="000433B3">
      <w:pPr>
        <w:pStyle w:val="Subtitle"/>
      </w:pPr>
      <w:r w:rsidRPr="002F5F82">
        <w:t xml:space="preserve">    </w:t>
      </w:r>
      <w:r>
        <w:t xml:space="preserve"> </w:t>
      </w:r>
      <w:r w:rsidRPr="00F71786">
        <w:t>def</w:t>
      </w:r>
      <w:r w:rsidRPr="00635856">
        <w:t xml:space="preserve"> </w:t>
      </w:r>
      <w:r w:rsidRPr="00F71786">
        <w:t>logger</w:t>
      </w:r>
      <w:r w:rsidRPr="00635856">
        <w:t>(</w:t>
      </w:r>
      <w:r w:rsidRPr="00F71786">
        <w:t>self</w:t>
      </w:r>
      <w:r w:rsidRPr="00635856">
        <w:t>):</w:t>
      </w:r>
    </w:p>
    <w:p w:rsidR="000433B3" w:rsidRPr="00107B84" w:rsidRDefault="000433B3" w:rsidP="000433B3">
      <w:pPr>
        <w:pStyle w:val="Subtitle"/>
        <w:rPr>
          <w:lang w:val="ru-RU"/>
        </w:rPr>
      </w:pPr>
      <w:r w:rsidRPr="00635856">
        <w:t xml:space="preserve">         </w:t>
      </w:r>
      <w:r>
        <w:t>pass</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Методы</w:t>
      </w:r>
      <w:r w:rsidRPr="00615349">
        <w:rPr>
          <w:lang w:val="ru-RU"/>
        </w:rPr>
        <w:t xml:space="preserve">  </w:t>
      </w:r>
      <w:r w:rsidRPr="00615349">
        <w:rPr>
          <w:rStyle w:val="SubtitleChar"/>
        </w:rPr>
        <w:t>write</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levelname)s [%(asctime)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r w:rsidRPr="00243B8C">
        <w:t>class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r w:rsidRPr="00243B8C">
        <w:t>def __init__(cls, name, bases, dict):</w:t>
      </w:r>
    </w:p>
    <w:p w:rsidR="000433B3" w:rsidRPr="00243B8C" w:rsidRDefault="000433B3" w:rsidP="000433B3">
      <w:pPr>
        <w:pStyle w:val="Subtitle"/>
      </w:pPr>
      <w:r w:rsidRPr="00243B8C">
        <w:t xml:space="preserve">    </w:t>
      </w:r>
      <w:r>
        <w:t xml:space="preserve"> </w:t>
      </w:r>
      <w:r w:rsidRPr="00243B8C">
        <w:t xml:space="preserve">    super().__init__(name, bases, dict)</w:t>
      </w:r>
    </w:p>
    <w:p w:rsidR="000433B3" w:rsidRPr="00243B8C" w:rsidRDefault="000433B3" w:rsidP="000433B3">
      <w:pPr>
        <w:pStyle w:val="Subtitle"/>
      </w:pPr>
      <w:r w:rsidRPr="00243B8C">
        <w:t xml:space="preserve">    </w:t>
      </w:r>
      <w:r>
        <w:t xml:space="preserve"> </w:t>
      </w:r>
      <w:r w:rsidRPr="00243B8C">
        <w:t xml:space="preserve">    cls._instance = None</w:t>
      </w:r>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r w:rsidRPr="00243B8C">
        <w:t>def __call__(cls, *args, **kwargs):</w:t>
      </w:r>
    </w:p>
    <w:p w:rsidR="000433B3" w:rsidRPr="00243B8C" w:rsidRDefault="000433B3" w:rsidP="000433B3">
      <w:pPr>
        <w:pStyle w:val="Subtitle"/>
      </w:pPr>
      <w:r w:rsidRPr="00243B8C">
        <w:t xml:space="preserve">     </w:t>
      </w:r>
      <w:r>
        <w:t xml:space="preserve"> </w:t>
      </w:r>
      <w:r w:rsidRPr="00243B8C">
        <w:t xml:space="preserve">   if cls._instance is None:</w:t>
      </w:r>
    </w:p>
    <w:p w:rsidR="000433B3" w:rsidRDefault="000433B3" w:rsidP="000433B3">
      <w:pPr>
        <w:pStyle w:val="Subtitle"/>
      </w:pPr>
      <w:r w:rsidRPr="00243B8C">
        <w:t xml:space="preserve">     </w:t>
      </w:r>
      <w:r>
        <w:t xml:space="preserve"> </w:t>
      </w:r>
      <w:r w:rsidRPr="00243B8C">
        <w:t xml:space="preserve">       cls._instance = super(Singleton, </w:t>
      </w:r>
    </w:p>
    <w:p w:rsidR="000433B3" w:rsidRPr="00243B8C" w:rsidRDefault="000433B3" w:rsidP="000433B3">
      <w:pPr>
        <w:pStyle w:val="Subtitle"/>
        <w:ind w:left="1440"/>
      </w:pPr>
      <w:r>
        <w:t xml:space="preserve"> </w:t>
      </w:r>
      <w:r w:rsidRPr="00243B8C">
        <w:t xml:space="preserve">   cls).__call__(*args, **kwargs)</w:t>
      </w:r>
    </w:p>
    <w:p w:rsidR="000433B3" w:rsidRPr="00107B84" w:rsidRDefault="000433B3" w:rsidP="000433B3">
      <w:pPr>
        <w:pStyle w:val="Subtitle"/>
        <w:rPr>
          <w:lang w:val="ru-RU"/>
        </w:rPr>
      </w:pPr>
      <w:r w:rsidRPr="00243B8C">
        <w:t xml:space="preserve">       </w:t>
      </w:r>
      <w:r>
        <w:t xml:space="preserve"> </w:t>
      </w:r>
      <w:r w:rsidRPr="00243B8C">
        <w:t xml:space="preserve"> return</w:t>
      </w:r>
      <w:r w:rsidRPr="00107B84">
        <w:rPr>
          <w:lang w:val="ru-RU"/>
        </w:rPr>
        <w:t xml:space="preserve"> </w:t>
      </w:r>
      <w:r w:rsidRPr="00243B8C">
        <w:t>cls</w:t>
      </w:r>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r w:rsidRPr="00012BBF">
        <w:rPr>
          <w:rStyle w:val="SubtitleChar"/>
        </w:rPr>
        <w:t>cls</w:t>
      </w:r>
      <w:r w:rsidRPr="00012BBF">
        <w:rPr>
          <w:rStyle w:val="SubtitleChar"/>
          <w:lang w:val="ru-RU"/>
        </w:rPr>
        <w:t>._</w:t>
      </w:r>
      <w:r w:rsidRPr="00012BBF">
        <w:rPr>
          <w:rStyle w:val="SubtitleChar"/>
        </w:rPr>
        <w:t>instance</w:t>
      </w:r>
      <w:r>
        <w:rPr>
          <w:rStyle w:val="SubtitleChar"/>
          <w:lang w:val="ru-RU"/>
        </w:rPr>
        <w:t xml:space="preserve"> </w:t>
      </w:r>
      <w:r>
        <w:rPr>
          <w:lang w:val="ru-RU"/>
        </w:rPr>
        <w:t>если он уже был ранее создан.</w:t>
      </w:r>
    </w:p>
    <w:p w:rsidR="00865263" w:rsidRPr="00D3525D" w:rsidRDefault="001E5E01" w:rsidP="00865263">
      <w:pPr>
        <w:rPr>
          <w:lang w:val="ru-RU"/>
        </w:rPr>
      </w:pPr>
      <w:r>
        <w:rPr>
          <w:lang w:val="ru-RU"/>
        </w:rPr>
        <w:tab/>
      </w:r>
      <w:r w:rsidR="00865263">
        <w:rPr>
          <w:lang w:val="ru-RU"/>
        </w:rPr>
        <w:t xml:space="preserve">Модуль журналирования используется модулем взаимодействия с </w:t>
      </w:r>
      <w:r w:rsidR="00865263">
        <w:rPr>
          <w:lang w:val="ru-RU"/>
        </w:rPr>
        <w:lastRenderedPageBreak/>
        <w:t>монитором файловой системы для записи действий над файлами и отладочной информации, и модулем описания команд для предоставления пользователю возможности читать информацию из журнала и откатывать по ней действия, произошедшие в файловой системе ранее.</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867193"/>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00F9A" w:rsidRDefault="00000F9A" w:rsidP="000433B3">
      <w:pPr>
        <w:rPr>
          <w:lang w:val="ru-RU"/>
        </w:rPr>
      </w:pPr>
    </w:p>
    <w:p w:rsidR="000433B3" w:rsidRPr="00531983" w:rsidRDefault="000433B3" w:rsidP="000433B3">
      <w:pPr>
        <w:pStyle w:val="Subtitle"/>
        <w:ind w:firstLine="720"/>
      </w:pPr>
      <w:r w:rsidRPr="00531983">
        <w:t>class SettingsModule(metaclass=Singleton):</w:t>
      </w:r>
    </w:p>
    <w:p w:rsidR="000433B3" w:rsidRPr="00531983" w:rsidRDefault="000433B3" w:rsidP="000433B3">
      <w:pPr>
        <w:pStyle w:val="Subtitle"/>
      </w:pPr>
      <w:r w:rsidRPr="00531983">
        <w:t xml:space="preserve">    </w:t>
      </w:r>
      <w:r>
        <w:t xml:space="preserve"> </w:t>
      </w:r>
      <w:r w:rsidRPr="00531983">
        <w:t>def __init__(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get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setitem__(self, key, value):</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__delitem__(self, key):</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all_settings(self):</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get_settings_by_keys(self, keys_list):</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export_settings(self, destination_path):</w:t>
      </w:r>
    </w:p>
    <w:p w:rsidR="000433B3" w:rsidRPr="00531983" w:rsidRDefault="000433B3" w:rsidP="000433B3">
      <w:pPr>
        <w:pStyle w:val="Subtitle"/>
      </w:pPr>
      <w:r w:rsidRPr="00531983">
        <w:t xml:space="preserve">  </w:t>
      </w:r>
      <w:r>
        <w:t xml:space="preserve"> </w:t>
      </w:r>
      <w:r w:rsidRPr="00531983">
        <w:t xml:space="preserve">      pass</w:t>
      </w:r>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def import_settings(self, source_path):</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r w:rsidRPr="00206387">
        <w:rPr>
          <w:rStyle w:val="SubtitleChar"/>
        </w:rPr>
        <w:t>obj</w:t>
      </w:r>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r w:rsidRPr="00206387">
        <w:rPr>
          <w:rStyle w:val="SubtitleChar"/>
        </w:rPr>
        <w:t>obj</w:t>
      </w:r>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w:t>
      </w:r>
      <w:r>
        <w:rPr>
          <w:lang w:val="ru-RU"/>
        </w:rPr>
        <w:lastRenderedPageBreak/>
        <w:t xml:space="preserve">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76F29"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w:t>
      </w:r>
    </w:p>
    <w:p w:rsidR="000433B3" w:rsidRDefault="00076F29" w:rsidP="000433B3">
      <w:pPr>
        <w:rPr>
          <w:lang w:val="ru-RU"/>
        </w:rPr>
      </w:pPr>
      <w:r>
        <w:rPr>
          <w:lang w:val="ru-RU"/>
        </w:rPr>
        <w:tab/>
        <w:t>Модуль настроек используется модулем описания команд для предоставления пользователю возможности их изменять и инициализации некоторых модулей системы. Также настройки используются модулем взаимодействия с монитором во время работы.</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867194"/>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была выбрана исходя из того, что она обладает высокой скоростью 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_id": ObjectId("12edf42342fgg"),</w:t>
      </w:r>
    </w:p>
    <w:p w:rsidR="000433B3" w:rsidRPr="009E78CB" w:rsidRDefault="000433B3" w:rsidP="000433B3">
      <w:pPr>
        <w:pStyle w:val="Subtitle"/>
        <w:ind w:left="720"/>
      </w:pPr>
      <w:r w:rsidRPr="009E78CB">
        <w:tab/>
        <w:t>"target_file": "/home/username/temp/file.txt",</w:t>
      </w:r>
    </w:p>
    <w:p w:rsidR="000433B3" w:rsidRPr="009E78CB" w:rsidRDefault="000433B3" w:rsidP="000433B3">
      <w:pPr>
        <w:pStyle w:val="Subtitle"/>
        <w:ind w:left="720"/>
      </w:pPr>
      <w:r w:rsidRPr="009E78CB">
        <w:tab/>
        <w:t>"action": {</w:t>
      </w:r>
    </w:p>
    <w:p w:rsidR="000433B3" w:rsidRPr="009E78CB" w:rsidRDefault="000433B3" w:rsidP="000433B3">
      <w:pPr>
        <w:pStyle w:val="Subtitle"/>
        <w:ind w:left="720"/>
      </w:pPr>
      <w:r w:rsidRPr="009E78CB">
        <w:tab/>
      </w:r>
      <w:r w:rsidRPr="009E78CB">
        <w:tab/>
        <w:t>"action_type": 1</w:t>
      </w:r>
    </w:p>
    <w:p w:rsidR="000433B3" w:rsidRPr="009E78CB" w:rsidRDefault="000433B3" w:rsidP="000433B3">
      <w:pPr>
        <w:pStyle w:val="Subtitle"/>
        <w:ind w:left="720"/>
      </w:pPr>
      <w:r w:rsidRPr="009E78CB">
        <w:tab/>
      </w:r>
      <w:r w:rsidRPr="009E78CB">
        <w:tab/>
        <w:t>"is_permanent_deleting":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w:t>
      </w:r>
      <w:r>
        <w:rPr>
          <w:lang w:val="ru-RU"/>
        </w:rPr>
        <w:lastRenderedPageBreak/>
        <w:t xml:space="preserve">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_id": ObjectId("12edf42342fgg"),</w:t>
      </w:r>
    </w:p>
    <w:p w:rsidR="000433B3" w:rsidRPr="009677C1" w:rsidRDefault="000433B3" w:rsidP="000433B3">
      <w:pPr>
        <w:pStyle w:val="Subtitle"/>
      </w:pPr>
      <w:r w:rsidRPr="009677C1">
        <w:tab/>
      </w:r>
      <w:r>
        <w:tab/>
      </w:r>
      <w:r w:rsidRPr="009677C1">
        <w:t>"target_directory": "/home/username/temp/",</w:t>
      </w:r>
    </w:p>
    <w:p w:rsidR="000433B3" w:rsidRPr="009677C1" w:rsidRDefault="000433B3" w:rsidP="000433B3">
      <w:pPr>
        <w:pStyle w:val="Subtitle"/>
      </w:pPr>
      <w:r w:rsidRPr="009677C1">
        <w:tab/>
      </w:r>
      <w:r>
        <w:tab/>
      </w:r>
      <w:r w:rsidRPr="009677C1">
        <w:t>"file_constraints": {</w:t>
      </w:r>
    </w:p>
    <w:p w:rsidR="000433B3" w:rsidRPr="009677C1" w:rsidRDefault="000433B3" w:rsidP="000433B3">
      <w:pPr>
        <w:pStyle w:val="Subtitle"/>
      </w:pPr>
      <w:r w:rsidRPr="009677C1">
        <w:tab/>
      </w:r>
      <w:r>
        <w:tab/>
      </w:r>
      <w:r w:rsidRPr="009677C1">
        <w:tab/>
        <w:t>"is_directory": FALSE,</w:t>
      </w:r>
    </w:p>
    <w:p w:rsidR="000433B3" w:rsidRPr="009677C1" w:rsidRDefault="000433B3" w:rsidP="000433B3">
      <w:pPr>
        <w:pStyle w:val="Subtitle"/>
      </w:pPr>
      <w:r w:rsidRPr="009677C1">
        <w:tab/>
      </w:r>
      <w:r>
        <w:tab/>
      </w:r>
      <w:r w:rsidRPr="009677C1">
        <w:tab/>
        <w:t>"target_event_types":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target_file_max_size": Null</w:t>
      </w:r>
    </w:p>
    <w:p w:rsidR="000433B3" w:rsidRPr="009677C1" w:rsidRDefault="000433B3" w:rsidP="000433B3">
      <w:pPr>
        <w:pStyle w:val="Subtitle"/>
      </w:pPr>
      <w:r w:rsidRPr="009677C1">
        <w:tab/>
      </w:r>
      <w:r>
        <w:tab/>
      </w:r>
      <w:r w:rsidRPr="009677C1">
        <w:tab/>
        <w:t>"target_file_min_size":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action": {</w:t>
      </w:r>
    </w:p>
    <w:p w:rsidR="000433B3" w:rsidRPr="009677C1" w:rsidRDefault="000433B3" w:rsidP="000433B3">
      <w:pPr>
        <w:pStyle w:val="Subtitle"/>
      </w:pPr>
      <w:r w:rsidRPr="009677C1">
        <w:tab/>
      </w:r>
      <w:r>
        <w:tab/>
      </w:r>
      <w:r w:rsidRPr="009677C1">
        <w:tab/>
        <w:t>"action_type": 1,</w:t>
      </w:r>
    </w:p>
    <w:p w:rsidR="000433B3" w:rsidRPr="009677C1" w:rsidRDefault="000433B3" w:rsidP="000433B3">
      <w:pPr>
        <w:pStyle w:val="Subtitle"/>
      </w:pPr>
      <w:r w:rsidRPr="009677C1">
        <w:tab/>
      </w:r>
      <w:r>
        <w:tab/>
      </w:r>
      <w:r w:rsidRPr="009677C1">
        <w:tab/>
        <w:t>"is_permanent_deleting":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Default="000433B3" w:rsidP="00006192">
      <w:pPr>
        <w:pStyle w:val="Subtitle"/>
        <w:ind w:firstLine="720"/>
      </w:pPr>
      <w:r w:rsidRPr="00107B84">
        <w:t>class EntityStora</w:t>
      </w:r>
      <w:r w:rsidR="00006192">
        <w:t>geInterface(metaclass=ABCMeta):</w:t>
      </w:r>
    </w:p>
    <w:p w:rsidR="00006192" w:rsidRPr="00006192" w:rsidRDefault="00006192" w:rsidP="00006192"/>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cre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update(entity):</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delete(entity_id):</w:t>
      </w:r>
    </w:p>
    <w:p w:rsidR="000433B3" w:rsidRPr="00570FC4" w:rsidRDefault="000433B3" w:rsidP="000433B3">
      <w:pPr>
        <w:pStyle w:val="Subtitle"/>
      </w:pPr>
      <w:r w:rsidRPr="00570FC4">
        <w:t xml:space="preserve">  </w:t>
      </w:r>
      <w:r w:rsidR="00590429">
        <w:t xml:space="preserve"> </w:t>
      </w:r>
      <w:r w:rsidRPr="00570FC4">
        <w:t xml:space="preserve">      pass</w:t>
      </w:r>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def read_all():</w:t>
      </w:r>
    </w:p>
    <w:p w:rsidR="000433B3" w:rsidRPr="00107B84" w:rsidRDefault="000433B3" w:rsidP="000433B3">
      <w:pPr>
        <w:pStyle w:val="Subtitle"/>
      </w:pPr>
      <w:r w:rsidRPr="00570FC4">
        <w:t xml:space="preserve">  </w:t>
      </w:r>
      <w:r w:rsidR="00590429">
        <w:t xml:space="preserve"> </w:t>
      </w:r>
      <w:r w:rsidRPr="00570FC4">
        <w:t xml:space="preserve">      </w:t>
      </w:r>
      <w:r w:rsidRPr="00107B84">
        <w:t>pass</w:t>
      </w:r>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009E137B">
        <w:t xml:space="preserve"> </w:t>
      </w:r>
      <w:r w:rsidR="009E137B">
        <w:rPr>
          <w:lang w:val="ru-RU"/>
        </w:rPr>
        <w:t>две</w:t>
      </w:r>
      <w:r w:rsidRPr="00107B84">
        <w:t xml:space="preserve">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lastRenderedPageBreak/>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r w:rsidR="00CB123A">
        <w:rPr>
          <w:lang w:val="ru-RU"/>
        </w:rPr>
        <w:t xml:space="preserve"> Диаграмму классов модуля хранения данных можно увидеть на рисунке 3.1.</w:t>
      </w:r>
    </w:p>
    <w:p w:rsidR="00CB123A" w:rsidRDefault="00CB123A" w:rsidP="000433B3">
      <w:pPr>
        <w:ind w:firstLine="720"/>
        <w:rPr>
          <w:lang w:val="ru-RU"/>
        </w:rPr>
      </w:pPr>
    </w:p>
    <w:p w:rsidR="00CB123A" w:rsidRDefault="00CB123A" w:rsidP="00CB123A">
      <w:pPr>
        <w:ind w:firstLine="720"/>
        <w:jc w:val="center"/>
        <w:rPr>
          <w:lang w:val="ru-RU"/>
        </w:rPr>
      </w:pPr>
      <w:r>
        <w:rPr>
          <w:noProof/>
        </w:rPr>
        <w:drawing>
          <wp:inline distT="0" distB="0" distL="0" distR="0" wp14:anchorId="48CFECE8" wp14:editId="4CB0100C">
            <wp:extent cx="3817620" cy="320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22221" cy="3212642"/>
                    </a:xfrm>
                    <a:prstGeom prst="rect">
                      <a:avLst/>
                    </a:prstGeom>
                  </pic:spPr>
                </pic:pic>
              </a:graphicData>
            </a:graphic>
          </wp:inline>
        </w:drawing>
      </w:r>
    </w:p>
    <w:p w:rsidR="00CB123A" w:rsidRDefault="00CB123A" w:rsidP="00CB123A">
      <w:pPr>
        <w:ind w:firstLine="720"/>
        <w:jc w:val="center"/>
        <w:rPr>
          <w:lang w:val="ru-RU"/>
        </w:rPr>
      </w:pPr>
      <w:r>
        <w:rPr>
          <w:lang w:val="ru-RU"/>
        </w:rPr>
        <w:t>Рисунок 3.1 – Диаграмма классов модуля хранения данных</w:t>
      </w:r>
    </w:p>
    <w:p w:rsidR="0087352C" w:rsidRDefault="0087352C" w:rsidP="0087352C">
      <w:pPr>
        <w:rPr>
          <w:lang w:val="ru-RU"/>
        </w:rPr>
      </w:pPr>
    </w:p>
    <w:p w:rsidR="0087352C" w:rsidRDefault="0087352C" w:rsidP="0087352C">
      <w:pPr>
        <w:ind w:firstLine="720"/>
        <w:rPr>
          <w:lang w:val="ru-RU"/>
        </w:rPr>
      </w:pPr>
      <w:r>
        <w:rPr>
          <w:lang w:val="ru-RU"/>
        </w:rPr>
        <w:t>Каждый</w:t>
      </w:r>
      <w:r w:rsidRPr="0087352C">
        <w:rPr>
          <w:lang w:val="ru-RU"/>
        </w:rPr>
        <w:t xml:space="preserve"> </w:t>
      </w:r>
      <w:r>
        <w:rPr>
          <w:lang w:val="ru-RU"/>
        </w:rPr>
        <w:t>экземпляр</w:t>
      </w:r>
      <w:r w:rsidRPr="0087352C">
        <w:rPr>
          <w:lang w:val="ru-RU"/>
        </w:rPr>
        <w:t xml:space="preserve"> </w:t>
      </w:r>
      <w:r w:rsidRPr="0087352C">
        <w:rPr>
          <w:rStyle w:val="SubtitleChar"/>
        </w:rPr>
        <w:t>EntityStorage</w:t>
      </w:r>
      <w:r w:rsidRPr="0087352C">
        <w:rPr>
          <w:rStyle w:val="SubtitleChar"/>
          <w:lang w:val="ru-RU"/>
        </w:rPr>
        <w:t xml:space="preserve"> </w:t>
      </w:r>
      <w:r>
        <w:rPr>
          <w:lang w:val="ru-RU"/>
        </w:rPr>
        <w:t>или</w:t>
      </w:r>
      <w:r w:rsidRPr="0087352C">
        <w:rPr>
          <w:lang w:val="ru-RU"/>
        </w:rPr>
        <w:t xml:space="preserve"> </w:t>
      </w:r>
      <w:r w:rsidRPr="0087352C">
        <w:rPr>
          <w:rStyle w:val="SubtitleChar"/>
        </w:rPr>
        <w:t>CachedEntityStorage</w:t>
      </w:r>
      <w:r>
        <w:rPr>
          <w:rStyle w:val="SubtitleChar"/>
          <w:lang w:val="ru-RU"/>
        </w:rPr>
        <w:t xml:space="preserve"> </w:t>
      </w:r>
      <w:r>
        <w:rPr>
          <w:lang w:val="ru-RU"/>
        </w:rPr>
        <w:t xml:space="preserve">инициализируется коллекцией </w:t>
      </w:r>
      <w:r>
        <w:t>MongoDB</w:t>
      </w:r>
      <w:r>
        <w:rPr>
          <w:lang w:val="ru-RU"/>
        </w:rPr>
        <w:t xml:space="preserve">, которая является хранилищем документов определённого формата. Для того что бы получить коллекцию используется объект клиента базы данных, который можно </w:t>
      </w:r>
      <w:r w:rsidR="0041622B">
        <w:rPr>
          <w:lang w:val="ru-RU"/>
        </w:rPr>
        <w:t>создать</w:t>
      </w:r>
      <w:r>
        <w:rPr>
          <w:lang w:val="ru-RU"/>
        </w:rPr>
        <w:t xml:space="preserve"> следующим образом:</w:t>
      </w:r>
    </w:p>
    <w:p w:rsidR="0087352C" w:rsidRDefault="0087352C" w:rsidP="0087352C">
      <w:pPr>
        <w:rPr>
          <w:lang w:val="ru-RU"/>
        </w:rPr>
      </w:pPr>
    </w:p>
    <w:p w:rsidR="0087352C" w:rsidRPr="0087352C" w:rsidRDefault="0087352C" w:rsidP="0087352C">
      <w:pPr>
        <w:pStyle w:val="Subtitle"/>
      </w:pPr>
      <w:r w:rsidRPr="0087352C">
        <w:t>client = MongoClient('mongodb://localhost:27017/')</w:t>
      </w:r>
    </w:p>
    <w:p w:rsidR="000433B3" w:rsidRDefault="000433B3" w:rsidP="000433B3"/>
    <w:p w:rsidR="0087352C" w:rsidRDefault="0087352C" w:rsidP="0087352C">
      <w:pPr>
        <w:ind w:firstLine="720"/>
        <w:rPr>
          <w:lang w:val="ru-RU"/>
        </w:rPr>
      </w:pPr>
      <w:r>
        <w:rPr>
          <w:lang w:val="ru-RU"/>
        </w:rPr>
        <w:t xml:space="preserve">Для инициализации клиента </w:t>
      </w:r>
      <w:r>
        <w:t>MongoDB</w:t>
      </w:r>
      <w:r w:rsidRPr="0087352C">
        <w:rPr>
          <w:lang w:val="ru-RU"/>
        </w:rPr>
        <w:t xml:space="preserve"> </w:t>
      </w:r>
      <w:r>
        <w:rPr>
          <w:lang w:val="ru-RU"/>
        </w:rPr>
        <w:t xml:space="preserve">используется строка подключения, представляющая собой адрес базы данных на локальной машине. </w:t>
      </w:r>
    </w:p>
    <w:p w:rsidR="0087352C" w:rsidRPr="0041622B" w:rsidRDefault="0087352C" w:rsidP="0041622B">
      <w:pPr>
        <w:ind w:firstLine="720"/>
        <w:rPr>
          <w:lang w:val="ru-RU"/>
        </w:rPr>
      </w:pPr>
      <w:r>
        <w:rPr>
          <w:lang w:val="ru-RU"/>
        </w:rPr>
        <w:t xml:space="preserve">Далее с помощью объекта клиента </w:t>
      </w:r>
      <w:r w:rsidR="0041622B">
        <w:rPr>
          <w:lang w:val="ru-RU"/>
        </w:rPr>
        <w:t>по имени</w:t>
      </w:r>
      <w:r>
        <w:rPr>
          <w:lang w:val="ru-RU"/>
        </w:rPr>
        <w:t xml:space="preserve"> </w:t>
      </w:r>
      <w:r w:rsidR="0041622B">
        <w:rPr>
          <w:lang w:val="ru-RU"/>
        </w:rPr>
        <w:t>извлекается</w:t>
      </w:r>
      <w:r>
        <w:rPr>
          <w:lang w:val="ru-RU"/>
        </w:rPr>
        <w:t xml:space="preserve"> нужная база данных, </w:t>
      </w:r>
      <w:r w:rsidR="0041622B">
        <w:rPr>
          <w:lang w:val="ru-RU"/>
        </w:rPr>
        <w:t>через которую в свою очередь есть доступ ко всем коллекциям. После того как</w:t>
      </w:r>
      <w:r>
        <w:rPr>
          <w:lang w:val="ru-RU"/>
        </w:rPr>
        <w:t xml:space="preserve"> коллекция</w:t>
      </w:r>
      <w:r w:rsidR="0041622B">
        <w:rPr>
          <w:lang w:val="ru-RU"/>
        </w:rPr>
        <w:t xml:space="preserve"> с нужным именем получена, доступ ко всем документам, находящимся в коллекции, </w:t>
      </w:r>
      <w:r w:rsidR="00764DC2">
        <w:rPr>
          <w:lang w:val="ru-RU"/>
        </w:rPr>
        <w:t>можно получить используя</w:t>
      </w:r>
      <w:r w:rsidR="0041622B">
        <w:rPr>
          <w:lang w:val="ru-RU"/>
        </w:rPr>
        <w:t xml:space="preserve"> </w:t>
      </w:r>
      <w:r w:rsidR="0041622B">
        <w:t>API</w:t>
      </w:r>
      <w:r w:rsidR="0041622B" w:rsidRPr="0041622B">
        <w:rPr>
          <w:lang w:val="ru-RU"/>
        </w:rPr>
        <w:t xml:space="preserve"> </w:t>
      </w:r>
      <w:r w:rsidR="00764DC2">
        <w:rPr>
          <w:lang w:val="ru-RU"/>
        </w:rPr>
        <w:t>базы данных</w:t>
      </w:r>
      <w:r w:rsidR="0041622B" w:rsidRPr="0041622B">
        <w:rPr>
          <w:lang w:val="ru-RU"/>
        </w:rPr>
        <w:t>.</w:t>
      </w:r>
      <w:r w:rsidR="00764DC2">
        <w:rPr>
          <w:lang w:val="ru-RU"/>
        </w:rPr>
        <w:t xml:space="preserve"> </w:t>
      </w:r>
      <w:r w:rsidR="00764DC2">
        <w:t>API</w:t>
      </w:r>
      <w:r w:rsidR="00764DC2" w:rsidRPr="00CA3563">
        <w:rPr>
          <w:lang w:val="ru-RU"/>
        </w:rPr>
        <w:t xml:space="preserve"> </w:t>
      </w:r>
      <w:r w:rsidR="00764DC2">
        <w:rPr>
          <w:lang w:val="ru-RU"/>
        </w:rPr>
        <w:t xml:space="preserve">коллекций </w:t>
      </w:r>
      <w:r w:rsidR="00764DC2">
        <w:t>MongoDB</w:t>
      </w:r>
      <w:r w:rsidR="00764DC2" w:rsidRPr="00CA3563">
        <w:rPr>
          <w:lang w:val="ru-RU"/>
        </w:rPr>
        <w:t xml:space="preserve"> </w:t>
      </w:r>
      <w:r w:rsidR="00764DC2">
        <w:rPr>
          <w:lang w:val="ru-RU"/>
        </w:rPr>
        <w:t>достаточно для реализации всех методов интерфейса.</w:t>
      </w:r>
      <w:r w:rsidR="0041622B" w:rsidRPr="0041622B">
        <w:rPr>
          <w:lang w:val="ru-RU"/>
        </w:rPr>
        <w:t xml:space="preserve"> </w:t>
      </w:r>
    </w:p>
    <w:p w:rsidR="00590429" w:rsidRDefault="00590429" w:rsidP="00590429">
      <w:pPr>
        <w:pStyle w:val="Heading2"/>
        <w:ind w:firstLine="720"/>
        <w:rPr>
          <w:lang w:val="ru-RU"/>
        </w:rPr>
      </w:pPr>
      <w:bookmarkStart w:id="9" w:name="_Toc483867195"/>
      <w:r w:rsidRPr="00A333B8">
        <w:rPr>
          <w:b/>
          <w:lang w:val="ru-RU"/>
        </w:rPr>
        <w:lastRenderedPageBreak/>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Модуль анализа файлов предназначен для сбора всей статистики по файлу, для которого произошло событие в файловой системе. Модуль</w:t>
      </w:r>
      <w:r w:rsidR="00EB3492">
        <w:rPr>
          <w:lang w:val="ru-RU"/>
        </w:rPr>
        <w:t xml:space="preserve"> используется только модулем взаимодействия с монитором файловой системы и</w:t>
      </w:r>
      <w:r>
        <w:rPr>
          <w:lang w:val="ru-RU"/>
        </w:rPr>
        <w:t xml:space="preserve">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2F0A16" w:rsidRPr="0087352C" w:rsidRDefault="00590429" w:rsidP="002F0A16">
      <w:pPr>
        <w:pStyle w:val="Subtitle"/>
        <w:ind w:firstLine="720"/>
      </w:pPr>
      <w:r w:rsidRPr="00BF42B4">
        <w:t>class</w:t>
      </w:r>
      <w:r w:rsidRPr="0087352C">
        <w:t xml:space="preserve"> </w:t>
      </w:r>
      <w:r w:rsidRPr="00BF42B4">
        <w:t>FileAnalyzer</w:t>
      </w:r>
      <w:r w:rsidRPr="0087352C">
        <w:t>:</w:t>
      </w:r>
    </w:p>
    <w:p w:rsidR="00590429" w:rsidRPr="0087352C" w:rsidRDefault="00590429" w:rsidP="00590429">
      <w:pPr>
        <w:pStyle w:val="Subtitle"/>
      </w:pPr>
      <w:r w:rsidRPr="0087352C">
        <w:t xml:space="preserve">     </w:t>
      </w:r>
      <w:r w:rsidRPr="00BF42B4">
        <w:t>def</w:t>
      </w:r>
      <w:r w:rsidRPr="0087352C">
        <w:t xml:space="preserve"> __</w:t>
      </w:r>
      <w:r w:rsidRPr="00BF42B4">
        <w:t>init</w:t>
      </w:r>
      <w:r w:rsidRPr="0087352C">
        <w:t>__():</w:t>
      </w:r>
    </w:p>
    <w:p w:rsidR="00590429" w:rsidRDefault="00590429" w:rsidP="00590429">
      <w:pPr>
        <w:pStyle w:val="Subtitle"/>
      </w:pPr>
      <w:r w:rsidRPr="0087352C">
        <w:t xml:space="preserve">         </w:t>
      </w:r>
      <w:r w:rsidRPr="00BF42B4">
        <w:t>pass</w:t>
      </w:r>
    </w:p>
    <w:p w:rsidR="002F0A16" w:rsidRPr="002F0A16" w:rsidRDefault="002F0A16" w:rsidP="002F0A16"/>
    <w:p w:rsidR="00590429" w:rsidRPr="0087352C" w:rsidRDefault="00590429" w:rsidP="00590429">
      <w:pPr>
        <w:pStyle w:val="Subtitle"/>
      </w:pPr>
      <w:r w:rsidRPr="0087352C">
        <w:t xml:space="preserve">     @</w:t>
      </w:r>
      <w:r w:rsidRPr="00BF42B4">
        <w:t>staticmethod</w:t>
      </w:r>
    </w:p>
    <w:p w:rsidR="00590429" w:rsidRPr="00BF42B4" w:rsidRDefault="00590429" w:rsidP="00590429">
      <w:pPr>
        <w:pStyle w:val="Subtitle"/>
      </w:pPr>
      <w:r w:rsidRPr="0087352C">
        <w:t xml:space="preserve">     </w:t>
      </w:r>
      <w:r w:rsidRPr="00BF42B4">
        <w:t>def analyse_file(file_path):</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87352C" w:rsidRDefault="0087352C" w:rsidP="00590429">
      <w:pPr>
        <w:rPr>
          <w:lang w:val="ru-RU"/>
        </w:rPr>
      </w:pPr>
    </w:p>
    <w:p w:rsidR="00590429" w:rsidRPr="00635856" w:rsidRDefault="00590429" w:rsidP="00590429">
      <w:pPr>
        <w:pStyle w:val="Subtitle"/>
        <w:ind w:firstLine="720"/>
        <w:rPr>
          <w:lang w:val="ru-RU"/>
        </w:rPr>
      </w:pPr>
      <w:r w:rsidRPr="00BF42B4">
        <w:t>class</w:t>
      </w:r>
      <w:r w:rsidRPr="00635856">
        <w:rPr>
          <w:lang w:val="ru-RU"/>
        </w:rPr>
        <w:t xml:space="preserve"> </w:t>
      </w:r>
      <w:r w:rsidRPr="00BF42B4">
        <w:t>AnalysisResult</w:t>
      </w:r>
      <w:r w:rsidRPr="00635856">
        <w:rPr>
          <w:lang w:val="ru-RU"/>
        </w:rPr>
        <w:t>:</w:t>
      </w:r>
    </w:p>
    <w:p w:rsidR="00590429" w:rsidRPr="00635856" w:rsidRDefault="00590429" w:rsidP="00590429">
      <w:pPr>
        <w:pStyle w:val="Subtitle"/>
        <w:rPr>
          <w:lang w:val="ru-RU"/>
        </w:rPr>
      </w:pPr>
      <w:r w:rsidRPr="00635856">
        <w:rPr>
          <w:lang w:val="ru-RU"/>
        </w:rPr>
        <w:t xml:space="preserve">     </w:t>
      </w:r>
      <w:r w:rsidRPr="00BF42B4">
        <w:t>def</w:t>
      </w:r>
      <w:r w:rsidRPr="00635856">
        <w:rPr>
          <w:lang w:val="ru-RU"/>
        </w:rPr>
        <w:t xml:space="preserve"> __</w:t>
      </w:r>
      <w:r w:rsidRPr="00BF42B4">
        <w:t>init</w:t>
      </w:r>
      <w:r w:rsidRPr="00635856">
        <w:rPr>
          <w:lang w:val="ru-RU"/>
        </w:rPr>
        <w:t>__(</w:t>
      </w:r>
      <w:r w:rsidRPr="00BF42B4">
        <w:t>self</w:t>
      </w:r>
      <w:r w:rsidRPr="00635856">
        <w:rPr>
          <w:lang w:val="ru-RU"/>
        </w:rPr>
        <w:t>):</w:t>
      </w:r>
    </w:p>
    <w:p w:rsidR="00590429" w:rsidRPr="00BF42B4" w:rsidRDefault="00590429" w:rsidP="00590429">
      <w:pPr>
        <w:pStyle w:val="Subtitle"/>
      </w:pPr>
      <w:r w:rsidRPr="00635856">
        <w:rPr>
          <w:lang w:val="ru-RU"/>
        </w:rPr>
        <w:t xml:space="preserve">         </w:t>
      </w:r>
      <w:r w:rsidRPr="00BF42B4">
        <w:t>self._is_directory = False</w:t>
      </w:r>
    </w:p>
    <w:p w:rsidR="00590429" w:rsidRPr="00BF42B4" w:rsidRDefault="00590429" w:rsidP="00590429">
      <w:pPr>
        <w:pStyle w:val="Subtitle"/>
      </w:pPr>
      <w:r w:rsidRPr="00BF42B4">
        <w:t xml:space="preserve">    </w:t>
      </w:r>
      <w:r>
        <w:t xml:space="preserve"> </w:t>
      </w:r>
      <w:r w:rsidRPr="00BF42B4">
        <w:t xml:space="preserve">    self._name = None</w:t>
      </w:r>
    </w:p>
    <w:p w:rsidR="00590429" w:rsidRPr="00BF42B4" w:rsidRDefault="00590429" w:rsidP="00590429">
      <w:pPr>
        <w:pStyle w:val="Subtitle"/>
      </w:pPr>
      <w:r w:rsidRPr="00BF42B4">
        <w:t xml:space="preserve">     </w:t>
      </w:r>
      <w:r>
        <w:t xml:space="preserve"> </w:t>
      </w:r>
      <w:r w:rsidRPr="00BF42B4">
        <w:t xml:space="preserve">   self._</w:t>
      </w:r>
      <w:r>
        <w:t>extension</w:t>
      </w:r>
      <w:r w:rsidRPr="00BF42B4">
        <w:t xml:space="preserve"> = None</w:t>
      </w:r>
    </w:p>
    <w:p w:rsidR="00590429" w:rsidRPr="00BF42B4" w:rsidRDefault="00590429" w:rsidP="00590429">
      <w:pPr>
        <w:pStyle w:val="Subtitle"/>
      </w:pPr>
      <w:r w:rsidRPr="00BF42B4">
        <w:t xml:space="preserve">     </w:t>
      </w:r>
      <w:r>
        <w:t xml:space="preserve"> </w:t>
      </w:r>
      <w:r w:rsidRPr="00BF42B4">
        <w:t xml:space="preserve">   self._content_type = None</w:t>
      </w:r>
    </w:p>
    <w:p w:rsidR="00590429" w:rsidRPr="00BF42B4" w:rsidRDefault="00590429" w:rsidP="00590429">
      <w:pPr>
        <w:pStyle w:val="Subtitle"/>
      </w:pPr>
      <w:r w:rsidRPr="00BF42B4">
        <w:t xml:space="preserve">     </w:t>
      </w:r>
      <w:r>
        <w:t xml:space="preserve"> </w:t>
      </w:r>
      <w:r w:rsidRPr="00BF42B4">
        <w:t xml:space="preserve">   self._size = None</w:t>
      </w:r>
    </w:p>
    <w:p w:rsidR="00590429" w:rsidRPr="00BF42B4" w:rsidRDefault="00590429" w:rsidP="00590429">
      <w:pPr>
        <w:pStyle w:val="Subtitle"/>
      </w:pPr>
      <w:r w:rsidRPr="00BF42B4">
        <w:t xml:space="preserve">     </w:t>
      </w:r>
      <w:r>
        <w:t xml:space="preserve"> </w:t>
      </w:r>
      <w:r w:rsidRPr="00BF42B4">
        <w:t xml:space="preserve">   self._content_specific_info = Non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is_directory(self):</w:t>
      </w:r>
    </w:p>
    <w:p w:rsidR="00590429" w:rsidRPr="00BF42B4" w:rsidRDefault="00590429" w:rsidP="00590429">
      <w:pPr>
        <w:pStyle w:val="Subtitle"/>
      </w:pPr>
      <w:r w:rsidRPr="00BF42B4">
        <w:t xml:space="preserve">  </w:t>
      </w:r>
      <w:r>
        <w:t xml:space="preserve"> </w:t>
      </w:r>
      <w:r w:rsidRPr="00BF42B4">
        <w:t xml:space="preserve">      return self._is_directory</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is_directory.setter</w:t>
      </w:r>
    </w:p>
    <w:p w:rsidR="00590429" w:rsidRPr="00BF42B4" w:rsidRDefault="00590429" w:rsidP="00590429">
      <w:pPr>
        <w:pStyle w:val="Subtitle"/>
      </w:pPr>
      <w:r w:rsidRPr="00BF42B4">
        <w:t xml:space="preserve">  </w:t>
      </w:r>
      <w:r>
        <w:t xml:space="preserve"> </w:t>
      </w:r>
      <w:r w:rsidRPr="00BF42B4">
        <w:t xml:space="preserve">  def is_directory(self, value):</w:t>
      </w:r>
    </w:p>
    <w:p w:rsidR="00590429" w:rsidRPr="00BF42B4" w:rsidRDefault="00590429" w:rsidP="00590429">
      <w:pPr>
        <w:pStyle w:val="Subtitle"/>
      </w:pPr>
      <w:r w:rsidRPr="00BF42B4">
        <w:t xml:space="preserve">  </w:t>
      </w:r>
      <w:r>
        <w:t xml:space="preserve"> </w:t>
      </w:r>
      <w:r w:rsidRPr="00BF42B4">
        <w:t xml:space="preserve">      self._is_directory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name(self):</w:t>
      </w:r>
    </w:p>
    <w:p w:rsidR="00590429" w:rsidRPr="00BF42B4" w:rsidRDefault="00590429" w:rsidP="00590429">
      <w:pPr>
        <w:pStyle w:val="Subtitle"/>
      </w:pPr>
      <w:r w:rsidRPr="00BF42B4">
        <w:t xml:space="preserve">  </w:t>
      </w:r>
      <w:r>
        <w:t xml:space="preserve"> </w:t>
      </w:r>
      <w:r w:rsidRPr="00BF42B4">
        <w:t xml:space="preserve">      return self._nam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name.setter</w:t>
      </w:r>
    </w:p>
    <w:p w:rsidR="00590429" w:rsidRPr="00BF42B4" w:rsidRDefault="00590429" w:rsidP="00590429">
      <w:pPr>
        <w:pStyle w:val="Subtitle"/>
      </w:pPr>
      <w:r w:rsidRPr="00BF42B4">
        <w:t xml:space="preserve"> </w:t>
      </w:r>
      <w:r>
        <w:t xml:space="preserve"> </w:t>
      </w:r>
      <w:r w:rsidRPr="00BF42B4">
        <w:t xml:space="preserve">   def name(self, value):</w:t>
      </w:r>
    </w:p>
    <w:p w:rsidR="00590429" w:rsidRPr="00107B84" w:rsidRDefault="00590429" w:rsidP="00590429">
      <w:pPr>
        <w:pStyle w:val="Subtitle"/>
      </w:pPr>
      <w:r w:rsidRPr="00BF42B4">
        <w:t xml:space="preserve">  </w:t>
      </w:r>
      <w:r>
        <w:t xml:space="preserve"> </w:t>
      </w:r>
      <w:r w:rsidRPr="00BF42B4">
        <w:t xml:space="preserve">      </w:t>
      </w:r>
      <w:r w:rsidRPr="00107B84">
        <w:t>self._nam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return self._</w:t>
      </w:r>
      <w:r>
        <w:t>extens</w:t>
      </w:r>
      <w:r w:rsidRPr="00BF42B4">
        <w:t>ion</w:t>
      </w:r>
    </w:p>
    <w:p w:rsidR="00590429" w:rsidRPr="00BF42B4" w:rsidRDefault="00590429" w:rsidP="00590429">
      <w:pPr>
        <w:pStyle w:val="Subtitle"/>
      </w:pPr>
    </w:p>
    <w:p w:rsidR="00590429" w:rsidRPr="00BF42B4" w:rsidRDefault="00590429" w:rsidP="00590429">
      <w:pPr>
        <w:pStyle w:val="Subtitle"/>
      </w:pPr>
      <w:r>
        <w:t xml:space="preserve">     @extens</w:t>
      </w:r>
      <w:r w:rsidRPr="00BF42B4">
        <w:t>ion.setter</w:t>
      </w:r>
    </w:p>
    <w:p w:rsidR="00590429" w:rsidRPr="00BF42B4" w:rsidRDefault="00590429" w:rsidP="00590429">
      <w:pPr>
        <w:pStyle w:val="Subtitle"/>
      </w:pPr>
      <w:r>
        <w:lastRenderedPageBreak/>
        <w:t xml:space="preserve">     def extens</w:t>
      </w:r>
      <w:r w:rsidRPr="00BF42B4">
        <w:t>ion(self, value):</w:t>
      </w:r>
    </w:p>
    <w:p w:rsidR="00590429" w:rsidRPr="00BF42B4" w:rsidRDefault="00590429" w:rsidP="00590429">
      <w:pPr>
        <w:pStyle w:val="Subtitle"/>
      </w:pPr>
      <w:r>
        <w:t xml:space="preserve">         self._extens</w:t>
      </w:r>
      <w:r w:rsidRPr="00BF42B4">
        <w:t>ion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type(self):</w:t>
      </w:r>
    </w:p>
    <w:p w:rsidR="00590429" w:rsidRPr="00BF42B4" w:rsidRDefault="00590429" w:rsidP="00590429">
      <w:pPr>
        <w:pStyle w:val="Subtitle"/>
      </w:pPr>
      <w:r w:rsidRPr="00BF42B4">
        <w:t xml:space="preserve"> </w:t>
      </w:r>
      <w:r>
        <w:t xml:space="preserve"> </w:t>
      </w:r>
      <w:r w:rsidRPr="00BF42B4">
        <w:t xml:space="preserve">       return self._content_typ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content_type.setter</w:t>
      </w:r>
    </w:p>
    <w:p w:rsidR="00590429" w:rsidRPr="00BF42B4" w:rsidRDefault="00590429" w:rsidP="00590429">
      <w:pPr>
        <w:pStyle w:val="Subtitle"/>
      </w:pPr>
      <w:r w:rsidRPr="00BF42B4">
        <w:t xml:space="preserve"> </w:t>
      </w:r>
      <w:r>
        <w:t xml:space="preserve"> </w:t>
      </w:r>
      <w:r w:rsidRPr="00BF42B4">
        <w:t xml:space="preserve">   def content_type(self, value):</w:t>
      </w:r>
    </w:p>
    <w:p w:rsidR="00590429" w:rsidRDefault="00590429" w:rsidP="00590429">
      <w:pPr>
        <w:pStyle w:val="Subtitle"/>
      </w:pPr>
      <w:r w:rsidRPr="00BF42B4">
        <w:t xml:space="preserve"> </w:t>
      </w:r>
      <w:r>
        <w:t xml:space="preserve"> </w:t>
      </w:r>
      <w:r w:rsidRPr="00BF42B4">
        <w:t xml:space="preserve">       self._content_type = value</w:t>
      </w:r>
    </w:p>
    <w:p w:rsidR="0087352C" w:rsidRPr="0087352C" w:rsidRDefault="0087352C" w:rsidP="0087352C"/>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size(self):</w:t>
      </w:r>
    </w:p>
    <w:p w:rsidR="00590429" w:rsidRPr="00BF42B4" w:rsidRDefault="00590429" w:rsidP="00590429">
      <w:pPr>
        <w:pStyle w:val="Subtitle"/>
      </w:pPr>
      <w:r w:rsidRPr="00BF42B4">
        <w:t xml:space="preserve">  </w:t>
      </w:r>
      <w:r>
        <w:t xml:space="preserve"> </w:t>
      </w:r>
      <w:r w:rsidRPr="00BF42B4">
        <w:t xml:space="preserve">      return self._siz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size.setter</w:t>
      </w:r>
    </w:p>
    <w:p w:rsidR="00590429" w:rsidRPr="00BF42B4" w:rsidRDefault="00590429" w:rsidP="00590429">
      <w:pPr>
        <w:pStyle w:val="Subtitle"/>
      </w:pPr>
      <w:r w:rsidRPr="00BF42B4">
        <w:t xml:space="preserve"> </w:t>
      </w:r>
      <w:r>
        <w:t xml:space="preserve"> </w:t>
      </w:r>
      <w:r w:rsidRPr="00BF42B4">
        <w:t xml:space="preserve">   def size(self, value):</w:t>
      </w:r>
    </w:p>
    <w:p w:rsidR="00590429" w:rsidRPr="00BF42B4" w:rsidRDefault="00590429" w:rsidP="00590429">
      <w:pPr>
        <w:pStyle w:val="Subtitle"/>
      </w:pPr>
      <w:r w:rsidRPr="00BF42B4">
        <w:t xml:space="preserve"> </w:t>
      </w:r>
      <w:r>
        <w:t xml:space="preserve"> </w:t>
      </w:r>
      <w:r w:rsidRPr="00BF42B4">
        <w:t xml:space="preserve">       self._siz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def content_specific_info(self):</w:t>
      </w:r>
    </w:p>
    <w:p w:rsidR="00590429" w:rsidRPr="00BF42B4" w:rsidRDefault="00590429" w:rsidP="00590429">
      <w:pPr>
        <w:pStyle w:val="Subtitle"/>
      </w:pPr>
      <w:r w:rsidRPr="00BF42B4">
        <w:t xml:space="preserve"> </w:t>
      </w:r>
      <w:r>
        <w:t xml:space="preserve"> </w:t>
      </w:r>
      <w:r w:rsidRPr="00BF42B4">
        <w:t xml:space="preserve">       return self._content_specific_info</w:t>
      </w:r>
    </w:p>
    <w:p w:rsidR="00590429" w:rsidRPr="00BF42B4" w:rsidRDefault="00590429" w:rsidP="00590429">
      <w:pPr>
        <w:pStyle w:val="Subtitle"/>
      </w:pPr>
      <w:r w:rsidRPr="00BF42B4">
        <w:t xml:space="preserve">  </w:t>
      </w:r>
      <w:r>
        <w:t xml:space="preserve"> </w:t>
      </w:r>
      <w:r w:rsidRPr="00BF42B4">
        <w:t xml:space="preserve">  @content_specific_info.setter</w:t>
      </w:r>
    </w:p>
    <w:p w:rsidR="00590429" w:rsidRPr="00BF42B4" w:rsidRDefault="00590429" w:rsidP="00590429">
      <w:pPr>
        <w:pStyle w:val="Subtitle"/>
      </w:pPr>
      <w:r w:rsidRPr="00BF42B4">
        <w:t xml:space="preserve">  </w:t>
      </w:r>
      <w:r>
        <w:t xml:space="preserve"> </w:t>
      </w:r>
      <w:r w:rsidRPr="00BF42B4">
        <w:t xml:space="preserve">  def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lastRenderedPageBreak/>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w:t>
      </w:r>
      <w:r w:rsidR="00B339C0">
        <w:rPr>
          <w:lang w:val="ru-RU"/>
        </w:rPr>
        <w:t xml:space="preserve"> контента, что позволяет пользователю добавлять специфические правила,</w:t>
      </w:r>
      <w:r>
        <w:rPr>
          <w:lang w:val="ru-RU"/>
        </w:rPr>
        <w:t xml:space="preserve">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FE665E" w:rsidRPr="00FE665E" w:rsidRDefault="00590429" w:rsidP="00FE665E">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FE665E" w:rsidRPr="00FE665E" w:rsidRDefault="00FE665E" w:rsidP="00FE665E">
      <w:pPr>
        <w:ind w:firstLine="709"/>
        <w:rPr>
          <w:lang w:val="ru-RU"/>
        </w:rPr>
      </w:pPr>
      <w:r>
        <w:rPr>
          <w:lang w:val="ru-RU"/>
        </w:rPr>
        <w:t>Диаграмма классов для вышеописанной иерархии приведена на рисунке 3.</w:t>
      </w:r>
      <w:r w:rsidR="001B3B0E">
        <w:rPr>
          <w:lang w:val="ru-RU"/>
        </w:rPr>
        <w:t>2</w:t>
      </w:r>
      <w:r>
        <w:rPr>
          <w:lang w:val="ru-RU"/>
        </w:rPr>
        <w:t>.</w:t>
      </w:r>
      <w:r w:rsidR="00B339C0">
        <w:rPr>
          <w:lang w:val="ru-RU"/>
        </w:rPr>
        <w:t xml:space="preserve"> </w:t>
      </w:r>
    </w:p>
    <w:p w:rsidR="001B3B0E" w:rsidRPr="001B3B0E" w:rsidRDefault="001B3B0E" w:rsidP="001B3B0E">
      <w:pPr>
        <w:rPr>
          <w:lang w:val="ru-RU"/>
        </w:rPr>
      </w:pPr>
    </w:p>
    <w:p w:rsidR="00C57749" w:rsidRDefault="00325DC2" w:rsidP="00325DC2">
      <w:pPr>
        <w:ind w:firstLine="709"/>
        <w:jc w:val="center"/>
        <w:rPr>
          <w:lang w:val="ru-RU"/>
        </w:rPr>
      </w:pPr>
      <w:r w:rsidRPr="00325DC2">
        <w:rPr>
          <w:noProof/>
        </w:rPr>
        <w:drawing>
          <wp:inline distT="0" distB="0" distL="0" distR="0">
            <wp:extent cx="5135880" cy="3291840"/>
            <wp:effectExtent l="0" t="0" r="7620" b="3810"/>
            <wp:docPr id="2" name="Picture 2" descr="D:\Work\Study\Диплом\Материалы\content_specific_types_class_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Материалы\content_specific_types_class_diagra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5880" cy="3291840"/>
                    </a:xfrm>
                    <a:prstGeom prst="rect">
                      <a:avLst/>
                    </a:prstGeom>
                    <a:noFill/>
                    <a:ln>
                      <a:noFill/>
                    </a:ln>
                  </pic:spPr>
                </pic:pic>
              </a:graphicData>
            </a:graphic>
          </wp:inline>
        </w:drawing>
      </w:r>
    </w:p>
    <w:p w:rsidR="00590429" w:rsidRDefault="00325DC2" w:rsidP="00B339C0">
      <w:pPr>
        <w:ind w:firstLine="709"/>
        <w:jc w:val="center"/>
        <w:rPr>
          <w:lang w:val="ru-RU"/>
        </w:rPr>
      </w:pPr>
      <w:r>
        <w:rPr>
          <w:lang w:val="ru-RU"/>
        </w:rPr>
        <w:t>Рисунок 3.</w:t>
      </w:r>
      <w:r w:rsidR="001B3B0E">
        <w:rPr>
          <w:lang w:val="ru-RU"/>
        </w:rPr>
        <w:t>2</w:t>
      </w:r>
      <w:r>
        <w:rPr>
          <w:lang w:val="ru-RU"/>
        </w:rPr>
        <w:t xml:space="preserve"> – Диаграмма классов </w:t>
      </w:r>
      <w:r w:rsidR="00B87341">
        <w:rPr>
          <w:lang w:val="ru-RU"/>
        </w:rPr>
        <w:t>для информации,</w:t>
      </w:r>
      <w:r>
        <w:rPr>
          <w:lang w:val="ru-RU"/>
        </w:rPr>
        <w:t xml:space="preserve"> зависящей от назначения содержимого файлов</w:t>
      </w:r>
    </w:p>
    <w:p w:rsidR="00590429" w:rsidRDefault="00590429" w:rsidP="00590429">
      <w:pPr>
        <w:pStyle w:val="Heading2"/>
        <w:ind w:firstLine="720"/>
        <w:rPr>
          <w:lang w:val="ru-RU"/>
        </w:rPr>
      </w:pPr>
      <w:bookmarkStart w:id="10" w:name="_Toc483867196"/>
      <w:r w:rsidRPr="00D4176E">
        <w:rPr>
          <w:b/>
          <w:lang w:val="ru-RU"/>
        </w:rPr>
        <w:lastRenderedPageBreak/>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предоставляющая надёжный интерфейс для обмена сообщениями через сокеты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r w:rsidRPr="00276A5D">
        <w:t>class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def send_message(self, message):</w:t>
      </w:r>
    </w:p>
    <w:p w:rsidR="00590429" w:rsidRPr="00276A5D" w:rsidRDefault="00590429" w:rsidP="00590429">
      <w:pPr>
        <w:pStyle w:val="Subtitle"/>
      </w:pPr>
      <w:r w:rsidRPr="00276A5D">
        <w:t xml:space="preserve"> </w:t>
      </w:r>
      <w:r w:rsidR="00F0067D" w:rsidRPr="00F0067D">
        <w:t xml:space="preserve"> </w:t>
      </w:r>
      <w:r w:rsidRPr="00276A5D">
        <w:t xml:space="preserve">       pass</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def rec</w:t>
      </w:r>
      <w:r w:rsidRPr="00276A5D">
        <w:t>e</w:t>
      </w:r>
      <w:r>
        <w:t>i</w:t>
      </w:r>
      <w:r w:rsidRPr="00276A5D">
        <w:t>ve_message(self):</w:t>
      </w:r>
    </w:p>
    <w:p w:rsidR="00590429" w:rsidRPr="00635856" w:rsidRDefault="00590429" w:rsidP="00590429">
      <w:pPr>
        <w:pStyle w:val="Subtitle"/>
        <w:rPr>
          <w:lang w:val="ru-RU"/>
        </w:rPr>
      </w:pPr>
      <w:r w:rsidRPr="00276A5D">
        <w:t xml:space="preserve">    </w:t>
      </w:r>
      <w:r w:rsidR="00F0067D" w:rsidRPr="00600A3A">
        <w:t xml:space="preserve"> </w:t>
      </w:r>
      <w:r w:rsidRPr="00276A5D">
        <w:t xml:space="preserve">    </w:t>
      </w:r>
      <w:r w:rsidRPr="00AF72CF">
        <w:t>pass</w:t>
      </w:r>
    </w:p>
    <w:p w:rsidR="00590429" w:rsidRPr="00635856" w:rsidRDefault="00590429" w:rsidP="00590429">
      <w:pPr>
        <w:rPr>
          <w:lang w:val="ru-RU"/>
        </w:rPr>
      </w:pPr>
    </w:p>
    <w:p w:rsidR="00590429" w:rsidRPr="00635856" w:rsidRDefault="00590429" w:rsidP="00590429">
      <w:pPr>
        <w:rPr>
          <w:lang w:val="ru-RU"/>
        </w:rPr>
      </w:pPr>
      <w:r w:rsidRPr="00635856">
        <w:rPr>
          <w:lang w:val="ru-RU"/>
        </w:rPr>
        <w:tab/>
      </w:r>
      <w:r>
        <w:rPr>
          <w:lang w:val="ru-RU"/>
        </w:rPr>
        <w:t>Реализует</w:t>
      </w:r>
      <w:r w:rsidRPr="00635856">
        <w:rPr>
          <w:lang w:val="ru-RU"/>
        </w:rPr>
        <w:t xml:space="preserve"> </w:t>
      </w:r>
      <w:r>
        <w:rPr>
          <w:lang w:val="ru-RU"/>
        </w:rPr>
        <w:t>интерфейс</w:t>
      </w:r>
      <w:r w:rsidRPr="00635856">
        <w:rPr>
          <w:lang w:val="ru-RU"/>
        </w:rPr>
        <w:t xml:space="preserve"> </w:t>
      </w:r>
      <w:r>
        <w:rPr>
          <w:lang w:val="ru-RU"/>
        </w:rPr>
        <w:t>обмена</w:t>
      </w:r>
      <w:r w:rsidRPr="00635856">
        <w:rPr>
          <w:lang w:val="ru-RU"/>
        </w:rPr>
        <w:t xml:space="preserve"> </w:t>
      </w:r>
      <w:r>
        <w:rPr>
          <w:lang w:val="ru-RU"/>
        </w:rPr>
        <w:t>сообщениями</w:t>
      </w:r>
      <w:r w:rsidRPr="00635856">
        <w:rPr>
          <w:lang w:val="ru-RU"/>
        </w:rPr>
        <w:t xml:space="preserve"> </w:t>
      </w:r>
      <w:r>
        <w:rPr>
          <w:lang w:val="ru-RU"/>
        </w:rPr>
        <w:t>класс</w:t>
      </w:r>
      <w:r w:rsidRPr="00635856">
        <w:rPr>
          <w:lang w:val="ru-RU"/>
        </w:rPr>
        <w:t xml:space="preserve"> </w:t>
      </w:r>
      <w:r w:rsidRPr="00EE17D2">
        <w:rPr>
          <w:rStyle w:val="SubtitleChar"/>
        </w:rPr>
        <w:t>MessagingManager</w:t>
      </w:r>
      <w:r w:rsidRPr="00635856">
        <w:rPr>
          <w:lang w:val="ru-RU"/>
        </w:rPr>
        <w:t xml:space="preserve">, </w:t>
      </w:r>
      <w:r>
        <w:rPr>
          <w:lang w:val="ru-RU"/>
        </w:rPr>
        <w:t>который</w:t>
      </w:r>
      <w:r w:rsidRPr="00635856">
        <w:rPr>
          <w:lang w:val="ru-RU"/>
        </w:rPr>
        <w:t xml:space="preserve"> </w:t>
      </w:r>
      <w:r>
        <w:rPr>
          <w:lang w:val="ru-RU"/>
        </w:rPr>
        <w:t>описан</w:t>
      </w:r>
      <w:r w:rsidRPr="00635856">
        <w:rPr>
          <w:lang w:val="ru-RU"/>
        </w:rPr>
        <w:t xml:space="preserve"> </w:t>
      </w:r>
      <w:r>
        <w:rPr>
          <w:lang w:val="ru-RU"/>
        </w:rPr>
        <w:t>следующим</w:t>
      </w:r>
      <w:r w:rsidRPr="00635856">
        <w:rPr>
          <w:lang w:val="ru-RU"/>
        </w:rPr>
        <w:t xml:space="preserve"> </w:t>
      </w:r>
      <w:r>
        <w:rPr>
          <w:lang w:val="ru-RU"/>
        </w:rPr>
        <w:t>образом</w:t>
      </w:r>
      <w:r w:rsidRPr="00635856">
        <w:rPr>
          <w:lang w:val="ru-RU"/>
        </w:rPr>
        <w:t>:</w:t>
      </w:r>
    </w:p>
    <w:p w:rsidR="00000F9A" w:rsidRPr="00635856" w:rsidRDefault="00000F9A" w:rsidP="00590429">
      <w:pPr>
        <w:rPr>
          <w:lang w:val="ru-RU"/>
        </w:rPr>
      </w:pPr>
    </w:p>
    <w:p w:rsidR="00590429" w:rsidRDefault="00590429" w:rsidP="00F0067D">
      <w:pPr>
        <w:pStyle w:val="Subtitle"/>
        <w:ind w:firstLine="720"/>
      </w:pPr>
      <w:r>
        <w:t>class MessagingManager(MessagingInterface):</w:t>
      </w:r>
    </w:p>
    <w:p w:rsidR="00590429" w:rsidRDefault="00590429" w:rsidP="00590429">
      <w:pPr>
        <w:pStyle w:val="Subtitle"/>
      </w:pPr>
      <w:r>
        <w:t xml:space="preserve"> </w:t>
      </w:r>
      <w:r w:rsidR="00F0067D" w:rsidRPr="00F0067D">
        <w:t xml:space="preserve"> </w:t>
      </w:r>
      <w:r>
        <w:t xml:space="preserve">   def __init__(self, messaging_manager_type,\</w:t>
      </w:r>
    </w:p>
    <w:p w:rsidR="00590429" w:rsidRDefault="00590429" w:rsidP="00590429">
      <w:pPr>
        <w:pStyle w:val="Subtitle"/>
      </w:pPr>
      <w:r>
        <w:t xml:space="preserve"> </w:t>
      </w:r>
      <w:r w:rsidR="00F0067D" w:rsidRPr="00F0067D">
        <w:t xml:space="preserve"> </w:t>
      </w:r>
      <w:r>
        <w:t xml:space="preserve">       socket_binding_address):</w:t>
      </w:r>
    </w:p>
    <w:p w:rsidR="00590429" w:rsidRDefault="00590429" w:rsidP="00590429">
      <w:pPr>
        <w:pStyle w:val="Subtitle"/>
      </w:pPr>
      <w:r>
        <w:t xml:space="preserve"> </w:t>
      </w:r>
      <w:r w:rsidR="00F0067D" w:rsidRPr="00F0067D">
        <w:t xml:space="preserve"> </w:t>
      </w:r>
      <w:r>
        <w:t xml:space="preserve">       self._send_queue = Queue()</w:t>
      </w:r>
    </w:p>
    <w:p w:rsidR="00590429" w:rsidRDefault="00590429" w:rsidP="00590429">
      <w:pPr>
        <w:pStyle w:val="Subtitle"/>
      </w:pPr>
      <w:r>
        <w:t xml:space="preserve">  </w:t>
      </w:r>
      <w:r w:rsidR="00F0067D" w:rsidRPr="00F0067D">
        <w:t xml:space="preserve"> </w:t>
      </w:r>
      <w:r>
        <w:t xml:space="preserve">      self._receive_queue = Queue()</w:t>
      </w:r>
    </w:p>
    <w:p w:rsidR="00590429" w:rsidRDefault="00590429" w:rsidP="00590429">
      <w:pPr>
        <w:pStyle w:val="Subtitle"/>
      </w:pPr>
      <w:r>
        <w:t xml:space="preserve">  </w:t>
      </w:r>
      <w:r w:rsidR="00F0067D" w:rsidRPr="00F0067D">
        <w:t xml:space="preserve"> </w:t>
      </w:r>
      <w:r>
        <w:t xml:space="preserve">      self._background_worker_stop_event = Event()</w:t>
      </w:r>
    </w:p>
    <w:p w:rsidR="00590429" w:rsidRDefault="00590429" w:rsidP="00590429">
      <w:pPr>
        <w:pStyle w:val="Subtitle"/>
      </w:pPr>
      <w:r>
        <w:t xml:space="preserve">  </w:t>
      </w:r>
      <w:r w:rsidR="00F0067D" w:rsidRPr="00F0067D">
        <w:t xml:space="preserve"> </w:t>
      </w:r>
      <w:r>
        <w:t xml:space="preserve">      self._background_worker = None</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__del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send_message(self, messag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s_received_messages_exists(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receive_message(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get_all_received_messages(self):</w:t>
      </w:r>
    </w:p>
    <w:p w:rsidR="00590429" w:rsidRDefault="00590429" w:rsidP="00B339C0">
      <w:pPr>
        <w:pStyle w:val="Subtitle"/>
        <w:rPr>
          <w:lang w:val="ru-RU"/>
        </w:rPr>
      </w:pPr>
      <w:r>
        <w:lastRenderedPageBreak/>
        <w:t xml:space="preserve"> </w:t>
      </w:r>
      <w:r w:rsidR="00F0067D" w:rsidRPr="00F0067D">
        <w:t xml:space="preserve"> </w:t>
      </w:r>
      <w:r>
        <w:t xml:space="preserve">       pass</w:t>
      </w: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r w:rsidRPr="00A82590">
        <w:rPr>
          <w:rStyle w:val="SubtitleChar"/>
        </w:rPr>
        <w:t>init</w:t>
      </w:r>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r w:rsidRPr="00353DE8">
        <w:t>server</w:t>
      </w:r>
      <w:r w:rsidRPr="00AF72CF">
        <w:rPr>
          <w:lang w:val="ru-RU"/>
        </w:rPr>
        <w:t xml:space="preserve"> = </w:t>
      </w:r>
      <w:r w:rsidRPr="00353DE8">
        <w:t>MessagingManager</w:t>
      </w:r>
      <w:r w:rsidRPr="00AF72CF">
        <w:rPr>
          <w:lang w:val="ru-RU"/>
        </w:rPr>
        <w:t>(</w:t>
      </w:r>
      <w:r w:rsidRPr="00353DE8">
        <w:t>MessagingManagerType</w:t>
      </w:r>
      <w:r w:rsidRPr="00AF72CF">
        <w:rPr>
          <w:lang w:val="ru-RU"/>
        </w:rPr>
        <w:t>.</w:t>
      </w:r>
      <w:r w:rsidRPr="00353DE8">
        <w:t>SERVER</w:t>
      </w:r>
      <w:r w:rsidRPr="00AF72CF">
        <w:rPr>
          <w:lang w:val="ru-RU"/>
        </w:rPr>
        <w:t xml:space="preserve">, </w:t>
      </w:r>
    </w:p>
    <w:p w:rsidR="00590429" w:rsidRPr="00635856" w:rsidRDefault="00590429" w:rsidP="00F0067D">
      <w:pPr>
        <w:pStyle w:val="Subtitle"/>
        <w:ind w:left="4320"/>
      </w:pPr>
      <w:r>
        <w:rPr>
          <w:lang w:val="ru-RU"/>
        </w:rPr>
        <w:t xml:space="preserve">   </w:t>
      </w:r>
      <w:r w:rsidRPr="00635856">
        <w:t>"</w:t>
      </w:r>
      <w:r w:rsidRPr="00353DE8">
        <w:t>tcp</w:t>
      </w:r>
      <w:r w:rsidRPr="00635856">
        <w:t>://127.0.0.1:5555")</w:t>
      </w:r>
    </w:p>
    <w:p w:rsidR="00590429" w:rsidRDefault="00590429" w:rsidP="00F0067D">
      <w:pPr>
        <w:pStyle w:val="Subtitle"/>
        <w:ind w:left="720"/>
      </w:pPr>
      <w:r w:rsidRPr="00353DE8">
        <w:t xml:space="preserve">client = MessagingManager(MessagingManagerType.CLIENT, </w:t>
      </w:r>
    </w:p>
    <w:p w:rsidR="00590429" w:rsidRPr="00635856" w:rsidRDefault="00590429" w:rsidP="00F0067D">
      <w:pPr>
        <w:pStyle w:val="Subtitle"/>
        <w:ind w:left="4320"/>
        <w:rPr>
          <w:lang w:val="ru-RU"/>
        </w:rPr>
      </w:pPr>
      <w:r w:rsidRPr="00AF72CF">
        <w:t xml:space="preserve">   </w:t>
      </w:r>
      <w:r w:rsidRPr="00635856">
        <w:rPr>
          <w:lang w:val="ru-RU"/>
        </w:rPr>
        <w:t>"</w:t>
      </w:r>
      <w:r w:rsidRPr="00353DE8">
        <w:t>tcp</w:t>
      </w:r>
      <w:r w:rsidRPr="00635856">
        <w:rPr>
          <w:lang w:val="ru-RU"/>
        </w:rPr>
        <w:t>://127.0.0.1:5555")</w:t>
      </w:r>
    </w:p>
    <w:p w:rsidR="00590429" w:rsidRPr="00635856" w:rsidRDefault="00590429" w:rsidP="00590429">
      <w:pPr>
        <w:rPr>
          <w:lang w:val="ru-RU"/>
        </w:rPr>
      </w:pPr>
      <w:r w:rsidRPr="00635856">
        <w:rPr>
          <w:lang w:val="ru-RU"/>
        </w:rPr>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r w:rsidRPr="0053375C">
        <w:t>class MessagingManagerBackgroudReciever(Thread):</w:t>
      </w:r>
    </w:p>
    <w:p w:rsidR="00590429" w:rsidRPr="0053375C" w:rsidRDefault="00590429" w:rsidP="00590429">
      <w:pPr>
        <w:pStyle w:val="Subtitle"/>
      </w:pPr>
      <w:r w:rsidRPr="0053375C">
        <w:t xml:space="preserve">    </w:t>
      </w:r>
      <w:r w:rsidR="00F0067D" w:rsidRPr="00F0067D">
        <w:t xml:space="preserve"> </w:t>
      </w:r>
      <w:r w:rsidRPr="0053375C">
        <w:t xml:space="preserve">def __init__(self, messaging_manager_type, \ </w:t>
      </w:r>
    </w:p>
    <w:p w:rsidR="00590429" w:rsidRPr="0053375C" w:rsidRDefault="00590429" w:rsidP="00F0067D">
      <w:pPr>
        <w:pStyle w:val="Subtitle"/>
        <w:ind w:left="720" w:firstLine="2316"/>
      </w:pPr>
      <w:r w:rsidRPr="0053375C">
        <w:t>socket_binding_address, queues, events):</w:t>
      </w:r>
    </w:p>
    <w:p w:rsidR="00590429" w:rsidRPr="0053375C" w:rsidRDefault="00590429" w:rsidP="00590429">
      <w:pPr>
        <w:pStyle w:val="Subtitle"/>
      </w:pPr>
      <w:r w:rsidRPr="0053375C">
        <w:t xml:space="preserve">    </w:t>
      </w:r>
      <w:r w:rsidR="00F0067D" w:rsidRPr="00F0067D">
        <w:t xml:space="preserve"> </w:t>
      </w:r>
      <w:r w:rsidRPr="0053375C">
        <w:t xml:space="preserve">    super().__init__()</w:t>
      </w:r>
    </w:p>
    <w:p w:rsidR="00590429" w:rsidRPr="0053375C" w:rsidRDefault="00590429" w:rsidP="00590429">
      <w:pPr>
        <w:pStyle w:val="Subtitle"/>
      </w:pPr>
      <w:r w:rsidRPr="0053375C">
        <w:t xml:space="preserve">    </w:t>
      </w:r>
      <w:r w:rsidR="00F0067D" w:rsidRPr="00F0067D">
        <w:t xml:space="preserve"> </w:t>
      </w:r>
      <w:r w:rsidRPr="0053375C">
        <w:t xml:space="preserve">    send_queue, recieve_queue = None</w:t>
      </w:r>
    </w:p>
    <w:p w:rsidR="00590429" w:rsidRPr="0053375C" w:rsidRDefault="00590429" w:rsidP="00590429">
      <w:pPr>
        <w:pStyle w:val="Subtitle"/>
      </w:pPr>
      <w:r w:rsidRPr="0053375C">
        <w:lastRenderedPageBreak/>
        <w:t xml:space="preserve">    </w:t>
      </w:r>
      <w:r w:rsidR="00F0067D" w:rsidRPr="00F0067D">
        <w:t xml:space="preserve"> </w:t>
      </w:r>
      <w:r w:rsidRPr="0053375C">
        <w:t xml:space="preserve">    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send_queue = None</w:t>
      </w:r>
    </w:p>
    <w:p w:rsidR="00590429" w:rsidRPr="0053375C" w:rsidRDefault="00590429" w:rsidP="00590429">
      <w:pPr>
        <w:pStyle w:val="Subtitle"/>
      </w:pPr>
      <w:r w:rsidRPr="0053375C">
        <w:t xml:space="preserve">    </w:t>
      </w:r>
      <w:r w:rsidR="00F0067D" w:rsidRPr="00F0067D">
        <w:t xml:space="preserve"> </w:t>
      </w:r>
      <w:r w:rsidRPr="0053375C">
        <w:t xml:space="preserve">    self._recieve_queue = None</w:t>
      </w:r>
    </w:p>
    <w:p w:rsidR="00590429" w:rsidRPr="0053375C" w:rsidRDefault="00590429" w:rsidP="00590429">
      <w:pPr>
        <w:pStyle w:val="Subtitle"/>
      </w:pPr>
      <w:r w:rsidRPr="0053375C">
        <w:t xml:space="preserve">    </w:t>
      </w:r>
      <w:r w:rsidR="00F0067D" w:rsidRPr="00F0067D">
        <w:t xml:space="preserve"> </w:t>
      </w:r>
      <w:r w:rsidRPr="0053375C">
        <w:t xml:space="preserve">    self._stop_event = None</w:t>
      </w:r>
    </w:p>
    <w:p w:rsidR="00590429" w:rsidRPr="0053375C" w:rsidRDefault="00590429" w:rsidP="00590429">
      <w:pPr>
        <w:pStyle w:val="Subtitle"/>
      </w:pPr>
      <w:r w:rsidRPr="0053375C">
        <w:t xml:space="preserve">    </w:t>
      </w:r>
      <w:r w:rsidR="00F0067D" w:rsidRPr="00F0067D">
        <w:t xml:space="preserve"> </w:t>
      </w:r>
      <w:r w:rsidRPr="0053375C">
        <w:t xml:space="preserve">    self._context = None</w:t>
      </w:r>
    </w:p>
    <w:p w:rsidR="00590429" w:rsidRDefault="00590429" w:rsidP="002F0A16">
      <w:pPr>
        <w:pStyle w:val="Subtitle"/>
      </w:pPr>
      <w:r w:rsidRPr="0053375C">
        <w:t xml:space="preserve">    </w:t>
      </w:r>
      <w:r w:rsidR="00F0067D" w:rsidRPr="00F0067D">
        <w:t xml:space="preserve"> </w:t>
      </w:r>
      <w:r w:rsidRPr="0053375C">
        <w:t xml:space="preserve">    self._socket = None</w:t>
      </w:r>
    </w:p>
    <w:p w:rsidR="00590429" w:rsidRDefault="00590429" w:rsidP="00590429">
      <w:pPr>
        <w:pStyle w:val="Subtitle"/>
      </w:pPr>
      <w:r>
        <w:t xml:space="preserve">  </w:t>
      </w:r>
      <w:r w:rsidR="00F0067D" w:rsidRPr="00F0067D">
        <w:t xml:space="preserve"> </w:t>
      </w:r>
      <w:r>
        <w:t xml:space="preserve">  </w:t>
      </w:r>
      <w:r w:rsidRPr="00C857AC">
        <w:t>def _bind_</w:t>
      </w:r>
      <w:r>
        <w:t>socket_to_address(self,\</w:t>
      </w:r>
    </w:p>
    <w:p w:rsidR="00590429" w:rsidRDefault="00590429" w:rsidP="00590429">
      <w:pPr>
        <w:pStyle w:val="Subtitle"/>
        <w:ind w:left="2160" w:firstLine="720"/>
      </w:pPr>
      <w:r w:rsidRPr="00C857AC">
        <w:t>messaging_manager_type, binding_address):</w:t>
      </w:r>
    </w:p>
    <w:p w:rsidR="00590429" w:rsidRPr="00AF72CF" w:rsidRDefault="00590429" w:rsidP="00590429">
      <w:pPr>
        <w:pStyle w:val="Subtitle"/>
        <w:rPr>
          <w:lang w:val="ru-RU"/>
        </w:rPr>
      </w:pPr>
      <w:r>
        <w:t xml:space="preserve">     </w:t>
      </w:r>
      <w:r w:rsidR="00F0067D" w:rsidRPr="00600A3A">
        <w:t xml:space="preserve"> </w:t>
      </w:r>
      <w:r>
        <w:t xml:space="preserve">   pass</w:t>
      </w:r>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def</w:t>
      </w:r>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r w:rsidRPr="00C857AC">
        <w:t>pass</w:t>
      </w:r>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635856" w:rsidRDefault="00590429" w:rsidP="00F0067D">
      <w:pPr>
        <w:pStyle w:val="Subtitle"/>
        <w:ind w:firstLine="720"/>
        <w:rPr>
          <w:lang w:val="ru-RU"/>
        </w:rPr>
      </w:pPr>
      <w:r w:rsidRPr="0004038B">
        <w:t>self</w:t>
      </w:r>
      <w:r w:rsidRPr="00635856">
        <w:rPr>
          <w:lang w:val="ru-RU"/>
        </w:rPr>
        <w:t>._</w:t>
      </w:r>
      <w:r w:rsidRPr="0004038B">
        <w:t>socket</w:t>
      </w:r>
      <w:r w:rsidRPr="00635856">
        <w:rPr>
          <w:lang w:val="ru-RU"/>
        </w:rPr>
        <w:t xml:space="preserve"> = </w:t>
      </w:r>
      <w:r w:rsidRPr="0004038B">
        <w:t>self</w:t>
      </w:r>
      <w:r w:rsidRPr="00635856">
        <w:rPr>
          <w:lang w:val="ru-RU"/>
        </w:rPr>
        <w:t>._</w:t>
      </w:r>
      <w:r w:rsidRPr="0004038B">
        <w:t>context</w:t>
      </w:r>
      <w:r w:rsidRPr="00635856">
        <w:rPr>
          <w:lang w:val="ru-RU"/>
        </w:rPr>
        <w:t>.</w:t>
      </w:r>
      <w:r w:rsidRPr="0004038B">
        <w:t>socket</w:t>
      </w:r>
      <w:r w:rsidRPr="00635856">
        <w:rPr>
          <w:lang w:val="ru-RU"/>
        </w:rPr>
        <w:t>(</w:t>
      </w:r>
      <w:r w:rsidRPr="0004038B">
        <w:t>zmq</w:t>
      </w:r>
      <w:r w:rsidRPr="00635856">
        <w:rPr>
          <w:lang w:val="ru-RU"/>
        </w:rPr>
        <w:t>.</w:t>
      </w:r>
      <w:r w:rsidRPr="0004038B">
        <w:t>PAIR</w:t>
      </w:r>
      <w:r w:rsidRPr="00635856">
        <w:rPr>
          <w:lang w:val="ru-RU"/>
        </w:rPr>
        <w:t>)</w:t>
      </w:r>
    </w:p>
    <w:p w:rsidR="00590429" w:rsidRPr="00635856" w:rsidRDefault="00590429" w:rsidP="00590429">
      <w:pPr>
        <w:rPr>
          <w:lang w:val="ru-RU"/>
        </w:rPr>
      </w:pPr>
    </w:p>
    <w:p w:rsidR="00590429" w:rsidRDefault="00590429" w:rsidP="00590429">
      <w:pPr>
        <w:ind w:firstLine="720"/>
        <w:rPr>
          <w:lang w:val="ru-RU"/>
        </w:rPr>
      </w:pPr>
      <w:r>
        <w:rPr>
          <w:lang w:val="ru-RU"/>
        </w:rPr>
        <w:t xml:space="preserve">Константа </w:t>
      </w:r>
      <w:r w:rsidRPr="0004038B">
        <w:rPr>
          <w:rStyle w:val="SubtitleChar"/>
        </w:rPr>
        <w:t>zmq</w:t>
      </w:r>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конструктора  </w:t>
      </w:r>
      <w:r w:rsidRPr="00D71E0D">
        <w:rPr>
          <w:rStyle w:val="SubtitleChar"/>
        </w:rPr>
        <w:t>messaging</w:t>
      </w:r>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r w:rsidRPr="00AF72CF">
        <w:t>class MessagingManagerType(Enum):</w:t>
      </w:r>
    </w:p>
    <w:p w:rsidR="00590429" w:rsidRPr="00AF72CF" w:rsidRDefault="00590429" w:rsidP="00590429">
      <w:pPr>
        <w:pStyle w:val="Subtitle"/>
      </w:pPr>
      <w:r w:rsidRPr="00AF72CF">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bind_socket_to_address</w:t>
      </w:r>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867197"/>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093553">
      <w:pPr>
        <w:ind w:firstLine="720"/>
        <w:rPr>
          <w:lang w:val="ru-RU"/>
        </w:rPr>
      </w:pPr>
      <w:r>
        <w:rPr>
          <w:lang w:val="ru-RU"/>
        </w:rPr>
        <w:t>Модуль управления правилами является одним из ключевых модулей приложения и отвечает за всю логику работы с правилами распределения файлов.</w:t>
      </w:r>
      <w:r w:rsidR="00093553">
        <w:rPr>
          <w:lang w:val="ru-RU"/>
        </w:rPr>
        <w:t xml:space="preserve"> Он связан с модулем описания команд, через который эти правила </w:t>
      </w:r>
      <w:r w:rsidR="00093553">
        <w:rPr>
          <w:lang w:val="ru-RU"/>
        </w:rPr>
        <w:lastRenderedPageBreak/>
        <w:t>задаются, изменяются и удаляются и модулем взаимодействия с монитором файловой системы, который для каждого события получает список правил и применяет их.</w:t>
      </w:r>
    </w:p>
    <w:p w:rsidR="00590429" w:rsidRDefault="00590429" w:rsidP="002F0A16">
      <w:pPr>
        <w:ind w:firstLine="720"/>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000F9A" w:rsidRDefault="00000F9A" w:rsidP="002F0A16">
      <w:pPr>
        <w:ind w:firstLine="720"/>
        <w:rPr>
          <w:lang w:val="ru-RU"/>
        </w:rPr>
      </w:pPr>
    </w:p>
    <w:p w:rsidR="00B52CA6" w:rsidRDefault="00590429" w:rsidP="00B52CA6">
      <w:pPr>
        <w:pStyle w:val="Subtitle"/>
        <w:ind w:firstLine="720"/>
      </w:pPr>
      <w:r w:rsidRPr="00AF72CF">
        <w:t>class Rule:</w:t>
      </w:r>
    </w:p>
    <w:p w:rsidR="00B52CA6" w:rsidRPr="00B52CA6" w:rsidRDefault="00B52CA6" w:rsidP="00B52CA6"/>
    <w:p w:rsidR="00590429" w:rsidRDefault="00590429" w:rsidP="00F0067D">
      <w:pPr>
        <w:pStyle w:val="Subtitle"/>
        <w:ind w:left="720" w:firstLine="60"/>
      </w:pPr>
      <w:r w:rsidRPr="00AF72CF">
        <w:t xml:space="preserve">def __init__(self, target_directory, file_constraints,\ </w:t>
      </w:r>
    </w:p>
    <w:p w:rsidR="00590429" w:rsidRPr="00AF72CF" w:rsidRDefault="00590429" w:rsidP="00590429">
      <w:pPr>
        <w:pStyle w:val="Subtitle"/>
        <w:ind w:left="2160"/>
      </w:pPr>
      <w:r w:rsidRPr="00AF72CF">
        <w:t xml:space="preserve">   action):</w:t>
      </w:r>
    </w:p>
    <w:p w:rsidR="00590429" w:rsidRPr="00AF72CF" w:rsidRDefault="00590429" w:rsidP="00590429">
      <w:pPr>
        <w:pStyle w:val="Subtitle"/>
      </w:pPr>
      <w:r w:rsidRPr="00AF72CF">
        <w:t xml:space="preserve">   </w:t>
      </w:r>
      <w:r w:rsidR="00F0067D" w:rsidRPr="00F0067D">
        <w:t xml:space="preserve"> </w:t>
      </w:r>
      <w:r w:rsidRPr="00AF72CF">
        <w:t xml:space="preserve">     self._target_directory = target_directory</w:t>
      </w:r>
    </w:p>
    <w:p w:rsidR="00590429" w:rsidRPr="00AF72CF" w:rsidRDefault="00590429" w:rsidP="00590429">
      <w:pPr>
        <w:pStyle w:val="Subtitle"/>
      </w:pPr>
      <w:r w:rsidRPr="00AF72CF">
        <w:t xml:space="preserve">  </w:t>
      </w:r>
      <w:r w:rsidR="00F0067D" w:rsidRPr="00F0067D">
        <w:t xml:space="preserve"> </w:t>
      </w:r>
      <w:r w:rsidRPr="00AF72CF">
        <w:t xml:space="preserve">      self._file_constraints = file_constraints</w:t>
      </w:r>
    </w:p>
    <w:p w:rsidR="00590429" w:rsidRPr="00AF72CF" w:rsidRDefault="00590429" w:rsidP="00590429">
      <w:pPr>
        <w:pStyle w:val="Subtitle"/>
      </w:pPr>
      <w:r w:rsidRPr="00AF72CF">
        <w:t xml:space="preserve"> </w:t>
      </w:r>
      <w:r w:rsidR="00F0067D" w:rsidRPr="00F0067D">
        <w:t xml:space="preserve"> </w:t>
      </w:r>
      <w:r w:rsidRPr="00AF72CF">
        <w:t xml:space="preserve">       self._action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target_directory(self):</w:t>
      </w:r>
    </w:p>
    <w:p w:rsidR="00590429" w:rsidRPr="00AF72CF" w:rsidRDefault="00590429" w:rsidP="00590429">
      <w:pPr>
        <w:pStyle w:val="Subtitle"/>
      </w:pPr>
      <w:r w:rsidRPr="00AF72CF">
        <w:t xml:space="preserve">  </w:t>
      </w:r>
      <w:r w:rsidR="00F0067D" w:rsidRPr="00F0067D">
        <w:t xml:space="preserve"> </w:t>
      </w:r>
      <w:r w:rsidRPr="00AF72CF">
        <w:t xml:space="preserve">      return self._target_directory</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file_constraints(self):</w:t>
      </w:r>
    </w:p>
    <w:p w:rsidR="00590429" w:rsidRPr="00AF72CF" w:rsidRDefault="00590429" w:rsidP="00590429">
      <w:pPr>
        <w:pStyle w:val="Subtitle"/>
      </w:pPr>
      <w:r w:rsidRPr="00AF72CF">
        <w:t xml:space="preserve">  </w:t>
      </w:r>
      <w:r w:rsidR="00F0067D" w:rsidRPr="00F0067D">
        <w:t xml:space="preserve"> </w:t>
      </w:r>
      <w:r w:rsidRPr="00AF72CF">
        <w:t xml:space="preserve">      return self._file_constraints</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def action(self):</w:t>
      </w:r>
    </w:p>
    <w:p w:rsidR="00590429" w:rsidRPr="00635856" w:rsidRDefault="00590429" w:rsidP="00590429">
      <w:pPr>
        <w:pStyle w:val="Subtitle"/>
        <w:rPr>
          <w:lang w:val="ru-RU"/>
        </w:rPr>
      </w:pPr>
      <w:r w:rsidRPr="00AF72CF">
        <w:t xml:space="preserve">  </w:t>
      </w:r>
      <w:r w:rsidR="00F0067D" w:rsidRPr="00600A3A">
        <w:t xml:space="preserve"> </w:t>
      </w:r>
      <w:r w:rsidRPr="00AF72CF">
        <w:t xml:space="preserve">      </w:t>
      </w:r>
      <w:r w:rsidRPr="00EE17D2">
        <w:t>return</w:t>
      </w:r>
      <w:r w:rsidRPr="00635856">
        <w:rPr>
          <w:lang w:val="ru-RU"/>
        </w:rPr>
        <w:t xml:space="preserve"> </w:t>
      </w:r>
      <w:r w:rsidRPr="00EE17D2">
        <w:t>self</w:t>
      </w:r>
      <w:r w:rsidRPr="00635856">
        <w:rPr>
          <w:lang w:val="ru-RU"/>
        </w:rPr>
        <w:t>._</w:t>
      </w:r>
      <w:r w:rsidRPr="00EE17D2">
        <w:t>action</w:t>
      </w:r>
    </w:p>
    <w:p w:rsidR="00590429" w:rsidRPr="00635856" w:rsidRDefault="00590429" w:rsidP="00590429">
      <w:pPr>
        <w:rPr>
          <w:lang w:val="ru-RU"/>
        </w:rPr>
      </w:pPr>
    </w:p>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r>
        <w:t>class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r w:rsidR="00590429">
        <w:t>def __init__(self):</w:t>
      </w:r>
    </w:p>
    <w:p w:rsidR="00590429" w:rsidRDefault="00590429" w:rsidP="00590429">
      <w:pPr>
        <w:pStyle w:val="Subtitle"/>
      </w:pPr>
      <w:r>
        <w:t xml:space="preserve"> </w:t>
      </w:r>
      <w:r w:rsidR="00F0067D" w:rsidRPr="00B52CA6">
        <w:t xml:space="preserve"> </w:t>
      </w:r>
      <w:r>
        <w:t xml:space="preserve">       self._is_directory = False</w:t>
      </w:r>
    </w:p>
    <w:p w:rsidR="00590429" w:rsidRDefault="00590429" w:rsidP="00590429">
      <w:pPr>
        <w:pStyle w:val="Subtitle"/>
      </w:pPr>
      <w:r>
        <w:t xml:space="preserve">        </w:t>
      </w:r>
      <w:r w:rsidR="00B52CA6" w:rsidRPr="00B52CA6">
        <w:t xml:space="preserve"> </w:t>
      </w:r>
      <w:r>
        <w:t>self._target_event_types = []</w:t>
      </w:r>
    </w:p>
    <w:p w:rsidR="00590429" w:rsidRDefault="00590429" w:rsidP="00590429">
      <w:pPr>
        <w:pStyle w:val="Subtitle"/>
      </w:pPr>
      <w:r>
        <w:t xml:space="preserve"> </w:t>
      </w:r>
      <w:r w:rsidR="00F0067D" w:rsidRPr="00F0067D">
        <w:t xml:space="preserve"> </w:t>
      </w:r>
      <w:r>
        <w:t xml:space="preserve">       self._target_content_types = []</w:t>
      </w:r>
    </w:p>
    <w:p w:rsidR="00590429" w:rsidRDefault="00590429" w:rsidP="00590429">
      <w:pPr>
        <w:pStyle w:val="Subtitle"/>
      </w:pPr>
      <w:r>
        <w:t xml:space="preserve">  </w:t>
      </w:r>
      <w:r w:rsidR="00F0067D" w:rsidRPr="00F0067D">
        <w:t xml:space="preserve"> </w:t>
      </w:r>
      <w:r>
        <w:t xml:space="preserve">      self._target_name_template = None</w:t>
      </w:r>
    </w:p>
    <w:p w:rsidR="00590429" w:rsidRDefault="00590429" w:rsidP="00590429">
      <w:pPr>
        <w:pStyle w:val="Subtitle"/>
      </w:pPr>
      <w:r>
        <w:lastRenderedPageBreak/>
        <w:t xml:space="preserve">  </w:t>
      </w:r>
      <w:r w:rsidR="00F0067D" w:rsidRPr="00F0067D">
        <w:t xml:space="preserve"> </w:t>
      </w:r>
      <w:r>
        <w:t xml:space="preserve">      self._target_extension_template = None</w:t>
      </w:r>
    </w:p>
    <w:p w:rsidR="00590429" w:rsidRDefault="00590429" w:rsidP="00590429">
      <w:pPr>
        <w:pStyle w:val="Subtitle"/>
      </w:pPr>
      <w:r>
        <w:t xml:space="preserve">  </w:t>
      </w:r>
      <w:r w:rsidR="00F0067D" w:rsidRPr="00F0067D">
        <w:t xml:space="preserve"> </w:t>
      </w:r>
      <w:r>
        <w:t xml:space="preserve">      self._target_file_max_size = None</w:t>
      </w:r>
    </w:p>
    <w:p w:rsidR="00590429" w:rsidRDefault="00590429" w:rsidP="00B339C0">
      <w:pPr>
        <w:pStyle w:val="Subtitle"/>
      </w:pPr>
      <w:r>
        <w:t xml:space="preserve">  </w:t>
      </w:r>
      <w:r w:rsidR="00F0067D" w:rsidRPr="00F0067D">
        <w:t xml:space="preserve"> </w:t>
      </w:r>
      <w:r>
        <w:t xml:space="preserve">      self._target_file_min_size = None</w:t>
      </w:r>
    </w:p>
    <w:p w:rsidR="00000F9A" w:rsidRPr="00000F9A" w:rsidRDefault="00000F9A" w:rsidP="00000F9A"/>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 xml:space="preserve">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w:t>
      </w:r>
      <w:r w:rsidR="005723E4">
        <w:rPr>
          <w:lang w:val="ru-RU"/>
        </w:rPr>
        <w:t xml:space="preserve">может быть описана следующим </w:t>
      </w:r>
      <w:r>
        <w:rPr>
          <w:lang w:val="ru-RU"/>
        </w:rPr>
        <w:t>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w:t>
      </w:r>
      <w:r>
        <w:rPr>
          <w:lang w:val="ru-RU"/>
        </w:rPr>
        <w:lastRenderedPageBreak/>
        <w:t>задаётся типом действия. Содержит в себе свойство, задающее шаблон целевой директории.</w:t>
      </w:r>
    </w:p>
    <w:p w:rsidR="00B23678" w:rsidRDefault="002F0A16" w:rsidP="00D82CCA">
      <w:pPr>
        <w:ind w:firstLine="709"/>
        <w:rPr>
          <w:lang w:val="ru-RU"/>
        </w:rPr>
      </w:pPr>
      <w:r>
        <w:rPr>
          <w:lang w:val="ru-RU"/>
        </w:rPr>
        <w:t xml:space="preserve">После того как действие, заданное </w:t>
      </w:r>
      <w:r w:rsidR="00252D68">
        <w:rPr>
          <w:lang w:val="ru-RU"/>
        </w:rPr>
        <w:t>свойством</w:t>
      </w:r>
      <w:r>
        <w:rPr>
          <w:lang w:val="ru-RU"/>
        </w:rPr>
        <w:t xml:space="preserve"> </w:t>
      </w:r>
      <w:r>
        <w:t>action</w:t>
      </w:r>
      <w:r w:rsidRPr="002F0A16">
        <w:rPr>
          <w:lang w:val="ru-RU"/>
        </w:rPr>
        <w:t xml:space="preserve"> </w:t>
      </w:r>
      <w:r>
        <w:rPr>
          <w:lang w:val="ru-RU"/>
        </w:rPr>
        <w:t>правила распределения, применится к файлу или директории, данные о файле и действии записываются в базу данных для возможности восстановления.</w:t>
      </w:r>
      <w:r w:rsidR="00BF1125" w:rsidRPr="00BF1125">
        <w:rPr>
          <w:lang w:val="ru-RU"/>
        </w:rPr>
        <w:t xml:space="preserve"> </w:t>
      </w:r>
      <w:r w:rsidR="00BF1125">
        <w:rPr>
          <w:lang w:val="ru-RU"/>
        </w:rPr>
        <w:t>Диаграмма классов иерархии действий представлена на рисунке 3.3.</w:t>
      </w:r>
    </w:p>
    <w:p w:rsidR="00764DC2" w:rsidRDefault="00764DC2" w:rsidP="00D82CCA">
      <w:pPr>
        <w:ind w:firstLine="709"/>
        <w:rPr>
          <w:lang w:val="ru-RU"/>
        </w:rPr>
      </w:pPr>
    </w:p>
    <w:p w:rsidR="005723E4" w:rsidRDefault="005723E4" w:rsidP="00F87D3D">
      <w:pPr>
        <w:ind w:right="-1" w:firstLine="709"/>
        <w:rPr>
          <w:lang w:val="ru-RU"/>
        </w:rPr>
      </w:pPr>
      <w:r w:rsidRPr="005723E4">
        <w:rPr>
          <w:noProof/>
        </w:rPr>
        <w:drawing>
          <wp:inline distT="0" distB="0" distL="0" distR="0">
            <wp:extent cx="5481729" cy="1455420"/>
            <wp:effectExtent l="0" t="0" r="5080" b="0"/>
            <wp:docPr id="1" name="Picture 1" descr="D:\Work\Study\Диплом\Материалы\rule_actions_class_diagra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Work\Study\Диплом\Материалы\rule_actions_class_diagramm.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59065" cy="1475953"/>
                    </a:xfrm>
                    <a:prstGeom prst="rect">
                      <a:avLst/>
                    </a:prstGeom>
                    <a:noFill/>
                    <a:ln>
                      <a:noFill/>
                    </a:ln>
                  </pic:spPr>
                </pic:pic>
              </a:graphicData>
            </a:graphic>
          </wp:inline>
        </w:drawing>
      </w:r>
    </w:p>
    <w:p w:rsidR="005723E4" w:rsidRDefault="00C57749" w:rsidP="005723E4">
      <w:pPr>
        <w:ind w:firstLine="709"/>
        <w:jc w:val="center"/>
        <w:rPr>
          <w:lang w:val="ru-RU"/>
        </w:rPr>
      </w:pPr>
      <w:r>
        <w:rPr>
          <w:lang w:val="ru-RU"/>
        </w:rPr>
        <w:t>Рисунок 3.</w:t>
      </w:r>
      <w:r w:rsidR="001B3B0E">
        <w:rPr>
          <w:lang w:val="ru-RU"/>
        </w:rPr>
        <w:t>3</w:t>
      </w:r>
      <w:r w:rsidR="00B749A7">
        <w:rPr>
          <w:lang w:val="ru-RU"/>
        </w:rPr>
        <w:t xml:space="preserve"> – Диаграмма классов для иерархии действий правила</w:t>
      </w:r>
    </w:p>
    <w:p w:rsidR="005723E4" w:rsidRPr="005723E4" w:rsidRDefault="005723E4" w:rsidP="005723E4">
      <w:pPr>
        <w:ind w:firstLine="709"/>
        <w:rPr>
          <w:lang w:val="ru-RU"/>
        </w:rPr>
      </w:pP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r w:rsidRPr="00B91973">
        <w:t>common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music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books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35856" w:rsidRDefault="00590429" w:rsidP="00F0067D">
      <w:pPr>
        <w:pStyle w:val="Subtitle"/>
        <w:ind w:left="720"/>
      </w:pPr>
      <w:r w:rsidRPr="002F5F82">
        <w:t>GROUP</w:t>
      </w:r>
      <w:r w:rsidRPr="00635856">
        <w:t>_</w:t>
      </w:r>
      <w:r w:rsidRPr="002F5F82">
        <w:t>BY</w:t>
      </w:r>
      <w:r w:rsidRPr="00635856">
        <w:t>_</w:t>
      </w:r>
      <w:r w:rsidRPr="002F5F82">
        <w:t>AUTHOR</w:t>
      </w:r>
      <w:r w:rsidRPr="00635856">
        <w:t xml:space="preserve">                 = 0</w:t>
      </w:r>
      <w:r w:rsidRPr="002F5F82">
        <w:t>x</w:t>
      </w:r>
      <w:r w:rsidRPr="00635856">
        <w:t>00</w:t>
      </w:r>
      <w:r w:rsidRPr="002F5F82">
        <w:t>A</w:t>
      </w:r>
    </w:p>
    <w:p w:rsidR="00590429" w:rsidRPr="00635856" w:rsidRDefault="00590429" w:rsidP="00590429"/>
    <w:p w:rsidR="00590429" w:rsidRDefault="00590429" w:rsidP="00590429">
      <w:pPr>
        <w:rPr>
          <w:lang w:val="ru-RU"/>
        </w:rPr>
      </w:pPr>
      <w:r w:rsidRPr="00635856">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sidR="00B749A7">
        <w:rPr>
          <w:lang w:val="ru-RU"/>
        </w:rPr>
        <w:t>. Данный класс предоставляет глобальный интерфейс для работы с правилами для модуля описания команд и модуля взаимодействия с монитором файловой системы:</w:t>
      </w:r>
    </w:p>
    <w:p w:rsidR="00B749A7" w:rsidRDefault="00B749A7" w:rsidP="00590429">
      <w:pPr>
        <w:rPr>
          <w:lang w:val="ru-RU"/>
        </w:rPr>
      </w:pPr>
    </w:p>
    <w:p w:rsidR="00590429" w:rsidRDefault="00590429" w:rsidP="00F0067D">
      <w:pPr>
        <w:pStyle w:val="Subtitle"/>
        <w:ind w:firstLine="720"/>
      </w:pPr>
      <w:r>
        <w:t>class RulesManager(metaclass=Singleton):</w:t>
      </w:r>
    </w:p>
    <w:p w:rsidR="00B23678" w:rsidRPr="00B23678" w:rsidRDefault="00B23678" w:rsidP="00B23678"/>
    <w:p w:rsidR="00590429" w:rsidRDefault="00590429" w:rsidP="00590429">
      <w:pPr>
        <w:pStyle w:val="Subtitle"/>
      </w:pPr>
      <w:r>
        <w:t xml:space="preserve">  </w:t>
      </w:r>
      <w:r w:rsidR="00F0067D" w:rsidRPr="00F0067D">
        <w:t xml:space="preserve"> </w:t>
      </w:r>
      <w:r>
        <w:t xml:space="preserve">  def __init__(self):</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create_rule(self, ru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lastRenderedPageBreak/>
        <w:t xml:space="preserve">  </w:t>
      </w:r>
      <w:r w:rsidR="00F0067D" w:rsidRPr="00F0067D">
        <w:t xml:space="preserve"> </w:t>
      </w:r>
      <w:r>
        <w:t xml:space="preserve">  def update_rule(self, rule):</w:t>
      </w:r>
    </w:p>
    <w:p w:rsidR="00B339C0" w:rsidRPr="00B339C0" w:rsidRDefault="00590429" w:rsidP="00B339C0">
      <w:pPr>
        <w:pStyle w:val="Subtitle"/>
      </w:pPr>
      <w:r>
        <w:t xml:space="preserve">  </w:t>
      </w:r>
      <w:r w:rsidR="00F0067D" w:rsidRPr="00F0067D">
        <w:t xml:space="preserve"> </w:t>
      </w:r>
      <w:r w:rsidR="00B339C0">
        <w:t xml:space="preserve">      pass</w:t>
      </w:r>
    </w:p>
    <w:p w:rsidR="00590429" w:rsidRDefault="00590429" w:rsidP="00590429">
      <w:pPr>
        <w:pStyle w:val="Subtitle"/>
      </w:pPr>
      <w:r>
        <w:t xml:space="preserve">  </w:t>
      </w:r>
      <w:r w:rsidR="00F0067D" w:rsidRPr="00F0067D">
        <w:t xml:space="preserve"> </w:t>
      </w:r>
      <w:r>
        <w:t xml:space="preserve">  def delete_rule(self, rule_id):</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r>
        <w:t xml:space="preserve">  </w:t>
      </w:r>
      <w:r w:rsidR="00F0067D" w:rsidRPr="00F0067D">
        <w:t xml:space="preserve"> </w:t>
      </w:r>
      <w:r>
        <w:t xml:space="preserve">  def read_all_rules(self):</w:t>
      </w:r>
    </w:p>
    <w:p w:rsidR="00590429" w:rsidRDefault="00590429" w:rsidP="00590429">
      <w:pPr>
        <w:pStyle w:val="Subtitle"/>
      </w:pPr>
      <w:r>
        <w:t xml:space="preserve">  </w:t>
      </w:r>
      <w:r w:rsidR="00F0067D" w:rsidRPr="00F0067D">
        <w:t xml:space="preserve"> </w:t>
      </w:r>
      <w:r w:rsidR="00D82CCA">
        <w:t xml:space="preserve">      pass</w:t>
      </w:r>
    </w:p>
    <w:p w:rsidR="00F0067D" w:rsidRDefault="00590429" w:rsidP="00F0067D">
      <w:pPr>
        <w:pStyle w:val="Subtitle"/>
        <w:ind w:left="780"/>
      </w:pPr>
      <w:r>
        <w:t xml:space="preserve">def get_rules(self, event_info, </w:t>
      </w:r>
    </w:p>
    <w:p w:rsidR="00590429" w:rsidRDefault="00590429" w:rsidP="00F0067D">
      <w:pPr>
        <w:pStyle w:val="Subtitle"/>
        <w:ind w:left="780" w:firstLine="660"/>
      </w:pPr>
      <w:r>
        <w:t>analyze_results=Non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export_rules(self, target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import_rules(self, source_file):</w:t>
      </w:r>
    </w:p>
    <w:p w:rsidR="00590429" w:rsidRDefault="00590429" w:rsidP="00590429">
      <w:pPr>
        <w:pStyle w:val="Subtitle"/>
      </w:pPr>
      <w:r>
        <w:t xml:space="preserve">  </w:t>
      </w:r>
      <w:r w:rsidR="00F0067D" w:rsidRPr="00F0067D">
        <w:t xml:space="preserve"> </w:t>
      </w:r>
      <w:r>
        <w:t xml:space="preserve">      pass</w:t>
      </w:r>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def add_directory_list_change_handlers(self, </w:t>
      </w:r>
    </w:p>
    <w:p w:rsidR="00590429" w:rsidRDefault="00590429" w:rsidP="00590429">
      <w:pPr>
        <w:pStyle w:val="Subtitle"/>
        <w:ind w:left="720"/>
      </w:pPr>
      <w:r>
        <w:t xml:space="preserve"> </w:t>
      </w:r>
      <w:r w:rsidR="00F0067D" w:rsidRPr="00F0067D">
        <w:t xml:space="preserve"> </w:t>
      </w:r>
      <w:r>
        <w:t xml:space="preserve">  add_callback, remove_callback):</w:t>
      </w:r>
    </w:p>
    <w:p w:rsidR="00590429" w:rsidRDefault="00590429" w:rsidP="00590429">
      <w:pPr>
        <w:pStyle w:val="Subtitle"/>
      </w:pPr>
      <w:r>
        <w:t xml:space="preserve">    </w:t>
      </w:r>
      <w:r w:rsidR="00F0067D" w:rsidRPr="00600A3A">
        <w:t xml:space="preserve"> </w:t>
      </w:r>
      <w:r>
        <w:t xml:space="preserve">    pass</w:t>
      </w:r>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напрямую пере</w:t>
      </w:r>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867198"/>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w:t>
      </w:r>
      <w:r>
        <w:rPr>
          <w:lang w:val="ru-RU"/>
        </w:rPr>
        <w:lastRenderedPageBreak/>
        <w:t>частности от модуля управления правилами и от модуля описания команд, 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000F9A" w:rsidRPr="002F5F82" w:rsidRDefault="00000F9A" w:rsidP="00F0067D"/>
    <w:p w:rsidR="00F0067D" w:rsidRDefault="00F0067D" w:rsidP="00F0067D">
      <w:pPr>
        <w:pStyle w:val="Subtitle"/>
        <w:ind w:firstLine="720"/>
      </w:pPr>
      <w:r>
        <w:t>class MonitorMessagesProcessingLoop(Thread):</w:t>
      </w:r>
    </w:p>
    <w:p w:rsidR="00000F9A" w:rsidRDefault="00F0067D" w:rsidP="00000F9A">
      <w:pPr>
        <w:pStyle w:val="Subtitle"/>
      </w:pPr>
      <w:r>
        <w:t xml:space="preserve"> </w:t>
      </w:r>
      <w:r w:rsidRPr="00F0067D">
        <w:t xml:space="preserve"> </w:t>
      </w:r>
      <w:r>
        <w:t xml:space="preserve">   </w:t>
      </w:r>
    </w:p>
    <w:p w:rsidR="00F0067D" w:rsidRDefault="00000F9A" w:rsidP="00000F9A">
      <w:pPr>
        <w:pStyle w:val="Subtitle"/>
      </w:pPr>
      <w:r w:rsidRPr="00000F9A">
        <w:t xml:space="preserve">     </w:t>
      </w:r>
      <w:r w:rsidR="00F0067D">
        <w:t>def __init__(self, messaging_manager, stop_event):</w:t>
      </w:r>
    </w:p>
    <w:p w:rsidR="00F0067D" w:rsidRDefault="00F0067D" w:rsidP="00F0067D">
      <w:pPr>
        <w:pStyle w:val="Subtitle"/>
      </w:pPr>
      <w:r>
        <w:t xml:space="preserve">  </w:t>
      </w:r>
      <w:r w:rsidRPr="00F0067D">
        <w:t xml:space="preserve"> </w:t>
      </w:r>
      <w:r>
        <w:t xml:space="preserve">      pass</w:t>
      </w:r>
    </w:p>
    <w:p w:rsidR="00000F9A" w:rsidRPr="00000F9A" w:rsidRDefault="00000F9A" w:rsidP="00000F9A"/>
    <w:p w:rsidR="00F0067D" w:rsidRDefault="00F0067D" w:rsidP="00F0067D">
      <w:pPr>
        <w:pStyle w:val="Subtitle"/>
      </w:pPr>
      <w:r>
        <w:t xml:space="preserve"> </w:t>
      </w:r>
      <w:r w:rsidRPr="00F0067D">
        <w:t xml:space="preserve"> </w:t>
      </w:r>
      <w:r>
        <w:t xml:space="preserve">   def _process_messages(self, messages):</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run(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r>
        <w:t>class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def __init__(self):</w:t>
      </w:r>
    </w:p>
    <w:p w:rsidR="00F0067D" w:rsidRDefault="00F0067D" w:rsidP="00F0067D">
      <w:pPr>
        <w:pStyle w:val="Subtitle"/>
      </w:pPr>
      <w:r>
        <w:tab/>
      </w:r>
      <w:r>
        <w:tab/>
        <w:t>self._send_queue = None</w:t>
      </w:r>
    </w:p>
    <w:p w:rsidR="00F0067D" w:rsidRDefault="00F0067D" w:rsidP="00F0067D">
      <w:pPr>
        <w:pStyle w:val="Subtitle"/>
      </w:pPr>
      <w:r>
        <w:tab/>
      </w:r>
      <w:r>
        <w:tab/>
        <w:t>self._receive_queue = None</w:t>
      </w:r>
    </w:p>
    <w:p w:rsidR="00F0067D" w:rsidRDefault="00F0067D" w:rsidP="00F0067D">
      <w:pPr>
        <w:pStyle w:val="Subtitle"/>
      </w:pPr>
      <w:r>
        <w:t xml:space="preserve">  </w:t>
      </w:r>
      <w:r w:rsidRPr="00F0067D">
        <w:t xml:space="preserve"> </w:t>
      </w:r>
      <w:r>
        <w:t xml:space="preserve">      self._logger_module = None</w:t>
      </w:r>
    </w:p>
    <w:p w:rsidR="00F0067D" w:rsidRDefault="00F0067D" w:rsidP="00F0067D">
      <w:pPr>
        <w:pStyle w:val="Subtitle"/>
      </w:pPr>
      <w:r>
        <w:t xml:space="preserve">  </w:t>
      </w:r>
      <w:r w:rsidRPr="00F0067D">
        <w:t xml:space="preserve"> </w:t>
      </w:r>
      <w:r>
        <w:t xml:space="preserve">      self._settings_module = None</w:t>
      </w:r>
    </w:p>
    <w:p w:rsidR="00F0067D" w:rsidRDefault="00F0067D" w:rsidP="00F0067D">
      <w:pPr>
        <w:pStyle w:val="Subtitle"/>
      </w:pPr>
      <w:r>
        <w:t xml:space="preserve">  </w:t>
      </w:r>
      <w:r w:rsidRPr="00F0067D">
        <w:t xml:space="preserve"> </w:t>
      </w:r>
      <w:r>
        <w:t xml:space="preserve">      self._messaging_manager = None</w:t>
      </w:r>
    </w:p>
    <w:p w:rsidR="00F0067D" w:rsidRDefault="00F0067D" w:rsidP="00F0067D">
      <w:pPr>
        <w:pStyle w:val="Subtitle"/>
      </w:pPr>
      <w:r>
        <w:t xml:space="preserve">  </w:t>
      </w:r>
      <w:r w:rsidRPr="00F0067D">
        <w:t xml:space="preserve"> </w:t>
      </w:r>
      <w:r>
        <w:t xml:space="preserve">      self._rules_manager = None</w:t>
      </w:r>
    </w:p>
    <w:p w:rsidR="00F0067D" w:rsidRDefault="00F0067D" w:rsidP="00F0067D">
      <w:pPr>
        <w:pStyle w:val="Subtitle"/>
      </w:pPr>
      <w:r>
        <w:t xml:space="preserve">  </w:t>
      </w:r>
      <w:r w:rsidRPr="00F0067D">
        <w:t xml:space="preserve"> </w:t>
      </w:r>
      <w:r>
        <w:t xml:space="preserve">      self._stop_event = None</w:t>
      </w:r>
    </w:p>
    <w:p w:rsidR="00F0067D" w:rsidRDefault="00F0067D" w:rsidP="00F0067D">
      <w:pPr>
        <w:pStyle w:val="Subtitle"/>
      </w:pPr>
      <w:r>
        <w:t xml:space="preserve">  </w:t>
      </w:r>
      <w:r w:rsidRPr="00F0067D">
        <w:t xml:space="preserve"> </w:t>
      </w:r>
      <w:r>
        <w:t xml:space="preserve">      self._processing_loop = None</w:t>
      </w:r>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def __del__():</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add_watching_direc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def _remove_watching_direcotory_handler(self, </w:t>
      </w:r>
    </w:p>
    <w:p w:rsidR="00F0067D" w:rsidRDefault="00F0067D" w:rsidP="00F0067D">
      <w:pPr>
        <w:pStyle w:val="Subtitle"/>
        <w:ind w:left="720" w:firstLine="720"/>
      </w:pPr>
      <w:r>
        <w:t>directory_path):</w:t>
      </w:r>
    </w:p>
    <w:p w:rsidR="00F0067D" w:rsidRDefault="00F0067D" w:rsidP="00F0067D">
      <w:pPr>
        <w:pStyle w:val="Subtitle"/>
      </w:pPr>
      <w:r>
        <w:t xml:space="preserve">  </w:t>
      </w:r>
      <w:r w:rsidRPr="00635856">
        <w:t xml:space="preserve"> </w:t>
      </w:r>
      <w:r>
        <w:t xml:space="preserve">      pass</w:t>
      </w:r>
    </w:p>
    <w:p w:rsidR="00F0067D" w:rsidRDefault="00F0067D" w:rsidP="00F0067D">
      <w:pPr>
        <w:pStyle w:val="Subtitle"/>
      </w:pPr>
      <w:r>
        <w:tab/>
      </w:r>
    </w:p>
    <w:p w:rsidR="00F0067D" w:rsidRDefault="00F0067D" w:rsidP="00F0067D">
      <w:pPr>
        <w:pStyle w:val="Subtitle"/>
      </w:pPr>
      <w:r>
        <w:tab/>
        <w:t>def rollback_actions(self, event_log_records):</w:t>
      </w:r>
    </w:p>
    <w:p w:rsidR="00F0067D" w:rsidRDefault="00F0067D" w:rsidP="00F0067D">
      <w:pPr>
        <w:pStyle w:val="Subtitle"/>
      </w:pPr>
      <w:r>
        <w:tab/>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execute_action_immediately(self, file_path, </w:t>
      </w:r>
    </w:p>
    <w:p w:rsidR="00F0067D" w:rsidRDefault="00F0067D" w:rsidP="00F0067D">
      <w:pPr>
        <w:pStyle w:val="Subtitle"/>
        <w:ind w:left="720" w:firstLine="720"/>
      </w:pPr>
      <w:r>
        <w:t>action):</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art_monitor(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stop_monitor(self):</w:t>
      </w:r>
    </w:p>
    <w:p w:rsidR="00F0067D" w:rsidRPr="00E91527" w:rsidRDefault="00F0067D" w:rsidP="00000F9A">
      <w:pPr>
        <w:pStyle w:val="Subtitle"/>
        <w:rPr>
          <w:lang w:val="ru-RU"/>
        </w:rPr>
      </w:pPr>
      <w:r>
        <w:tab/>
      </w:r>
      <w:r w:rsidRPr="00600A3A">
        <w:t xml:space="preserve">     </w:t>
      </w:r>
      <w:r>
        <w:t>pass</w:t>
      </w:r>
    </w:p>
    <w:p w:rsidR="00F0067D" w:rsidRDefault="00F0067D" w:rsidP="00B339C0">
      <w:pPr>
        <w:ind w:firstLine="720"/>
        <w:rPr>
          <w:lang w:val="ru-RU"/>
        </w:rPr>
      </w:pPr>
      <w:r>
        <w:rPr>
          <w:lang w:val="ru-RU"/>
        </w:rPr>
        <w:lastRenderedPageBreak/>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867199"/>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w:t>
      </w:r>
      <w:r w:rsidR="00093553">
        <w:rPr>
          <w:lang w:val="ru-RU"/>
        </w:rPr>
        <w:t xml:space="preserve"> имеет следующий набор функций:</w:t>
      </w:r>
    </w:p>
    <w:p w:rsidR="00F0067D" w:rsidRDefault="00F0067D" w:rsidP="00F0067D">
      <w:pPr>
        <w:pStyle w:val="ListParagraph"/>
        <w:numPr>
          <w:ilvl w:val="0"/>
          <w:numId w:val="20"/>
        </w:numPr>
        <w:ind w:left="0" w:firstLine="709"/>
        <w:jc w:val="both"/>
        <w:rPr>
          <w:lang w:val="ru-RU"/>
        </w:rPr>
      </w:pPr>
      <w:r w:rsidRPr="004C07F4">
        <w:rPr>
          <w:rStyle w:val="SubtitleChar"/>
        </w:rPr>
        <w:t>m</w:t>
      </w:r>
      <w:r w:rsidRPr="004C07F4">
        <w:rPr>
          <w:rStyle w:val="SubtitleChar"/>
          <w:lang w:val="ru-RU"/>
        </w:rPr>
        <w:t>ain</w:t>
      </w:r>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r>
        <w:t>class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r w:rsidR="00F0067D">
        <w:t>def __init__(self):</w:t>
      </w:r>
    </w:p>
    <w:p w:rsidR="00F0067D" w:rsidRDefault="00F0067D" w:rsidP="00F0067D">
      <w:pPr>
        <w:pStyle w:val="Subtitle"/>
      </w:pPr>
      <w:r>
        <w:t xml:space="preserve">  </w:t>
      </w:r>
      <w:r w:rsidRPr="00F0067D">
        <w:t xml:space="preserve"> </w:t>
      </w:r>
      <w:r>
        <w:t xml:space="preserve">      self._target_directory = ""</w:t>
      </w:r>
    </w:p>
    <w:p w:rsidR="00F0067D" w:rsidRDefault="00F0067D" w:rsidP="00F0067D">
      <w:pPr>
        <w:pStyle w:val="Subtitle"/>
      </w:pPr>
      <w:r>
        <w:t xml:space="preserve">  </w:t>
      </w:r>
      <w:r w:rsidRPr="00F0067D">
        <w:t xml:space="preserve"> </w:t>
      </w:r>
      <w:r>
        <w:t xml:space="preserve">      self._target_file = ""</w:t>
      </w:r>
    </w:p>
    <w:p w:rsidR="00F0067D" w:rsidRDefault="00F0067D" w:rsidP="00F0067D">
      <w:pPr>
        <w:pStyle w:val="Subtitle"/>
      </w:pPr>
      <w:r>
        <w:t xml:space="preserve">  </w:t>
      </w:r>
      <w:r w:rsidRPr="00F0067D">
        <w:t xml:space="preserve"> </w:t>
      </w:r>
      <w:r>
        <w:t xml:space="preserve">      self._additional_information = ""</w:t>
      </w:r>
    </w:p>
    <w:p w:rsidR="00F0067D" w:rsidRDefault="00F0067D" w:rsidP="00F0067D">
      <w:pPr>
        <w:pStyle w:val="Subtitle"/>
      </w:pPr>
      <w:r>
        <w:t xml:space="preserve">  </w:t>
      </w:r>
      <w:r w:rsidRPr="00F0067D">
        <w:t xml:space="preserve"> </w:t>
      </w:r>
      <w:r>
        <w:t xml:space="preserve">      self._event_typ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rep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def __str__(self):</w:t>
      </w:r>
    </w:p>
    <w:p w:rsidR="00F0067D" w:rsidRDefault="00F0067D" w:rsidP="00F0067D">
      <w:pPr>
        <w:pStyle w:val="Subtitle"/>
      </w:pPr>
      <w:r>
        <w:t xml:space="preserve">  </w:t>
      </w:r>
      <w:r w:rsidRPr="00F0067D">
        <w:t xml:space="preserve"> </w:t>
      </w:r>
      <w:r>
        <w:t xml:space="preserve">      return self.__combine_message()</w:t>
      </w:r>
    </w:p>
    <w:p w:rsidR="00F0067D" w:rsidRDefault="00F0067D" w:rsidP="00F0067D">
      <w:pPr>
        <w:pStyle w:val="Subtitle"/>
      </w:pPr>
      <w:r>
        <w:lastRenderedPageBreak/>
        <w:t xml:space="preserve">  </w:t>
      </w:r>
      <w:r w:rsidRPr="00F0067D">
        <w:t xml:space="preserve"> </w:t>
      </w:r>
      <w:r>
        <w:t xml:space="preserve">  def __combine_message(self):</w:t>
      </w:r>
    </w:p>
    <w:p w:rsidR="00F0067D" w:rsidRDefault="00F0067D" w:rsidP="00F0067D">
      <w:pPr>
        <w:pStyle w:val="Subtitle"/>
      </w:pPr>
      <w:r>
        <w:t xml:space="preserve">  </w:t>
      </w:r>
      <w:r w:rsidRPr="00F0067D">
        <w:t xml:space="preserve"> </w:t>
      </w:r>
      <w:r>
        <w:t xml:space="preserve">      pass</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staticmethod</w:t>
      </w:r>
    </w:p>
    <w:p w:rsidR="00F0067D" w:rsidRDefault="00F0067D" w:rsidP="00F0067D">
      <w:pPr>
        <w:pStyle w:val="Subtitle"/>
      </w:pPr>
      <w:r>
        <w:t xml:space="preserve">  </w:t>
      </w:r>
      <w:r w:rsidRPr="00F0067D">
        <w:t xml:space="preserve"> </w:t>
      </w:r>
      <w:r>
        <w:t xml:space="preserve">  def restore_from_string(message):</w:t>
      </w:r>
    </w:p>
    <w:p w:rsidR="00F0067D" w:rsidRPr="00CA3563" w:rsidRDefault="00F0067D" w:rsidP="001B3B0E">
      <w:pPr>
        <w:pStyle w:val="Subtitle"/>
        <w:rPr>
          <w:lang w:val="ru-RU"/>
        </w:rPr>
      </w:pPr>
      <w:r>
        <w:t xml:space="preserve">  </w:t>
      </w:r>
      <w:r w:rsidRPr="00600A3A">
        <w:t xml:space="preserve"> </w:t>
      </w:r>
      <w:r>
        <w:t xml:space="preserve">      pass</w:t>
      </w:r>
    </w:p>
    <w:p w:rsidR="00B339C0" w:rsidRPr="00CA3563" w:rsidRDefault="00B339C0" w:rsidP="00B339C0">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093553">
      <w:pPr>
        <w:pStyle w:val="ListParagraph"/>
        <w:numPr>
          <w:ilvl w:val="0"/>
          <w:numId w:val="21"/>
        </w:numPr>
        <w:ind w:left="0" w:firstLine="709"/>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093553">
      <w:pPr>
        <w:pStyle w:val="ListParagraph"/>
        <w:numPr>
          <w:ilvl w:val="0"/>
          <w:numId w:val="21"/>
        </w:numPr>
        <w:ind w:left="0" w:firstLine="720"/>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 xml:space="preserve">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w:t>
      </w:r>
      <w:r w:rsidR="009E137B">
        <w:rPr>
          <w:lang w:val="ru-RU"/>
        </w:rPr>
        <w:t>схеме ГУИР.400201.170 РР.1</w:t>
      </w:r>
      <w:r>
        <w:rPr>
          <w:lang w:val="ru-RU"/>
        </w:rPr>
        <w:t>.</w:t>
      </w:r>
      <w:r w:rsidR="006C0CAF">
        <w:rPr>
          <w:lang w:val="ru-RU"/>
        </w:rPr>
        <w:t xml:space="preserve"> Диаграмму последовательности работы программы можно увидеть на схеме ГУИР.400201.170 РР2.</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867200"/>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867201"/>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Pr="00E27B33"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635856" w:rsidRDefault="008A7DDF" w:rsidP="008A7DDF">
      <w:pPr>
        <w:pStyle w:val="Subtitle"/>
        <w:ind w:firstLine="720"/>
        <w:rPr>
          <w:lang w:val="ru-RU"/>
        </w:rPr>
      </w:pPr>
      <w:r>
        <w:t>def</w:t>
      </w:r>
      <w:r w:rsidRPr="00635856">
        <w:rPr>
          <w:lang w:val="ru-RU"/>
        </w:rPr>
        <w:t xml:space="preserve"> </w:t>
      </w:r>
      <w:r>
        <w:t>process</w:t>
      </w:r>
      <w:r w:rsidRPr="00635856">
        <w:rPr>
          <w:lang w:val="ru-RU"/>
        </w:rPr>
        <w:t>_</w:t>
      </w:r>
      <w:r>
        <w:t>received</w:t>
      </w:r>
      <w:r w:rsidRPr="00635856">
        <w:rPr>
          <w:lang w:val="ru-RU"/>
        </w:rPr>
        <w:t>_</w:t>
      </w:r>
      <w:r>
        <w:t>events</w:t>
      </w:r>
      <w:r w:rsidRPr="00635856">
        <w:rPr>
          <w:lang w:val="ru-RU"/>
        </w:rPr>
        <w:t>(</w:t>
      </w:r>
      <w:r>
        <w:t>monitor</w:t>
      </w:r>
      <w:r w:rsidRPr="00635856">
        <w:rPr>
          <w:lang w:val="ru-RU"/>
        </w:rPr>
        <w:t>, \</w:t>
      </w:r>
    </w:p>
    <w:p w:rsidR="008A7DDF" w:rsidRDefault="008A7DDF" w:rsidP="008A7DDF">
      <w:pPr>
        <w:pStyle w:val="Subtitle"/>
      </w:pPr>
      <w:r w:rsidRPr="00635856">
        <w:rPr>
          <w:lang w:val="ru-RU"/>
        </w:rPr>
        <w:t xml:space="preserve">         </w:t>
      </w:r>
      <w:r>
        <w:t>messaging_manager, pair_events_list, \</w:t>
      </w:r>
    </w:p>
    <w:p w:rsidR="008A7DDF" w:rsidRDefault="008A7DDF" w:rsidP="008A7DDF">
      <w:pPr>
        <w:pStyle w:val="Subtitle"/>
      </w:pPr>
      <w:r>
        <w:t xml:space="preserve">  </w:t>
      </w:r>
      <w:r w:rsidRPr="00600A3A">
        <w:t xml:space="preserve"> </w:t>
      </w:r>
      <w:r>
        <w:t xml:space="preserve">      stop_events_processing_flag):</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for event in monitor.event_gen():</w:t>
      </w:r>
    </w:p>
    <w:p w:rsidR="008A7DDF" w:rsidRDefault="008A7DDF" w:rsidP="008A7DDF">
      <w:pPr>
        <w:pStyle w:val="Subtitle"/>
      </w:pPr>
      <w:r>
        <w:t xml:space="preserve">  </w:t>
      </w:r>
      <w:r w:rsidRPr="008A7DDF">
        <w:t xml:space="preserve"> </w:t>
      </w:r>
      <w:r>
        <w:t xml:space="preserve">      if event is not None:</w:t>
      </w:r>
    </w:p>
    <w:p w:rsidR="008A7DDF" w:rsidRDefault="008A7DDF" w:rsidP="008A7DDF">
      <w:pPr>
        <w:pStyle w:val="Subtitle"/>
      </w:pPr>
      <w:r>
        <w:t xml:space="preserve">  </w:t>
      </w:r>
      <w:r w:rsidRPr="008A7DDF">
        <w:t xml:space="preserve"> </w:t>
      </w:r>
      <w:r>
        <w:t xml:space="preserve">          messages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if messages is None:</w:t>
      </w:r>
    </w:p>
    <w:p w:rsidR="008A7DDF" w:rsidRDefault="008A7DDF" w:rsidP="008A7DDF">
      <w:pPr>
        <w:pStyle w:val="Subtitle"/>
      </w:pPr>
      <w:r>
        <w:t xml:space="preserve"> </w:t>
      </w:r>
      <w:r w:rsidRPr="008A7DDF">
        <w:t xml:space="preserve"> </w:t>
      </w:r>
      <w:r>
        <w:t xml:space="preserve">               message = get_message_by_event(event)</w:t>
      </w:r>
    </w:p>
    <w:p w:rsidR="008A7DDF" w:rsidRDefault="008A7DDF" w:rsidP="008A7DDF">
      <w:pPr>
        <w:pStyle w:val="Subtitle"/>
        <w:ind w:left="2160"/>
      </w:pPr>
      <w:r>
        <w:t xml:space="preserve">  </w:t>
      </w:r>
      <w:r w:rsidRPr="008A7DDF">
        <w:t xml:space="preserve"> </w:t>
      </w:r>
      <w:r>
        <w:t xml:space="preserve">              messaging_manager.send_message(str(message))</w:t>
      </w:r>
    </w:p>
    <w:p w:rsidR="008A7DDF" w:rsidRDefault="008A7DDF" w:rsidP="008A7DDF">
      <w:pPr>
        <w:pStyle w:val="Subtitle"/>
      </w:pPr>
      <w:r>
        <w:t xml:space="preserve"> </w:t>
      </w:r>
      <w:r w:rsidRPr="008A7DDF">
        <w:t xml:space="preserve"> </w:t>
      </w:r>
      <w:r>
        <w:t xml:space="preserve">  </w:t>
      </w:r>
      <w:r w:rsidRPr="008A7DDF">
        <w:t xml:space="preserve"> </w:t>
      </w:r>
      <w:r>
        <w:t xml:space="preserve">        else:</w:t>
      </w:r>
    </w:p>
    <w:p w:rsidR="008A7DDF" w:rsidRPr="00D31789" w:rsidRDefault="008A7DDF" w:rsidP="008A7DDF">
      <w:pPr>
        <w:pStyle w:val="Subtitle"/>
      </w:pPr>
      <w:r>
        <w:t xml:space="preserve">   </w:t>
      </w:r>
      <w:r w:rsidRPr="008A7DDF">
        <w:t xml:space="preserve">  </w:t>
      </w:r>
      <w:r>
        <w:t xml:space="preserve">             for message in messages:</w:t>
      </w:r>
    </w:p>
    <w:p w:rsidR="008A7DDF" w:rsidRDefault="008A7DDF" w:rsidP="008A7DDF">
      <w:pPr>
        <w:pStyle w:val="Subtitle"/>
      </w:pPr>
      <w:r>
        <w:t xml:space="preserve">            </w:t>
      </w:r>
      <w:r w:rsidRPr="00600A3A">
        <w:t xml:space="preserve"> </w:t>
      </w:r>
      <w:r>
        <w:t xml:space="preserve">        messaging_manager.send_message( \</w:t>
      </w:r>
    </w:p>
    <w:p w:rsidR="008A7DDF" w:rsidRDefault="008A7DDF" w:rsidP="008A7DDF">
      <w:pPr>
        <w:pStyle w:val="Subtitle"/>
        <w:ind w:left="3600"/>
      </w:pPr>
      <w:r>
        <w:t>str(message))</w:t>
      </w:r>
    </w:p>
    <w:p w:rsidR="008A7DDF" w:rsidRDefault="008A7DDF" w:rsidP="008A7DDF">
      <w:pPr>
        <w:pStyle w:val="Subtitle"/>
      </w:pPr>
      <w:r>
        <w:t xml:space="preserve">       </w:t>
      </w:r>
      <w:r w:rsidRPr="008A7DDF">
        <w:t xml:space="preserve"> </w:t>
      </w:r>
      <w:r>
        <w:t xml:space="preserve"> else:</w:t>
      </w:r>
    </w:p>
    <w:p w:rsidR="008A7DDF" w:rsidRDefault="008A7DDF" w:rsidP="008A7DDF">
      <w:pPr>
        <w:pStyle w:val="Subtitle"/>
      </w:pPr>
      <w:r>
        <w:t xml:space="preserve">        </w:t>
      </w:r>
      <w:r w:rsidRPr="008A7DDF">
        <w:t xml:space="preserve"> </w:t>
      </w:r>
      <w:r>
        <w:t xml:space="preserve">    if stop_events_processing_flag.is_set():</w:t>
      </w:r>
    </w:p>
    <w:p w:rsidR="008A7DDF" w:rsidRDefault="008A7DDF" w:rsidP="008A7DDF">
      <w:pPr>
        <w:pStyle w:val="Subtitle"/>
      </w:pPr>
      <w:r>
        <w:t xml:space="preserve">         </w:t>
      </w:r>
      <w:r w:rsidRPr="008A7DDF">
        <w:t xml:space="preserve"> </w:t>
      </w:r>
      <w:r>
        <w:t xml:space="preserve">       stop_events_processing_flag.clear()</w:t>
      </w:r>
    </w:p>
    <w:p w:rsidR="008A7DDF" w:rsidRPr="00A83C48" w:rsidRDefault="008A7DDF" w:rsidP="008A7DDF">
      <w:pPr>
        <w:pStyle w:val="Subtitle"/>
        <w:rPr>
          <w:lang w:val="ru-RU"/>
        </w:rPr>
      </w:pPr>
      <w:r>
        <w:t xml:space="preserve">          </w:t>
      </w:r>
      <w:r w:rsidRPr="00600A3A">
        <w:t xml:space="preserve"> </w:t>
      </w:r>
      <w:r>
        <w:t xml:space="preserve">      break</w:t>
      </w:r>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r>
        <w:t>for event in monitor.event_gen():</w:t>
      </w:r>
    </w:p>
    <w:p w:rsidR="008A7DDF" w:rsidRDefault="008A7DDF" w:rsidP="008A7DDF"/>
    <w:p w:rsidR="00486F9A"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w:t>
      </w:r>
      <w:r w:rsidR="00A7602D">
        <w:rPr>
          <w:lang w:val="ru-RU"/>
        </w:rPr>
        <w:t xml:space="preserve"> Эта функция проверяет и формирует сообщения с учётом возможных парных событий файловой системы.</w:t>
      </w:r>
      <w:r w:rsidR="00486F9A">
        <w:rPr>
          <w:lang w:val="ru-RU"/>
        </w:rPr>
        <w:t xml:space="preserve"> Событие считается парным, если оно представляет собой два события на уровне </w:t>
      </w:r>
      <w:r w:rsidR="00486F9A">
        <w:rPr>
          <w:lang w:val="ru-RU"/>
        </w:rPr>
        <w:lastRenderedPageBreak/>
        <w:t>файловой системы и одно событие на уровне приложения. В качестве примера можно привести переименование файла, которое на уровне файловой системы представлено как перемещение файла со старым именем из директории и включение файла с новым именем в директорию, но на логическом уровне является одним событием.</w:t>
      </w:r>
      <w:r>
        <w:rPr>
          <w:lang w:val="ru-RU"/>
        </w:rPr>
        <w:t xml:space="preserve"> </w:t>
      </w:r>
      <w:r w:rsidR="00486F9A">
        <w:rPr>
          <w:lang w:val="ru-RU"/>
        </w:rPr>
        <w:t>Функция</w:t>
      </w:r>
      <w:r>
        <w:rPr>
          <w:lang w:val="ru-RU"/>
        </w:rPr>
        <w:t xml:space="preserve"> возвращает</w:t>
      </w:r>
      <w:r w:rsidR="00486F9A">
        <w:rPr>
          <w:lang w:val="ru-RU"/>
        </w:rPr>
        <w:t>:</w:t>
      </w:r>
    </w:p>
    <w:p w:rsidR="00486F9A" w:rsidRPr="00486F9A" w:rsidRDefault="00486F9A" w:rsidP="00486F9A">
      <w:pPr>
        <w:pStyle w:val="ListParagraph"/>
        <w:numPr>
          <w:ilvl w:val="0"/>
          <w:numId w:val="33"/>
        </w:numPr>
        <w:rPr>
          <w:lang w:val="ru-RU"/>
        </w:rPr>
      </w:pPr>
      <w:r w:rsidRPr="00486F9A">
        <w:rPr>
          <w:lang w:val="ru-RU"/>
        </w:rPr>
        <w:t>П</w:t>
      </w:r>
      <w:r w:rsidR="008A7DDF" w:rsidRPr="00486F9A">
        <w:rPr>
          <w:lang w:val="ru-RU"/>
        </w:rPr>
        <w:t>устой список, если текущее событие первое и</w:t>
      </w:r>
      <w:r w:rsidRPr="00486F9A">
        <w:rPr>
          <w:lang w:val="ru-RU"/>
        </w:rPr>
        <w:t>з парных.</w:t>
      </w:r>
      <w:r w:rsidR="008A7DDF" w:rsidRPr="00486F9A">
        <w:rPr>
          <w:lang w:val="ru-RU"/>
        </w:rPr>
        <w:t xml:space="preserve"> </w:t>
      </w:r>
    </w:p>
    <w:p w:rsidR="00486F9A" w:rsidRDefault="00486F9A" w:rsidP="00486F9A">
      <w:pPr>
        <w:pStyle w:val="ListParagraph"/>
        <w:numPr>
          <w:ilvl w:val="0"/>
          <w:numId w:val="33"/>
        </w:numPr>
        <w:ind w:left="0" w:firstLine="709"/>
        <w:rPr>
          <w:lang w:val="ru-RU"/>
        </w:rPr>
      </w:pPr>
      <w:r>
        <w:rPr>
          <w:lang w:val="ru-RU"/>
        </w:rPr>
        <w:t>О</w:t>
      </w:r>
      <w:r w:rsidR="008A7DDF" w:rsidRPr="00486F9A">
        <w:rPr>
          <w:lang w:val="ru-RU"/>
        </w:rPr>
        <w:t xml:space="preserve">дин объект сообщения если в списке уже было парное событие, а </w:t>
      </w:r>
      <w:r>
        <w:rPr>
          <w:lang w:val="ru-RU"/>
        </w:rPr>
        <w:t>текущее событие также парное</w:t>
      </w:r>
    </w:p>
    <w:p w:rsidR="00486F9A" w:rsidRDefault="00486F9A" w:rsidP="009E4CA0">
      <w:pPr>
        <w:pStyle w:val="ListParagraph"/>
        <w:numPr>
          <w:ilvl w:val="0"/>
          <w:numId w:val="33"/>
        </w:numPr>
        <w:ind w:left="0" w:firstLine="720"/>
        <w:rPr>
          <w:lang w:val="ru-RU"/>
        </w:rPr>
      </w:pPr>
      <w:r>
        <w:rPr>
          <w:lang w:val="ru-RU"/>
        </w:rPr>
        <w:t>Д</w:t>
      </w:r>
      <w:r w:rsidR="008A7DDF" w:rsidRPr="00486F9A">
        <w:rPr>
          <w:lang w:val="ru-RU"/>
        </w:rPr>
        <w:t>ва объекта сообщения, если текущее событие не парное, а в списке уж</w:t>
      </w:r>
      <w:r>
        <w:rPr>
          <w:lang w:val="ru-RU"/>
        </w:rPr>
        <w:t>е было возможно парное событие.</w:t>
      </w:r>
    </w:p>
    <w:p w:rsidR="008A7DDF" w:rsidRPr="00486F9A" w:rsidRDefault="008A7DDF" w:rsidP="00486F9A">
      <w:pPr>
        <w:pStyle w:val="ListParagraph"/>
        <w:numPr>
          <w:ilvl w:val="0"/>
          <w:numId w:val="33"/>
        </w:numPr>
        <w:rPr>
          <w:lang w:val="ru-RU"/>
        </w:rPr>
      </w:pPr>
      <w:r w:rsidRPr="00486F9A">
        <w:rPr>
          <w:lang w:val="ru-RU"/>
        </w:rPr>
        <w:t xml:space="preserve"> </w:t>
      </w:r>
      <w:r w:rsidRPr="00BD391B">
        <w:rPr>
          <w:rStyle w:val="SubtitleChar"/>
        </w:rPr>
        <w:t>None</w:t>
      </w:r>
      <w:r w:rsidRPr="00486F9A">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r>
        <w:t>if</w:t>
      </w:r>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w:t>
      </w:r>
      <w:r w:rsidR="009E4CA0">
        <w:rPr>
          <w:lang w:val="ru-RU"/>
        </w:rPr>
        <w:t>сообщение</w:t>
      </w:r>
      <w:r>
        <w:rPr>
          <w:lang w:val="ru-RU"/>
        </w:rPr>
        <w:t xml:space="preserve">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r>
        <w:t>message = get_message_by_event(event)</w:t>
      </w:r>
    </w:p>
    <w:p w:rsidR="008A7DDF" w:rsidRDefault="008A7DDF" w:rsidP="008A7DDF">
      <w:pPr>
        <w:pStyle w:val="Subtitle"/>
        <w:ind w:left="720"/>
      </w:pPr>
      <w:r>
        <w:t>messaging_manager.send_message(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r w:rsidRPr="00A83C48">
        <w:t>for message in messages:</w:t>
      </w:r>
    </w:p>
    <w:p w:rsidR="008A7DDF" w:rsidRPr="00D31789" w:rsidRDefault="008A7DDF" w:rsidP="008A7DDF">
      <w:pPr>
        <w:pStyle w:val="Subtitle"/>
        <w:ind w:left="720"/>
      </w:pPr>
      <w:r w:rsidRPr="00D31789">
        <w:t xml:space="preserve">    messaging_manager.send_message(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r>
        <w:t>stop_event_timer = Timer(10, stop_event.se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r>
        <w:t>timer</w:t>
      </w:r>
      <w:r w:rsidRPr="00A83C48">
        <w:rPr>
          <w:lang w:val="ru-RU"/>
        </w:rPr>
        <w:t>.</w:t>
      </w:r>
      <w:r>
        <w:t>start</w:t>
      </w:r>
      <w:r w:rsidRPr="00A83C48">
        <w:rPr>
          <w:lang w:val="ru-RU"/>
        </w:rPr>
        <w:t>()</w:t>
      </w:r>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E27B33" w:rsidRPr="00CA3563" w:rsidRDefault="00E27B33" w:rsidP="008A7DDF">
      <w:pPr>
        <w:rPr>
          <w:lang w:val="ru-RU"/>
        </w:rPr>
      </w:pPr>
      <w:r>
        <w:rPr>
          <w:lang w:val="ru-RU"/>
        </w:rPr>
        <w:tab/>
        <w:t>Блок-схема одного цикла данного алгоритма представлена на рисунке 4.1.</w:t>
      </w:r>
    </w:p>
    <w:p w:rsidR="00E27B33" w:rsidRDefault="00E27B33" w:rsidP="00E27B33">
      <w:pPr>
        <w:jc w:val="center"/>
        <w:rPr>
          <w:lang w:val="ru-RU"/>
        </w:rPr>
      </w:pPr>
      <w:r>
        <w:rPr>
          <w:noProof/>
        </w:rPr>
        <w:lastRenderedPageBreak/>
        <w:drawing>
          <wp:inline distT="0" distB="0" distL="0" distR="0" wp14:anchorId="6E34F1E0" wp14:editId="42208EF3">
            <wp:extent cx="5940425" cy="5736590"/>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36590"/>
                    </a:xfrm>
                    <a:prstGeom prst="rect">
                      <a:avLst/>
                    </a:prstGeom>
                  </pic:spPr>
                </pic:pic>
              </a:graphicData>
            </a:graphic>
          </wp:inline>
        </w:drawing>
      </w:r>
      <w:r w:rsidRPr="00CA3563">
        <w:rPr>
          <w:noProof/>
          <w:lang w:val="ru-RU"/>
        </w:rPr>
        <w:t xml:space="preserve"> </w:t>
      </w:r>
    </w:p>
    <w:p w:rsidR="00E27B33" w:rsidRDefault="00E27B33" w:rsidP="00E27B33">
      <w:pPr>
        <w:jc w:val="center"/>
        <w:rPr>
          <w:lang w:val="ru-RU"/>
        </w:rPr>
      </w:pPr>
      <w:r>
        <w:rPr>
          <w:lang w:val="ru-RU"/>
        </w:rPr>
        <w:t xml:space="preserve">Рисунок 4.1 – Блок схема одного цикла функции </w:t>
      </w:r>
      <w:r w:rsidRPr="00B548A1">
        <w:t>process</w:t>
      </w:r>
      <w:r w:rsidRPr="00B548A1">
        <w:rPr>
          <w:lang w:val="ru-RU"/>
        </w:rPr>
        <w:t>_</w:t>
      </w:r>
      <w:r>
        <w:t>rec</w:t>
      </w:r>
      <w:r w:rsidRPr="00B548A1">
        <w:t>e</w:t>
      </w:r>
      <w:r>
        <w:t>i</w:t>
      </w:r>
      <w:r w:rsidRPr="00B548A1">
        <w:t>ved</w:t>
      </w:r>
      <w:r w:rsidRPr="00B548A1">
        <w:rPr>
          <w:lang w:val="ru-RU"/>
        </w:rPr>
        <w:t>_</w:t>
      </w:r>
      <w:r w:rsidRPr="00B548A1">
        <w:t>events</w:t>
      </w:r>
      <w:r>
        <w:rPr>
          <w:lang w:val="ru-RU"/>
        </w:rPr>
        <w:t xml:space="preserve"> </w:t>
      </w:r>
    </w:p>
    <w:p w:rsidR="00E27B33" w:rsidRPr="00442476" w:rsidRDefault="00E27B33" w:rsidP="008A7DDF">
      <w:pPr>
        <w:rPr>
          <w:lang w:val="ru-RU"/>
        </w:rPr>
      </w:pPr>
    </w:p>
    <w:p w:rsidR="008A7DDF" w:rsidRPr="00A83C48" w:rsidRDefault="008A7DDF" w:rsidP="007A563B">
      <w:pPr>
        <w:pStyle w:val="Heading2"/>
      </w:pPr>
      <w:r w:rsidRPr="00442476">
        <w:rPr>
          <w:lang w:val="ru-RU"/>
        </w:rPr>
        <w:tab/>
      </w:r>
      <w:bookmarkStart w:id="16" w:name="_Toc483867202"/>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w:t>
      </w:r>
      <w:r w:rsidR="009E4CA0">
        <w:rPr>
          <w:lang w:val="ru-RU"/>
        </w:rPr>
        <w:t>парных событий,</w:t>
      </w:r>
      <w:r>
        <w:rPr>
          <w:lang w:val="ru-RU"/>
        </w:rPr>
        <w:t xml:space="preserve">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r w:rsidRPr="00DE698A">
        <w:t>def process_possible_pair_event( \</w:t>
      </w:r>
    </w:p>
    <w:p w:rsidR="008A7DDF" w:rsidRPr="00DE698A" w:rsidRDefault="008A7DDF" w:rsidP="008A7DDF">
      <w:pPr>
        <w:pStyle w:val="Subtitle"/>
      </w:pPr>
      <w:r w:rsidRPr="00DE698A">
        <w:t xml:space="preserve">  </w:t>
      </w:r>
      <w:r w:rsidRPr="008A7DDF">
        <w:t xml:space="preserve"> </w:t>
      </w:r>
      <w:r w:rsidRPr="00DE698A">
        <w:t xml:space="preserve">      current_event, pair_event_list):</w:t>
      </w:r>
    </w:p>
    <w:p w:rsidR="008A7DDF" w:rsidRPr="00A83C48" w:rsidRDefault="008A7DDF" w:rsidP="008A7DDF">
      <w:pPr>
        <w:pStyle w:val="Subtitle"/>
      </w:pPr>
      <w:r w:rsidRPr="00DE698A">
        <w:t xml:space="preserve">  </w:t>
      </w:r>
      <w:r w:rsidRPr="008A7DDF">
        <w:t xml:space="preserve"> </w:t>
      </w:r>
      <w:r w:rsidRPr="00DE698A">
        <w:t xml:space="preserve">  </w:t>
      </w:r>
      <w:r w:rsidRPr="00A83C48">
        <w:t>(header, _, watch_path, _) = current_event</w:t>
      </w:r>
    </w:p>
    <w:p w:rsidR="008A7DDF" w:rsidRDefault="008A7DDF" w:rsidP="008A7DDF">
      <w:pPr>
        <w:pStyle w:val="Subtitle"/>
        <w:ind w:left="780"/>
      </w:pPr>
      <w:r w:rsidRPr="00DE698A">
        <w:t xml:space="preserve">if len(pair_event_list) == 0 and is_first_pair_event( </w:t>
      </w:r>
    </w:p>
    <w:p w:rsidR="008A7DDF" w:rsidRPr="00DE698A" w:rsidRDefault="008A7DDF" w:rsidP="008A7DDF">
      <w:pPr>
        <w:pStyle w:val="Subtitle"/>
      </w:pPr>
      <w:r w:rsidRPr="00DE698A">
        <w:t xml:space="preserve">  </w:t>
      </w:r>
      <w:r w:rsidRPr="008A7DDF">
        <w:t xml:space="preserve"> </w:t>
      </w:r>
      <w:r w:rsidRPr="00DE698A">
        <w:t xml:space="preserve">          header):</w:t>
      </w:r>
    </w:p>
    <w:p w:rsidR="008A7DDF" w:rsidRPr="00DE698A" w:rsidRDefault="008A7DDF" w:rsidP="008A7DDF">
      <w:pPr>
        <w:pStyle w:val="Subtitle"/>
      </w:pPr>
      <w:r w:rsidRPr="00DE698A">
        <w:lastRenderedPageBreak/>
        <w:t xml:space="preserve"> </w:t>
      </w:r>
      <w:r w:rsidRPr="008A7DDF">
        <w:t xml:space="preserve"> </w:t>
      </w:r>
      <w:r w:rsidRPr="00DE698A">
        <w:t xml:space="preserve">       pair_event_list.append(current_event)</w:t>
      </w:r>
    </w:p>
    <w:p w:rsidR="008A7DDF" w:rsidRPr="00DE698A" w:rsidRDefault="008A7DDF" w:rsidP="008A7DDF">
      <w:pPr>
        <w:pStyle w:val="Subtitle"/>
      </w:pPr>
      <w:r w:rsidRPr="00DE698A">
        <w:t xml:space="preserve"> </w:t>
      </w:r>
      <w:r w:rsidRPr="008A7DDF">
        <w:t xml:space="preserve"> </w:t>
      </w:r>
      <w:r w:rsidRPr="00DE698A">
        <w:t xml:space="preserve">       return []</w:t>
      </w:r>
    </w:p>
    <w:p w:rsidR="008A7DDF" w:rsidRPr="00DE698A" w:rsidRDefault="008A7DDF" w:rsidP="008A7DDF">
      <w:pPr>
        <w:pStyle w:val="Subtitle"/>
      </w:pPr>
      <w:r w:rsidRPr="00DE698A">
        <w:t xml:space="preserve"> </w:t>
      </w:r>
      <w:r w:rsidRPr="008A7DDF">
        <w:t xml:space="preserve"> </w:t>
      </w:r>
      <w:r w:rsidRPr="00DE698A">
        <w:t xml:space="preserve">   elif len(pair_event_list) != 0:</w:t>
      </w:r>
    </w:p>
    <w:p w:rsidR="008A7DDF" w:rsidRPr="00DE698A" w:rsidRDefault="008A7DDF" w:rsidP="008A7DDF">
      <w:pPr>
        <w:pStyle w:val="Subtitle"/>
      </w:pPr>
      <w:r w:rsidRPr="00DE698A">
        <w:t xml:space="preserve">  </w:t>
      </w:r>
      <w:r w:rsidRPr="008A7DDF">
        <w:t xml:space="preserve"> </w:t>
      </w:r>
      <w:r w:rsidRPr="00DE698A">
        <w:t xml:space="preserve">      previous_event = pair_event_list.pop()</w:t>
      </w:r>
    </w:p>
    <w:p w:rsidR="008A7DDF" w:rsidRPr="00DE698A" w:rsidRDefault="008A7DDF" w:rsidP="008A7DDF">
      <w:pPr>
        <w:pStyle w:val="Subtitle"/>
      </w:pPr>
      <w:r w:rsidRPr="00DE698A">
        <w:t xml:space="preserve">  </w:t>
      </w:r>
      <w:r w:rsidRPr="008A7DDF">
        <w:t xml:space="preserve"> </w:t>
      </w:r>
      <w:r w:rsidRPr="00DE698A">
        <w:t xml:space="preserve">      (_, _, previous_watch_path, _) = previous_event</w:t>
      </w:r>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if previous_watch_path == watch_path and \</w:t>
      </w:r>
    </w:p>
    <w:p w:rsidR="008A7DDF" w:rsidRPr="00DE698A" w:rsidRDefault="008A7DDF" w:rsidP="008A7DDF">
      <w:pPr>
        <w:pStyle w:val="Subtitle"/>
      </w:pPr>
      <w:r w:rsidRPr="00DE698A">
        <w:t xml:space="preserve">   </w:t>
      </w:r>
      <w:r w:rsidRPr="008A7DDF">
        <w:t xml:space="preserve"> </w:t>
      </w:r>
      <w:r w:rsidRPr="00DE698A">
        <w:t xml:space="preserve">             is_second_pair_event(header):</w:t>
      </w:r>
    </w:p>
    <w:p w:rsidR="008A7DDF" w:rsidRDefault="008A7DDF" w:rsidP="008A7DDF">
      <w:pPr>
        <w:pStyle w:val="Subtitle"/>
      </w:pPr>
      <w:r w:rsidRPr="00DE698A">
        <w:t xml:space="preserve">   </w:t>
      </w:r>
      <w:r w:rsidRPr="008A7DDF">
        <w:t xml:space="preserve"> </w:t>
      </w:r>
      <w:r w:rsidRPr="00DE698A">
        <w:t xml:space="preserve">         pair_events_messag</w:t>
      </w:r>
      <w:r>
        <w:t xml:space="preserve">e = </w:t>
      </w:r>
    </w:p>
    <w:p w:rsidR="008A7DDF" w:rsidRPr="00DE698A" w:rsidRDefault="008A7DDF" w:rsidP="008A7DDF">
      <w:pPr>
        <w:pStyle w:val="Subtitle"/>
        <w:ind w:left="1440" w:firstLine="720"/>
      </w:pPr>
      <w:r>
        <w:t xml:space="preserve">get_message_by_event_pair(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previous_event, current_event)</w:t>
      </w:r>
    </w:p>
    <w:p w:rsidR="008A7DDF" w:rsidRDefault="008A7DDF" w:rsidP="008A7DDF">
      <w:pPr>
        <w:pStyle w:val="Subtitle"/>
      </w:pPr>
      <w:r w:rsidRPr="00DE698A">
        <w:t xml:space="preserve">  </w:t>
      </w:r>
      <w:r w:rsidRPr="008A7DDF">
        <w:t xml:space="preserve"> </w:t>
      </w:r>
      <w:r w:rsidRPr="00DE698A">
        <w:t xml:space="preserve">          return [ pair_events_message ]</w:t>
      </w:r>
    </w:p>
    <w:p w:rsidR="008A7DDF" w:rsidRDefault="008A7DDF" w:rsidP="008A7DDF">
      <w:pPr>
        <w:pStyle w:val="Subtitle"/>
      </w:pPr>
      <w:r>
        <w:t xml:space="preserve">   </w:t>
      </w:r>
      <w:r w:rsidRPr="008A7DDF">
        <w:t xml:space="preserve"> </w:t>
      </w:r>
      <w:r>
        <w:t xml:space="preserve">     elif is_first_pair_event(header):</w:t>
      </w:r>
    </w:p>
    <w:p w:rsidR="008A7DDF" w:rsidRDefault="008A7DDF" w:rsidP="008A7DDF">
      <w:pPr>
        <w:pStyle w:val="Subtitle"/>
      </w:pPr>
      <w:r>
        <w:t xml:space="preserve">  </w:t>
      </w:r>
      <w:r w:rsidRPr="008A7DDF">
        <w:t xml:space="preserve"> </w:t>
      </w:r>
      <w:r>
        <w:t xml:space="preserve">          pair_event_list.append(current_event)</w:t>
      </w:r>
    </w:p>
    <w:p w:rsidR="008A7DDF" w:rsidRDefault="008A7DDF" w:rsidP="008A7DDF">
      <w:pPr>
        <w:pStyle w:val="Subtitle"/>
      </w:pPr>
      <w:r>
        <w:t xml:space="preserve">  </w:t>
      </w:r>
      <w:r w:rsidRPr="008A7DDF">
        <w:t xml:space="preserve"> </w:t>
      </w:r>
      <w:r>
        <w:t xml:space="preserve">          previous_event_message = </w:t>
      </w:r>
    </w:p>
    <w:p w:rsidR="008A7DDF" w:rsidRDefault="008A7DDF" w:rsidP="008A7DDF">
      <w:pPr>
        <w:pStyle w:val="Subtitle"/>
        <w:ind w:left="2160" w:firstLine="720"/>
      </w:pPr>
      <w:r>
        <w:t>get_message_by_event( \</w:t>
      </w:r>
    </w:p>
    <w:p w:rsidR="008A7DDF" w:rsidRDefault="008A7DDF" w:rsidP="008A7DDF">
      <w:pPr>
        <w:pStyle w:val="Subtitle"/>
      </w:pPr>
      <w:r>
        <w:t xml:space="preserve">    </w:t>
      </w:r>
      <w:r w:rsidRPr="008A7DDF">
        <w:t xml:space="preserve"> </w:t>
      </w:r>
      <w:r>
        <w:t xml:space="preserve">            previous_event)</w:t>
      </w:r>
    </w:p>
    <w:p w:rsidR="008A7DDF" w:rsidRPr="00734602" w:rsidRDefault="008A7DDF" w:rsidP="008A7DDF">
      <w:pPr>
        <w:pStyle w:val="Subtitle"/>
      </w:pPr>
      <w:r>
        <w:t xml:space="preserve">    </w:t>
      </w:r>
      <w:r w:rsidRPr="008A7DDF">
        <w:t xml:space="preserve"> </w:t>
      </w:r>
      <w:r>
        <w:t xml:space="preserve">        return [ previous_event_message ]</w:t>
      </w:r>
    </w:p>
    <w:p w:rsidR="008A7DDF" w:rsidRPr="00DE698A" w:rsidRDefault="008A7DDF" w:rsidP="008A7DDF">
      <w:pPr>
        <w:pStyle w:val="Subtitle"/>
      </w:pPr>
      <w:r w:rsidRPr="00DE698A">
        <w:t xml:space="preserve">  </w:t>
      </w:r>
      <w:r w:rsidRPr="008A7DDF">
        <w:t xml:space="preserve"> </w:t>
      </w:r>
      <w:r w:rsidRPr="00DE698A">
        <w:t xml:space="preserve">      else:</w:t>
      </w:r>
    </w:p>
    <w:p w:rsidR="008A7DDF" w:rsidRDefault="008A7DDF" w:rsidP="008A7DDF">
      <w:pPr>
        <w:pStyle w:val="Subtitle"/>
      </w:pPr>
      <w:r w:rsidRPr="00DE698A">
        <w:t xml:space="preserve">  </w:t>
      </w:r>
      <w:r w:rsidRPr="008A7DDF">
        <w:t xml:space="preserve"> </w:t>
      </w:r>
      <w:r w:rsidRPr="00DE698A">
        <w:t xml:space="preserve">          previous_event_message = </w:t>
      </w:r>
    </w:p>
    <w:p w:rsidR="008A7DDF" w:rsidRPr="00DE698A" w:rsidRDefault="008A7DDF" w:rsidP="008A7DDF">
      <w:pPr>
        <w:pStyle w:val="Subtitle"/>
        <w:ind w:left="2160" w:firstLine="720"/>
      </w:pPr>
      <w:r w:rsidRPr="00DE698A">
        <w:t>get_message_by_event( \</w:t>
      </w:r>
    </w:p>
    <w:p w:rsidR="008A7DDF" w:rsidRPr="00DE698A" w:rsidRDefault="008A7DDF" w:rsidP="008A7DDF">
      <w:pPr>
        <w:pStyle w:val="Subtitle"/>
      </w:pPr>
      <w:r w:rsidRPr="00DE698A">
        <w:t xml:space="preserve">    </w:t>
      </w:r>
      <w:r w:rsidRPr="008A7DDF">
        <w:t xml:space="preserve"> </w:t>
      </w:r>
      <w:r w:rsidRPr="00DE698A">
        <w:t xml:space="preserve">            previous_event)</w:t>
      </w:r>
    </w:p>
    <w:p w:rsidR="008A7DDF" w:rsidRDefault="008A7DDF" w:rsidP="008A7DDF">
      <w:pPr>
        <w:pStyle w:val="Subtitle"/>
      </w:pPr>
      <w:r w:rsidRPr="00DE698A">
        <w:t xml:space="preserve">      </w:t>
      </w:r>
      <w:r w:rsidRPr="008A7DDF">
        <w:t xml:space="preserve"> </w:t>
      </w:r>
      <w:r w:rsidRPr="00DE698A">
        <w:t xml:space="preserve">      current_event_message = get_message_by_event( </w:t>
      </w:r>
    </w:p>
    <w:p w:rsidR="008A7DDF" w:rsidRPr="00DE698A" w:rsidRDefault="008A7DDF" w:rsidP="008A7DDF">
      <w:pPr>
        <w:pStyle w:val="Subtitle"/>
      </w:pPr>
      <w:r w:rsidRPr="00DE698A">
        <w:t xml:space="preserve">     </w:t>
      </w:r>
      <w:r w:rsidRPr="008A7DDF">
        <w:t xml:space="preserve"> </w:t>
      </w:r>
      <w:r w:rsidRPr="00DE698A">
        <w:t xml:space="preserve">           current_event)</w:t>
      </w:r>
    </w:p>
    <w:p w:rsidR="008A7DDF" w:rsidRPr="00DE698A" w:rsidRDefault="008A7DDF" w:rsidP="008A7DDF">
      <w:pPr>
        <w:pStyle w:val="Subtitle"/>
      </w:pPr>
      <w:r w:rsidRPr="00DE698A">
        <w:t xml:space="preserve">           </w:t>
      </w:r>
      <w:r w:rsidRPr="008A7DDF">
        <w:t xml:space="preserve"> </w:t>
      </w:r>
      <w:r w:rsidRPr="00DE698A">
        <w:t xml:space="preserve"> return [ previous_event_message, \</w:t>
      </w:r>
    </w:p>
    <w:p w:rsidR="008A7DDF" w:rsidRPr="00A83C48" w:rsidRDefault="008A7DDF" w:rsidP="008A7DDF">
      <w:pPr>
        <w:pStyle w:val="Subtitle"/>
      </w:pPr>
      <w:r w:rsidRPr="00DE698A">
        <w:t xml:space="preserve">          </w:t>
      </w:r>
      <w:r w:rsidRPr="00600A3A">
        <w:t xml:space="preserve"> </w:t>
      </w:r>
      <w:r w:rsidRPr="00DE698A">
        <w:t xml:space="preserve">      </w:t>
      </w:r>
      <w:r w:rsidRPr="00A83C48">
        <w:t>current_event_message ]</w:t>
      </w:r>
    </w:p>
    <w:p w:rsidR="008A7DDF" w:rsidRPr="00635856" w:rsidRDefault="008A7DDF" w:rsidP="008A7DDF">
      <w:pPr>
        <w:pStyle w:val="Subtitle"/>
      </w:pPr>
      <w:r w:rsidRPr="00A83C48">
        <w:t xml:space="preserve">    </w:t>
      </w:r>
      <w:r w:rsidRPr="00600A3A">
        <w:t xml:space="preserve"> </w:t>
      </w:r>
      <w:r w:rsidRPr="00A83C48">
        <w:t>return</w:t>
      </w:r>
      <w:r w:rsidRPr="00635856">
        <w:t xml:space="preserve"> </w:t>
      </w:r>
      <w:r w:rsidRPr="00A83C48">
        <w:t>None</w:t>
      </w:r>
    </w:p>
    <w:p w:rsidR="008A7DDF" w:rsidRPr="00635856" w:rsidRDefault="008A7DDF" w:rsidP="008A7DDF"/>
    <w:p w:rsidR="008A7DDF" w:rsidRPr="00635856" w:rsidRDefault="008A7DDF" w:rsidP="008A7DDF">
      <w:r w:rsidRPr="00635856">
        <w:tab/>
      </w:r>
      <w:r>
        <w:rPr>
          <w:lang w:val="ru-RU"/>
        </w:rPr>
        <w:t>Функция</w:t>
      </w:r>
      <w:r w:rsidRPr="00635856">
        <w:t xml:space="preserve"> </w:t>
      </w:r>
      <w:r>
        <w:rPr>
          <w:lang w:val="ru-RU"/>
        </w:rPr>
        <w:t>принимает</w:t>
      </w:r>
      <w:r w:rsidRPr="00635856">
        <w:t xml:space="preserve"> </w:t>
      </w:r>
      <w:r>
        <w:rPr>
          <w:lang w:val="ru-RU"/>
        </w:rPr>
        <w:t>в</w:t>
      </w:r>
      <w:r w:rsidRPr="00635856">
        <w:t xml:space="preserve"> </w:t>
      </w:r>
      <w:r>
        <w:rPr>
          <w:lang w:val="ru-RU"/>
        </w:rPr>
        <w:t>качестве</w:t>
      </w:r>
      <w:r w:rsidRPr="00635856">
        <w:t xml:space="preserve"> </w:t>
      </w:r>
      <w:r>
        <w:rPr>
          <w:lang w:val="ru-RU"/>
        </w:rPr>
        <w:t>аргументов</w:t>
      </w:r>
      <w:r w:rsidRPr="00635856">
        <w:t xml:space="preserve"> </w:t>
      </w:r>
      <w:r>
        <w:rPr>
          <w:lang w:val="ru-RU"/>
        </w:rPr>
        <w:t>текущее</w:t>
      </w:r>
      <w:r w:rsidRPr="00635856">
        <w:t xml:space="preserve"> </w:t>
      </w:r>
      <w:r>
        <w:rPr>
          <w:lang w:val="ru-RU"/>
        </w:rPr>
        <w:t>событие</w:t>
      </w:r>
      <w:r w:rsidRPr="00635856">
        <w:t xml:space="preserve"> </w:t>
      </w:r>
      <w:r w:rsidRPr="00DE698A">
        <w:rPr>
          <w:rStyle w:val="SubtitleChar"/>
        </w:rPr>
        <w:t>current</w:t>
      </w:r>
      <w:r w:rsidRPr="00635856">
        <w:rPr>
          <w:rStyle w:val="SubtitleChar"/>
        </w:rPr>
        <w:t>_</w:t>
      </w:r>
      <w:r w:rsidRPr="00DE698A">
        <w:rPr>
          <w:rStyle w:val="SubtitleChar"/>
        </w:rPr>
        <w:t>event</w:t>
      </w:r>
      <w:r w:rsidRPr="00635856">
        <w:rPr>
          <w:rStyle w:val="SubtitleChar"/>
        </w:rPr>
        <w:t xml:space="preserve"> </w:t>
      </w:r>
      <w:r>
        <w:rPr>
          <w:lang w:val="ru-RU"/>
        </w:rPr>
        <w:t>и</w:t>
      </w:r>
      <w:r w:rsidRPr="00635856">
        <w:t xml:space="preserve"> </w:t>
      </w:r>
      <w:r>
        <w:rPr>
          <w:lang w:val="ru-RU"/>
        </w:rPr>
        <w:t>список</w:t>
      </w:r>
      <w:r w:rsidRPr="00635856">
        <w:t xml:space="preserve"> </w:t>
      </w:r>
      <w:r>
        <w:rPr>
          <w:lang w:val="ru-RU"/>
        </w:rPr>
        <w:t>с</w:t>
      </w:r>
      <w:r w:rsidRPr="00635856">
        <w:t xml:space="preserve"> </w:t>
      </w:r>
      <w:r>
        <w:rPr>
          <w:lang w:val="ru-RU"/>
        </w:rPr>
        <w:t>возможными</w:t>
      </w:r>
      <w:r w:rsidRPr="00635856">
        <w:t xml:space="preserve"> </w:t>
      </w:r>
      <w:r>
        <w:rPr>
          <w:lang w:val="ru-RU"/>
        </w:rPr>
        <w:t>парными</w:t>
      </w:r>
      <w:r w:rsidRPr="00635856">
        <w:t xml:space="preserve"> </w:t>
      </w:r>
      <w:r>
        <w:rPr>
          <w:lang w:val="ru-RU"/>
        </w:rPr>
        <w:t>событиями</w:t>
      </w:r>
      <w:r w:rsidRPr="00635856">
        <w:t xml:space="preserve"> - </w:t>
      </w:r>
      <w:r w:rsidRPr="00DE698A">
        <w:rPr>
          <w:rStyle w:val="SubtitleChar"/>
        </w:rPr>
        <w:t>pair</w:t>
      </w:r>
      <w:r w:rsidRPr="00635856">
        <w:rPr>
          <w:rStyle w:val="SubtitleChar"/>
        </w:rPr>
        <w:t>_</w:t>
      </w:r>
      <w:r w:rsidRPr="00DE698A">
        <w:rPr>
          <w:rStyle w:val="SubtitleChar"/>
        </w:rPr>
        <w:t>event</w:t>
      </w:r>
      <w:r w:rsidRPr="00635856">
        <w:rPr>
          <w:rStyle w:val="SubtitleChar"/>
        </w:rPr>
        <w:t>_</w:t>
      </w:r>
      <w:r w:rsidRPr="00DE698A">
        <w:rPr>
          <w:rStyle w:val="SubtitleChar"/>
        </w:rPr>
        <w:t>list</w:t>
      </w:r>
      <w:r w:rsidRPr="00635856">
        <w:t xml:space="preserve">. </w:t>
      </w:r>
    </w:p>
    <w:p w:rsidR="008A7DDF" w:rsidRDefault="008A7DDF" w:rsidP="008A7DDF">
      <w:pPr>
        <w:rPr>
          <w:lang w:val="ru-RU"/>
        </w:rPr>
      </w:pPr>
      <w:r w:rsidRPr="00635856">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r w:rsidRPr="007B681F">
        <w:t>pair_event_list.append(current_event)</w:t>
      </w:r>
    </w:p>
    <w:p w:rsidR="008A7DDF" w:rsidRDefault="008A7DDF" w:rsidP="008A7DDF">
      <w:pPr>
        <w:pStyle w:val="Subtitle"/>
        <w:ind w:left="720"/>
        <w:rPr>
          <w:lang w:val="ru-RU"/>
        </w:rPr>
      </w:pPr>
      <w:r w:rsidRPr="007B681F">
        <w:rPr>
          <w:lang w:val="ru-RU"/>
        </w:rPr>
        <w:t>return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Pr="00073327" w:rsidRDefault="008A7DDF" w:rsidP="008A7DDF">
      <w:pPr>
        <w:pStyle w:val="Subtitle"/>
        <w:ind w:left="720"/>
      </w:pPr>
      <w:r w:rsidRPr="00073327">
        <w:lastRenderedPageBreak/>
        <w:t>previous_event = pair_event_list.pop()</w:t>
      </w:r>
    </w:p>
    <w:p w:rsidR="008A7DDF" w:rsidRDefault="008A7DDF" w:rsidP="008A7DDF">
      <w:pPr>
        <w:pStyle w:val="Subtitle"/>
        <w:ind w:left="720"/>
        <w:rPr>
          <w:lang w:val="ru-RU"/>
        </w:rPr>
      </w:pPr>
      <w:r w:rsidRPr="00073327">
        <w:rPr>
          <w:lang w:val="ru-RU"/>
        </w:rPr>
        <w:t>(_, _, previous_watch_path, _) = previous_event</w:t>
      </w:r>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r>
        <w:rPr>
          <w:rStyle w:val="SubtitleChar"/>
          <w:lang w:val="ru-RU"/>
        </w:rPr>
        <w:t>get_message_by_event_pai</w:t>
      </w:r>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r>
        <w:t xml:space="preserve">pair_events_message = </w:t>
      </w:r>
      <w:r w:rsidRPr="00915A36">
        <w:t>get_messa</w:t>
      </w:r>
      <w:r>
        <w:t>ge_by_event_pair(</w:t>
      </w:r>
      <w:r w:rsidRPr="00915A36">
        <w:t>\</w:t>
      </w:r>
    </w:p>
    <w:p w:rsidR="008A7DDF" w:rsidRPr="00915A36" w:rsidRDefault="008A7DDF" w:rsidP="008A7DDF">
      <w:pPr>
        <w:pStyle w:val="Subtitle"/>
        <w:ind w:left="720" w:firstLine="720"/>
      </w:pPr>
      <w:r>
        <w:t>previous_event,</w:t>
      </w:r>
      <w:r w:rsidRPr="00915A36">
        <w:t xml:space="preserve"> current_event)</w:t>
      </w:r>
    </w:p>
    <w:p w:rsidR="008A7DDF" w:rsidRDefault="008A7DDF" w:rsidP="008A7DDF">
      <w:pPr>
        <w:pStyle w:val="Subtitle"/>
        <w:ind w:left="720"/>
      </w:pPr>
      <w:r w:rsidRPr="00915A36">
        <w:t>return [ pair_events_message ]</w:t>
      </w:r>
    </w:p>
    <w:p w:rsidR="008A7DDF" w:rsidRDefault="008A7DDF" w:rsidP="008A7DDF"/>
    <w:p w:rsidR="008A7DDF" w:rsidRDefault="008A7DDF" w:rsidP="008A7DDF">
      <w:pPr>
        <w:rPr>
          <w:lang w:val="ru-RU"/>
        </w:rPr>
      </w:pPr>
      <w:r>
        <w:tab/>
      </w:r>
      <w:r>
        <w:rPr>
          <w:lang w:val="ru-RU"/>
        </w:rPr>
        <w:t>Для</w:t>
      </w:r>
      <w:r w:rsidRPr="00635856">
        <w:rPr>
          <w:lang w:val="ru-RU"/>
        </w:rPr>
        <w:t xml:space="preserve"> </w:t>
      </w:r>
      <w:r>
        <w:rPr>
          <w:lang w:val="ru-RU"/>
        </w:rPr>
        <w:t>второй</w:t>
      </w:r>
      <w:r w:rsidRPr="00635856">
        <w:rPr>
          <w:lang w:val="ru-RU"/>
        </w:rPr>
        <w:t xml:space="preserve"> </w:t>
      </w:r>
      <w:r>
        <w:rPr>
          <w:lang w:val="ru-RU"/>
        </w:rPr>
        <w:t>ситуации</w:t>
      </w:r>
      <w:r w:rsidRPr="00635856">
        <w:rPr>
          <w:lang w:val="ru-RU"/>
        </w:rPr>
        <w:t xml:space="preserve"> </w:t>
      </w:r>
      <w:r>
        <w:rPr>
          <w:lang w:val="ru-RU"/>
        </w:rPr>
        <w:t>с</w:t>
      </w:r>
      <w:r w:rsidRPr="00635856">
        <w:rPr>
          <w:lang w:val="ru-RU"/>
        </w:rPr>
        <w:t xml:space="preserve"> </w:t>
      </w:r>
      <w:r>
        <w:rPr>
          <w:lang w:val="ru-RU"/>
        </w:rPr>
        <w:t>помощью</w:t>
      </w:r>
      <w:r w:rsidRPr="00635856">
        <w:rPr>
          <w:lang w:val="ru-RU"/>
        </w:rPr>
        <w:t xml:space="preserve"> </w:t>
      </w:r>
      <w:r>
        <w:rPr>
          <w:lang w:val="ru-RU"/>
        </w:rPr>
        <w:t>функции</w:t>
      </w:r>
      <w:r w:rsidRPr="00635856">
        <w:rPr>
          <w:lang w:val="ru-RU"/>
        </w:rPr>
        <w:t xml:space="preserve"> </w:t>
      </w:r>
      <w:r w:rsidRPr="007B681F">
        <w:rPr>
          <w:rStyle w:val="SubtitleChar"/>
        </w:rPr>
        <w:t>is</w:t>
      </w:r>
      <w:r w:rsidRPr="00635856">
        <w:rPr>
          <w:rStyle w:val="SubtitleChar"/>
          <w:lang w:val="ru-RU"/>
        </w:rPr>
        <w:t>_</w:t>
      </w:r>
      <w:r w:rsidRPr="007B681F">
        <w:rPr>
          <w:rStyle w:val="SubtitleChar"/>
        </w:rPr>
        <w:t>first</w:t>
      </w:r>
      <w:r w:rsidRPr="00635856">
        <w:rPr>
          <w:rStyle w:val="SubtitleChar"/>
          <w:lang w:val="ru-RU"/>
        </w:rPr>
        <w:t>_</w:t>
      </w:r>
      <w:r w:rsidRPr="007B681F">
        <w:rPr>
          <w:rStyle w:val="SubtitleChar"/>
        </w:rPr>
        <w:t>pair</w:t>
      </w:r>
      <w:r w:rsidRPr="00635856">
        <w:rPr>
          <w:rStyle w:val="SubtitleChar"/>
          <w:lang w:val="ru-RU"/>
        </w:rPr>
        <w:t>_</w:t>
      </w:r>
      <w:r w:rsidRPr="007B681F">
        <w:rPr>
          <w:rStyle w:val="SubtitleChar"/>
        </w:rPr>
        <w:t>event</w:t>
      </w:r>
      <w:r w:rsidRPr="00635856">
        <w:rPr>
          <w:lang w:val="ru-RU"/>
        </w:rPr>
        <w:t xml:space="preserve"> </w:t>
      </w:r>
      <w:r>
        <w:rPr>
          <w:lang w:val="ru-RU"/>
        </w:rPr>
        <w:t>идёт</w:t>
      </w:r>
      <w:r w:rsidRPr="00635856">
        <w:rPr>
          <w:lang w:val="ru-RU"/>
        </w:rPr>
        <w:t xml:space="preserve"> </w:t>
      </w:r>
      <w:r>
        <w:rPr>
          <w:lang w:val="ru-RU"/>
        </w:rPr>
        <w:t>проверка</w:t>
      </w:r>
      <w:r w:rsidRPr="00635856">
        <w:rPr>
          <w:lang w:val="ru-RU"/>
        </w:rPr>
        <w:t xml:space="preserve"> - </w:t>
      </w:r>
      <w:r>
        <w:rPr>
          <w:lang w:val="ru-RU"/>
        </w:rPr>
        <w:t>является</w:t>
      </w:r>
      <w:r w:rsidRPr="00635856">
        <w:rPr>
          <w:lang w:val="ru-RU"/>
        </w:rPr>
        <w:t xml:space="preserve"> </w:t>
      </w:r>
      <w:r>
        <w:rPr>
          <w:lang w:val="ru-RU"/>
        </w:rPr>
        <w:t>ли</w:t>
      </w:r>
      <w:r w:rsidRPr="00635856">
        <w:rPr>
          <w:lang w:val="ru-RU"/>
        </w:rPr>
        <w:t xml:space="preserve"> </w:t>
      </w:r>
      <w:r>
        <w:rPr>
          <w:lang w:val="ru-RU"/>
        </w:rPr>
        <w:t>текущее</w:t>
      </w:r>
      <w:r w:rsidRPr="00635856">
        <w:rPr>
          <w:lang w:val="ru-RU"/>
        </w:rPr>
        <w:t xml:space="preserve"> </w:t>
      </w:r>
      <w:r>
        <w:rPr>
          <w:lang w:val="ru-RU"/>
        </w:rPr>
        <w:t>событие</w:t>
      </w:r>
      <w:r w:rsidRPr="00635856">
        <w:rPr>
          <w:lang w:val="ru-RU"/>
        </w:rPr>
        <w:t xml:space="preserve"> </w:t>
      </w:r>
      <w:r>
        <w:rPr>
          <w:lang w:val="ru-RU"/>
        </w:rPr>
        <w:t>первым</w:t>
      </w:r>
      <w:r w:rsidRPr="00635856">
        <w:rPr>
          <w:lang w:val="ru-RU"/>
        </w:rPr>
        <w:t xml:space="preserve"> </w:t>
      </w:r>
      <w:r>
        <w:rPr>
          <w:lang w:val="ru-RU"/>
        </w:rPr>
        <w:t>из</w:t>
      </w:r>
      <w:r w:rsidRPr="00635856">
        <w:rPr>
          <w:lang w:val="ru-RU"/>
        </w:rPr>
        <w:t xml:space="preserve"> </w:t>
      </w:r>
      <w:r>
        <w:rPr>
          <w:lang w:val="ru-RU"/>
        </w:rPr>
        <w:t>парных</w:t>
      </w:r>
      <w:r w:rsidRPr="00635856">
        <w:rPr>
          <w:lang w:val="ru-RU"/>
        </w:rPr>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r>
        <w:t>previous_event_message =</w:t>
      </w:r>
      <w:r w:rsidRPr="00073327">
        <w:t>get_message_by_event(previous_event)</w:t>
      </w:r>
    </w:p>
    <w:p w:rsidR="008A7DDF" w:rsidRPr="00073327" w:rsidRDefault="008A7DDF" w:rsidP="008A7DDF">
      <w:pPr>
        <w:pStyle w:val="Subtitle"/>
        <w:ind w:left="720"/>
      </w:pPr>
      <w:r w:rsidRPr="00073327">
        <w:t>current_event_message = get_message_by_event(current_event)</w:t>
      </w:r>
    </w:p>
    <w:p w:rsidR="008A7DDF" w:rsidRDefault="008A7DDF" w:rsidP="008A7DDF">
      <w:pPr>
        <w:pStyle w:val="Subtitle"/>
        <w:ind w:left="720"/>
      </w:pPr>
      <w:r w:rsidRPr="00073327">
        <w:t>return [ previous_event_</w:t>
      </w:r>
      <w:r>
        <w:t xml:space="preserve">message, current_event_messag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7A481A" w:rsidRDefault="007A481A" w:rsidP="008A7DDF">
      <w:pPr>
        <w:rPr>
          <w:lang w:val="ru-RU"/>
        </w:rPr>
      </w:pPr>
      <w:r>
        <w:rPr>
          <w:lang w:val="ru-RU"/>
        </w:rPr>
        <w:tab/>
        <w:t>Блок-схема алгоритма представлена на рисунке 4.2.</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867203"/>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w:t>
      </w:r>
      <w:r w:rsidR="00BD5755">
        <w:rPr>
          <w:lang w:val="ru-RU"/>
        </w:rPr>
        <w:t xml:space="preserve"> также считается завершившим свою работу</w:t>
      </w:r>
      <w:r>
        <w:rPr>
          <w:lang w:val="ru-RU"/>
        </w:rPr>
        <w:t>. Код метода выглядит следующим образом:</w:t>
      </w:r>
    </w:p>
    <w:p w:rsidR="008A7DDF" w:rsidRPr="00600A3A" w:rsidRDefault="008A7DDF" w:rsidP="008A7DDF">
      <w:pPr>
        <w:pStyle w:val="Subtitle"/>
        <w:ind w:firstLine="720"/>
        <w:rPr>
          <w:lang w:val="ru-RU"/>
        </w:rPr>
      </w:pPr>
      <w:r w:rsidRPr="00536E0E">
        <w:lastRenderedPageBreak/>
        <w:t>def</w:t>
      </w:r>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Default="008A7DDF" w:rsidP="008A7DDF">
      <w:pPr>
        <w:pStyle w:val="Subtitle"/>
      </w:pPr>
      <w:r w:rsidRPr="00600A3A">
        <w:rPr>
          <w:lang w:val="ru-RU"/>
        </w:rPr>
        <w:t xml:space="preserve">     </w:t>
      </w:r>
      <w:r w:rsidRPr="00536E0E">
        <w:t>while not self._stop_event.is_set():</w:t>
      </w:r>
    </w:p>
    <w:p w:rsidR="00494979" w:rsidRPr="00494979" w:rsidRDefault="00494979" w:rsidP="00494979"/>
    <w:p w:rsidR="008A7DDF" w:rsidRPr="00536E0E" w:rsidRDefault="008A7DDF" w:rsidP="008A7DDF">
      <w:pPr>
        <w:pStyle w:val="Subtitle"/>
      </w:pPr>
      <w:r w:rsidRPr="00536E0E">
        <w:t xml:space="preserve">  </w:t>
      </w:r>
      <w:r w:rsidRPr="008A7DDF">
        <w:t xml:space="preserve"> </w:t>
      </w:r>
      <w:r w:rsidRPr="00536E0E">
        <w:t xml:space="preserve">      if self._send_queue.qsize() != 0:</w:t>
      </w:r>
    </w:p>
    <w:p w:rsidR="008A7DDF" w:rsidRPr="00536E0E" w:rsidRDefault="008A7DDF" w:rsidP="008A7DDF">
      <w:pPr>
        <w:pStyle w:val="Subtitle"/>
      </w:pPr>
      <w:r w:rsidRPr="00536E0E">
        <w:t xml:space="preserve">  </w:t>
      </w:r>
      <w:r w:rsidRPr="008A7DDF">
        <w:t xml:space="preserve"> </w:t>
      </w:r>
      <w:r w:rsidRPr="00536E0E">
        <w:t xml:space="preserve">          self._socket.send_unicode( \</w:t>
      </w:r>
    </w:p>
    <w:p w:rsidR="008A7DDF" w:rsidRDefault="008A7DDF" w:rsidP="008A7DDF">
      <w:pPr>
        <w:pStyle w:val="Subtitle"/>
      </w:pPr>
      <w:r w:rsidRPr="00536E0E">
        <w:t xml:space="preserve">  </w:t>
      </w:r>
      <w:r w:rsidRPr="008A7DDF">
        <w:t xml:space="preserve"> </w:t>
      </w:r>
      <w:r w:rsidRPr="00536E0E">
        <w:t xml:space="preserve">              self._send_queue.get())</w:t>
      </w:r>
    </w:p>
    <w:p w:rsidR="006F46D3" w:rsidRPr="006F46D3" w:rsidRDefault="006F46D3" w:rsidP="006F46D3"/>
    <w:p w:rsidR="008A7DDF" w:rsidRPr="00536E0E" w:rsidRDefault="008A7DDF" w:rsidP="008A7DDF">
      <w:pPr>
        <w:pStyle w:val="Subtitle"/>
      </w:pPr>
      <w:r w:rsidRPr="00536E0E">
        <w:t xml:space="preserve">  </w:t>
      </w:r>
      <w:r w:rsidRPr="008A7DDF">
        <w:t xml:space="preserve"> </w:t>
      </w:r>
      <w:r w:rsidRPr="00536E0E">
        <w:t xml:space="preserve">      events = self._socket.poll(polling_delay)</w:t>
      </w:r>
    </w:p>
    <w:p w:rsidR="008A7DDF" w:rsidRPr="00536E0E" w:rsidRDefault="008A7DDF" w:rsidP="008A7DDF">
      <w:pPr>
        <w:pStyle w:val="Subtitle"/>
      </w:pPr>
      <w:r w:rsidRPr="00536E0E">
        <w:t xml:space="preserve">  </w:t>
      </w:r>
      <w:r w:rsidRPr="008A7DDF">
        <w:t xml:space="preserve"> </w:t>
      </w:r>
      <w:r w:rsidRPr="00536E0E">
        <w:t xml:space="preserve">      if events != 0:</w:t>
      </w:r>
    </w:p>
    <w:p w:rsidR="008A7DDF" w:rsidRPr="00536E0E" w:rsidRDefault="008A7DDF" w:rsidP="008A7DDF">
      <w:pPr>
        <w:pStyle w:val="Subtitle"/>
      </w:pPr>
      <w:r w:rsidRPr="00536E0E">
        <w:t xml:space="preserve">  </w:t>
      </w:r>
      <w:r w:rsidRPr="008A7DDF">
        <w:t xml:space="preserve"> </w:t>
      </w:r>
      <w:r w:rsidRPr="00536E0E">
        <w:t xml:space="preserve">          self._receive_queue.put( \ </w:t>
      </w:r>
    </w:p>
    <w:p w:rsidR="008A7DDF" w:rsidRDefault="008A7DDF" w:rsidP="008A7DDF">
      <w:pPr>
        <w:pStyle w:val="Subtitle"/>
      </w:pPr>
      <w:r w:rsidRPr="00536E0E">
        <w:t xml:space="preserve">  </w:t>
      </w:r>
      <w:r w:rsidRPr="008A7DDF">
        <w:t xml:space="preserve"> </w:t>
      </w:r>
      <w:r w:rsidRPr="00536E0E">
        <w:t xml:space="preserve">              self._socket.recv(flags=zmq.NOBLOCK))</w:t>
      </w:r>
    </w:p>
    <w:p w:rsidR="007A481A" w:rsidRPr="007A481A" w:rsidRDefault="007A481A" w:rsidP="007A481A"/>
    <w:p w:rsidR="008A7DDF" w:rsidRPr="00A83C48" w:rsidRDefault="008A7DDF" w:rsidP="008A7DDF">
      <w:pPr>
        <w:pStyle w:val="Subtitle"/>
      </w:pPr>
      <w:r w:rsidRPr="00536E0E">
        <w:t xml:space="preserve">  </w:t>
      </w:r>
      <w:r w:rsidRPr="008A7DDF">
        <w:t xml:space="preserve"> </w:t>
      </w:r>
      <w:r w:rsidRPr="00536E0E">
        <w:t xml:space="preserve">  </w:t>
      </w:r>
      <w:r w:rsidRPr="00A83C48">
        <w:t>self._socket.close()</w:t>
      </w:r>
    </w:p>
    <w:p w:rsidR="008A7DDF" w:rsidRDefault="008A7DDF" w:rsidP="008A7DDF">
      <w:pPr>
        <w:pStyle w:val="Subtitle"/>
      </w:pPr>
      <w:r w:rsidRPr="00A83C48">
        <w:t xml:space="preserve">  </w:t>
      </w:r>
      <w:r w:rsidRPr="008A7DDF">
        <w:t xml:space="preserve"> </w:t>
      </w:r>
      <w:r w:rsidRPr="00A83C48">
        <w:t xml:space="preserve">  self._context.destroy()</w:t>
      </w:r>
    </w:p>
    <w:p w:rsidR="007A481A" w:rsidRDefault="007A481A" w:rsidP="007A481A"/>
    <w:p w:rsidR="007A481A" w:rsidRDefault="007A481A" w:rsidP="007A481A">
      <w:pPr>
        <w:jc w:val="center"/>
      </w:pPr>
      <w:r w:rsidRPr="007A481A">
        <w:rPr>
          <w:noProof/>
        </w:rPr>
        <w:drawing>
          <wp:inline distT="0" distB="0" distL="0" distR="0">
            <wp:extent cx="5334000" cy="5651963"/>
            <wp:effectExtent l="0" t="0" r="0" b="6350"/>
            <wp:docPr id="21" name="Picture 21" descr="D:\Work\Study\Диплом\Tars\Documentations\Materials\Блок-схема монитор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D:\Work\Study\Диплом\Tars\Documentations\Materials\Блок-схема монитора 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8217" cy="5656431"/>
                    </a:xfrm>
                    <a:prstGeom prst="rect">
                      <a:avLst/>
                    </a:prstGeom>
                    <a:noFill/>
                    <a:ln>
                      <a:noFill/>
                    </a:ln>
                  </pic:spPr>
                </pic:pic>
              </a:graphicData>
            </a:graphic>
          </wp:inline>
        </w:drawing>
      </w:r>
    </w:p>
    <w:p w:rsidR="008A7DDF" w:rsidRPr="00A83C48" w:rsidRDefault="007A481A" w:rsidP="00494979">
      <w:pPr>
        <w:jc w:val="center"/>
      </w:pPr>
      <w:r>
        <w:rPr>
          <w:lang w:val="ru-RU"/>
        </w:rPr>
        <w:t>Рисунок</w:t>
      </w:r>
      <w:r w:rsidRPr="007A481A">
        <w:t xml:space="preserve"> 4.2 – </w:t>
      </w:r>
      <w:r>
        <w:rPr>
          <w:lang w:val="ru-RU"/>
        </w:rPr>
        <w:t>Блок</w:t>
      </w:r>
      <w:r w:rsidRPr="007A481A">
        <w:t>-</w:t>
      </w:r>
      <w:r>
        <w:rPr>
          <w:lang w:val="ru-RU"/>
        </w:rPr>
        <w:t>схема</w:t>
      </w:r>
      <w:r w:rsidRPr="007A481A">
        <w:t xml:space="preserve"> </w:t>
      </w:r>
      <w:r>
        <w:rPr>
          <w:lang w:val="ru-RU"/>
        </w:rPr>
        <w:t>алгоритма</w:t>
      </w:r>
      <w:r w:rsidRPr="007A481A">
        <w:t xml:space="preserve"> </w:t>
      </w:r>
      <w:r>
        <w:rPr>
          <w:lang w:val="ru-RU"/>
        </w:rPr>
        <w:t>функции</w:t>
      </w:r>
      <w:r w:rsidRPr="007A481A">
        <w:t xml:space="preserve"> </w:t>
      </w:r>
      <w:r>
        <w:t>process_possible_pair_event</w:t>
      </w:r>
    </w:p>
    <w:p w:rsidR="008A7DDF" w:rsidRDefault="008A7DDF" w:rsidP="008A7DDF">
      <w:pPr>
        <w:rPr>
          <w:lang w:val="ru-RU"/>
        </w:rPr>
      </w:pPr>
      <w:r w:rsidRPr="00A83C48">
        <w:lastRenderedPageBreak/>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r w:rsidRPr="00536E0E">
        <w:rPr>
          <w:rStyle w:val="SubtitleChar"/>
          <w:lang w:val="ru-RU"/>
        </w:rPr>
        <w:t>send_unicode</w:t>
      </w:r>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r w:rsidRPr="00536E0E">
        <w:t>if</w:t>
      </w:r>
      <w:r w:rsidRPr="00635856">
        <w:rPr>
          <w:lang w:val="ru-RU"/>
        </w:rPr>
        <w:t xml:space="preserve"> </w:t>
      </w:r>
      <w:r w:rsidRPr="00536E0E">
        <w:t>self</w:t>
      </w:r>
      <w:r w:rsidRPr="00635856">
        <w:rPr>
          <w:lang w:val="ru-RU"/>
        </w:rPr>
        <w:t>._</w:t>
      </w:r>
      <w:r w:rsidRPr="00536E0E">
        <w:t>send</w:t>
      </w:r>
      <w:r w:rsidRPr="00635856">
        <w:rPr>
          <w:lang w:val="ru-RU"/>
        </w:rPr>
        <w:t>_</w:t>
      </w:r>
      <w:r w:rsidRPr="00536E0E">
        <w:t>queue</w:t>
      </w:r>
      <w:r w:rsidRPr="00635856">
        <w:rPr>
          <w:lang w:val="ru-RU"/>
        </w:rPr>
        <w:t>.</w:t>
      </w:r>
      <w:r w:rsidRPr="00536E0E">
        <w:t>qsize</w:t>
      </w:r>
      <w:r w:rsidRPr="00635856">
        <w:rPr>
          <w:lang w:val="ru-RU"/>
        </w:rPr>
        <w:t xml:space="preserve">() != </w:t>
      </w:r>
      <w:r w:rsidRPr="008A7DDF">
        <w:t>0</w:t>
      </w:r>
    </w:p>
    <w:p w:rsidR="008A7DDF" w:rsidRPr="00A83C48" w:rsidRDefault="008A7DDF" w:rsidP="008A7DDF">
      <w:pPr>
        <w:pStyle w:val="Subtitle"/>
        <w:ind w:left="720"/>
      </w:pPr>
      <w:r w:rsidRPr="008A7DDF">
        <w:t xml:space="preserve">    </w:t>
      </w:r>
      <w:r w:rsidRPr="00A83C48">
        <w:t>self._socket.send_unicode( \</w:t>
      </w:r>
    </w:p>
    <w:p w:rsidR="008A7DDF" w:rsidRDefault="008A7DDF" w:rsidP="008A7DDF">
      <w:pPr>
        <w:pStyle w:val="Subtitle"/>
        <w:ind w:left="720"/>
      </w:pPr>
      <w:r w:rsidRPr="00A83C48">
        <w:t xml:space="preserve">        self._send_queue.get())</w:t>
      </w:r>
    </w:p>
    <w:p w:rsidR="001D63DD" w:rsidRDefault="001D63DD" w:rsidP="001D63DD"/>
    <w:p w:rsidR="001D63DD" w:rsidRDefault="001D63DD" w:rsidP="001D63DD">
      <w:pPr>
        <w:jc w:val="center"/>
      </w:pPr>
      <w:r w:rsidRPr="00284455">
        <w:rPr>
          <w:noProof/>
        </w:rPr>
        <w:drawing>
          <wp:inline distT="0" distB="0" distL="0" distR="0" wp14:anchorId="5CCB04A2" wp14:editId="737DB402">
            <wp:extent cx="4407797" cy="5852160"/>
            <wp:effectExtent l="0" t="0" r="0" b="0"/>
            <wp:docPr id="22" name="Picture 22" descr="D:\Work\Study\Диплом\Tars\Documentations\Materials\Блок-схема монитора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Work\Study\Диплом\Tars\Documentations\Materials\Блок-схема монитора 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42292" cy="5897959"/>
                    </a:xfrm>
                    <a:prstGeom prst="rect">
                      <a:avLst/>
                    </a:prstGeom>
                    <a:noFill/>
                    <a:ln>
                      <a:noFill/>
                    </a:ln>
                  </pic:spPr>
                </pic:pic>
              </a:graphicData>
            </a:graphic>
          </wp:inline>
        </w:drawing>
      </w:r>
    </w:p>
    <w:p w:rsidR="001D63DD" w:rsidRPr="001D63DD" w:rsidRDefault="001D63DD" w:rsidP="001D63DD">
      <w:pPr>
        <w:jc w:val="center"/>
        <w:rPr>
          <w:lang w:val="ru-RU"/>
        </w:rPr>
      </w:pPr>
      <w:r>
        <w:rPr>
          <w:lang w:val="ru-RU"/>
        </w:rPr>
        <w:t xml:space="preserve">Рисунок 4.3 – Блок-схема алгоритма метода </w:t>
      </w:r>
      <w:r>
        <w:t>run</w:t>
      </w:r>
    </w:p>
    <w:p w:rsidR="008A7DDF" w:rsidRPr="001D63DD" w:rsidRDefault="008A7DDF" w:rsidP="001D63DD">
      <w:pPr>
        <w:jc w:val="center"/>
        <w:rPr>
          <w:lang w:val="ru-RU"/>
        </w:rPr>
      </w:pPr>
    </w:p>
    <w:p w:rsidR="008A7DDF" w:rsidRDefault="008A7DDF" w:rsidP="008A7DDF">
      <w:pPr>
        <w:rPr>
          <w:lang w:val="ru-RU"/>
        </w:rPr>
      </w:pPr>
      <w:r w:rsidRPr="001D63DD">
        <w:rPr>
          <w:lang w:val="ru-RU"/>
        </w:rPr>
        <w:tab/>
      </w:r>
      <w:r>
        <w:rPr>
          <w:lang w:val="ru-RU"/>
        </w:rPr>
        <w:t xml:space="preserve">На втором этапе идёт попытка получить сигнал о пришедшем </w:t>
      </w:r>
      <w:r>
        <w:rPr>
          <w:lang w:val="ru-RU"/>
        </w:rPr>
        <w:lastRenderedPageBreak/>
        <w:t xml:space="preserve">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284455" w:rsidRDefault="00284455" w:rsidP="008A7DDF">
      <w:pPr>
        <w:rPr>
          <w:lang w:val="ru-RU"/>
        </w:rPr>
      </w:pPr>
      <w:r>
        <w:rPr>
          <w:lang w:val="ru-RU"/>
        </w:rPr>
        <w:tab/>
        <w:t>Блок-схема алгоритма представлена на рисунке 4.3.</w:t>
      </w:r>
    </w:p>
    <w:p w:rsidR="008A7DDF" w:rsidRPr="00284455" w:rsidRDefault="008A7DDF" w:rsidP="001D63DD">
      <w:pPr>
        <w:rPr>
          <w:lang w:val="ru-RU"/>
        </w:rPr>
      </w:pPr>
    </w:p>
    <w:p w:rsidR="008A7DDF" w:rsidRDefault="008A7DDF" w:rsidP="008A7DDF">
      <w:pPr>
        <w:pStyle w:val="Heading2"/>
        <w:ind w:firstLine="720"/>
        <w:rPr>
          <w:lang w:val="ru-RU"/>
        </w:rPr>
      </w:pPr>
      <w:bookmarkStart w:id="18" w:name="_Toc483867204"/>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r w:rsidRPr="008A23CC">
        <w:t>def get_rules(self, \</w:t>
      </w:r>
    </w:p>
    <w:p w:rsidR="008A7DDF" w:rsidRPr="008A23CC" w:rsidRDefault="008A7DDF" w:rsidP="008A7DDF">
      <w:pPr>
        <w:pStyle w:val="Subtitle"/>
      </w:pPr>
      <w:r w:rsidRPr="008A23CC">
        <w:t xml:space="preserve">   </w:t>
      </w:r>
      <w:r w:rsidRPr="008A7DDF">
        <w:t xml:space="preserve">  </w:t>
      </w:r>
      <w:r w:rsidRPr="008A23CC">
        <w:t xml:space="preserve"> event_info, analyze_results=None):</w:t>
      </w:r>
    </w:p>
    <w:p w:rsidR="008A7DDF" w:rsidRPr="008A23CC" w:rsidRDefault="008A7DDF" w:rsidP="008A7DDF">
      <w:pPr>
        <w:pStyle w:val="Subtitle"/>
      </w:pPr>
      <w:r w:rsidRPr="008A23CC">
        <w:t xml:space="preserve">        all_suitable_rules =</w:t>
      </w:r>
      <w:r>
        <w:t xml:space="preserve"> self._get_all_suitable_rules( </w:t>
      </w:r>
    </w:p>
    <w:p w:rsidR="008A7DDF" w:rsidRPr="008A23CC" w:rsidRDefault="008A7DDF" w:rsidP="008A7DDF">
      <w:pPr>
        <w:pStyle w:val="Subtitle"/>
      </w:pPr>
      <w:r w:rsidRPr="008A23CC">
        <w:t xml:space="preserve">            event_info, analyze_results)</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self._is_ignore_rule_exist(all_suitable_rules):</w:t>
      </w:r>
    </w:p>
    <w:p w:rsidR="008A7DDF" w:rsidRPr="008A23CC" w:rsidRDefault="008A7DDF" w:rsidP="008A7DDF">
      <w:pPr>
        <w:pStyle w:val="Subtitle"/>
      </w:pPr>
      <w:r w:rsidRPr="008A23CC">
        <w:t xml:space="preserve">            return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specific_sorted_rules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sort_by_specific_level(all_suitable_rules)</w:t>
      </w:r>
    </w:p>
    <w:p w:rsidR="008A7DDF" w:rsidRPr="008A23CC" w:rsidRDefault="008A7DDF" w:rsidP="008A7DDF">
      <w:pPr>
        <w:pStyle w:val="Subtitle"/>
      </w:pPr>
      <w:r w:rsidRPr="008A23CC">
        <w:t xml:space="preserve">        top_specific_rules = \</w:t>
      </w:r>
    </w:p>
    <w:p w:rsidR="008A7DDF" w:rsidRPr="008A23CC" w:rsidRDefault="008A7DDF" w:rsidP="008A7DDF">
      <w:pPr>
        <w:pStyle w:val="Subtitle"/>
      </w:pPr>
      <w:r w:rsidRPr="008A23CC">
        <w:t xml:space="preserve">            self._get_top_specific_rules( \</w:t>
      </w:r>
    </w:p>
    <w:p w:rsidR="008A7DDF" w:rsidRPr="008A23CC" w:rsidRDefault="008A7DDF" w:rsidP="008A7DDF">
      <w:pPr>
        <w:pStyle w:val="Subtitle"/>
      </w:pPr>
      <w:r w:rsidRPr="008A23CC">
        <w:t xml:space="preserve">                specific_sorted_rules)</w:t>
      </w:r>
    </w:p>
    <w:p w:rsidR="008A7DDF" w:rsidRPr="008A23CC" w:rsidRDefault="008A7DDF" w:rsidP="008A7DDF">
      <w:pPr>
        <w:pStyle w:val="Subtitle"/>
      </w:pPr>
      <w:r w:rsidRPr="008A23CC">
        <w:t xml:space="preserve">        delete_rules = self._get_rules_by_action_type( \</w:t>
      </w:r>
    </w:p>
    <w:p w:rsidR="008A7DDF" w:rsidRPr="008A23CC" w:rsidRDefault="008A7DDF" w:rsidP="008A7DDF">
      <w:pPr>
        <w:pStyle w:val="Subtitle"/>
      </w:pPr>
      <w:r w:rsidRPr="008A23CC">
        <w:t xml:space="preserve">            top_specific_rules, action_types.DELETE_FILE)</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if len(delete_rules) != 0:</w:t>
      </w:r>
    </w:p>
    <w:p w:rsidR="008A7DDF" w:rsidRPr="008A23CC" w:rsidRDefault="008A7DDF" w:rsidP="008A7DDF">
      <w:pPr>
        <w:pStyle w:val="Subtitle"/>
      </w:pPr>
      <w:r w:rsidRPr="008A23CC">
        <w:t xml:space="preserve">            return [ delete_rules[0] ]</w:t>
      </w:r>
    </w:p>
    <w:p w:rsidR="008A7DDF" w:rsidRPr="008A23CC" w:rsidRDefault="008A7DDF" w:rsidP="008A7DDF">
      <w:pPr>
        <w:pStyle w:val="Subtitle"/>
      </w:pPr>
      <w:r w:rsidRPr="008A23CC">
        <w:t xml:space="preserve">        return self._get_final_rules_sequence( \ </w:t>
      </w:r>
    </w:p>
    <w:p w:rsidR="008A7DDF" w:rsidRPr="00A83C48" w:rsidRDefault="008A7DDF" w:rsidP="008A7DDF">
      <w:pPr>
        <w:pStyle w:val="Subtitle"/>
        <w:rPr>
          <w:lang w:val="ru-RU"/>
        </w:rPr>
      </w:pPr>
      <w:r w:rsidRPr="008A23CC">
        <w:t xml:space="preserve">            </w:t>
      </w:r>
      <w:r w:rsidRPr="008A23CC">
        <w:rPr>
          <w:lang w:val="ru-RU"/>
        </w:rPr>
        <w:t>specific_sorted_rules)</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w:t>
      </w:r>
      <w:r>
        <w:rPr>
          <w:lang w:val="ru-RU"/>
        </w:rPr>
        <w:lastRenderedPageBreak/>
        <w:t xml:space="preserve">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r w:rsidRPr="00033D58">
        <w:t>if self._is_ignore_rule_exist(all_suitable_rules):</w:t>
      </w:r>
    </w:p>
    <w:p w:rsidR="008A7DDF" w:rsidRDefault="008A7DDF" w:rsidP="008A7DDF">
      <w:pPr>
        <w:pStyle w:val="Subtitle"/>
        <w:ind w:left="720"/>
        <w:rPr>
          <w:lang w:val="ru-RU"/>
        </w:rPr>
      </w:pPr>
      <w:r>
        <w:t xml:space="preserve">    </w:t>
      </w:r>
      <w:r w:rsidRPr="00033D58">
        <w:rPr>
          <w:lang w:val="ru-RU"/>
        </w:rPr>
        <w:t>return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35856" w:rsidRDefault="008A7DDF" w:rsidP="008A7DDF">
      <w:pPr>
        <w:pStyle w:val="Subtitle"/>
        <w:ind w:left="720"/>
      </w:pPr>
      <w:r w:rsidRPr="008A7DDF">
        <w:t>if</w:t>
      </w:r>
      <w:r w:rsidRPr="00635856">
        <w:t xml:space="preserve"> </w:t>
      </w:r>
      <w:r w:rsidRPr="008A7DDF">
        <w:t>len</w:t>
      </w:r>
      <w:r w:rsidRPr="00635856">
        <w:t>(</w:t>
      </w:r>
      <w:r w:rsidRPr="008A7DDF">
        <w:t>delete</w:t>
      </w:r>
      <w:r w:rsidRPr="00635856">
        <w:t>_</w:t>
      </w:r>
      <w:r w:rsidRPr="008A7DDF">
        <w:t>rules</w:t>
      </w:r>
      <w:r w:rsidRPr="00635856">
        <w:t>) != 0:</w:t>
      </w:r>
    </w:p>
    <w:p w:rsidR="008A7DDF" w:rsidRPr="00E52184" w:rsidRDefault="008A7DDF" w:rsidP="008A7DDF">
      <w:pPr>
        <w:pStyle w:val="Subtitle"/>
        <w:ind w:left="720"/>
        <w:rPr>
          <w:lang w:val="ru-RU"/>
        </w:rPr>
      </w:pPr>
      <w:r w:rsidRPr="00635856">
        <w:t xml:space="preserve">            </w:t>
      </w:r>
      <w:r w:rsidRPr="008A7DDF">
        <w:t>return</w:t>
      </w:r>
      <w:r w:rsidRPr="00E52184">
        <w:rPr>
          <w:lang w:val="ru-RU"/>
        </w:rPr>
        <w:t xml:space="preserve"> [ </w:t>
      </w:r>
      <w:r w:rsidRPr="008A7DDF">
        <w:t>delete</w:t>
      </w:r>
      <w:r w:rsidRPr="00E52184">
        <w:rPr>
          <w:lang w:val="ru-RU"/>
        </w:rPr>
        <w:t>_</w:t>
      </w:r>
      <w:r w:rsidRPr="008A7DDF">
        <w:t>rules</w:t>
      </w:r>
      <w:r w:rsidRPr="00E52184">
        <w:rPr>
          <w:lang w:val="ru-RU"/>
        </w:rPr>
        <w:t>[0] ]</w:t>
      </w:r>
    </w:p>
    <w:p w:rsidR="008A7DDF" w:rsidRPr="00E52184" w:rsidRDefault="008A7DDF" w:rsidP="008A7DDF">
      <w:pPr>
        <w:rPr>
          <w:lang w:val="ru-RU"/>
        </w:rPr>
      </w:pPr>
    </w:p>
    <w:p w:rsidR="00494979" w:rsidRDefault="008A7DDF" w:rsidP="008A7DDF">
      <w:pPr>
        <w:rPr>
          <w:lang w:val="ru-RU"/>
        </w:rPr>
      </w:pPr>
      <w:r w:rsidRPr="00E52184">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494979" w:rsidRPr="00494979">
        <w:rPr>
          <w:lang w:val="ru-RU"/>
        </w:rPr>
        <w:t xml:space="preserve"> </w:t>
      </w:r>
      <w:r w:rsidR="00494979">
        <w:rPr>
          <w:lang w:val="ru-RU"/>
        </w:rPr>
        <w:t>Цепочка строится по следующим правилам:</w:t>
      </w:r>
    </w:p>
    <w:p w:rsidR="00494979" w:rsidRDefault="005F1920" w:rsidP="005F1920">
      <w:pPr>
        <w:pStyle w:val="ListParagraph"/>
        <w:numPr>
          <w:ilvl w:val="0"/>
          <w:numId w:val="36"/>
        </w:numPr>
        <w:ind w:left="0" w:firstLine="720"/>
        <w:jc w:val="both"/>
        <w:rPr>
          <w:lang w:val="ru-RU"/>
        </w:rPr>
      </w:pPr>
      <w:r>
        <w:rPr>
          <w:lang w:val="ru-RU"/>
        </w:rPr>
        <w:t xml:space="preserve">Итоговая цепочка правил всегда отсортирована по убыванию специфичности. Это необходимо для того что бы вначале применялись действия, рассчитанные на более узкий круг файлов. </w:t>
      </w:r>
    </w:p>
    <w:p w:rsidR="005F1920" w:rsidRDefault="005F1920" w:rsidP="005F1920">
      <w:pPr>
        <w:pStyle w:val="ListParagraph"/>
        <w:numPr>
          <w:ilvl w:val="0"/>
          <w:numId w:val="36"/>
        </w:numPr>
        <w:ind w:left="0" w:firstLine="720"/>
        <w:jc w:val="both"/>
        <w:rPr>
          <w:lang w:val="ru-RU"/>
        </w:rPr>
      </w:pPr>
      <w:r>
        <w:rPr>
          <w:lang w:val="ru-RU"/>
        </w:rPr>
        <w:t>Список правил оптимизируется по приоритетам. Если для файла существует несколько правил с похожими или перекрывающими друг друга действиями и разной специфичностью – выбирается правило с большей специфичностью, а все остальные игнорируются.</w:t>
      </w:r>
    </w:p>
    <w:p w:rsidR="005F1920" w:rsidRPr="005F1920" w:rsidRDefault="005F1920" w:rsidP="005F1920">
      <w:pPr>
        <w:pStyle w:val="ListParagraph"/>
        <w:numPr>
          <w:ilvl w:val="0"/>
          <w:numId w:val="36"/>
        </w:numPr>
        <w:ind w:left="0" w:firstLine="720"/>
        <w:jc w:val="both"/>
        <w:rPr>
          <w:lang w:val="ru-RU"/>
        </w:rPr>
      </w:pPr>
      <w:r>
        <w:rPr>
          <w:lang w:val="ru-RU"/>
        </w:rPr>
        <w:t xml:space="preserve"> Если существует несколько правил с одинаковой специфичностью, применение которых приведёт к одному и тому же результату – в результирующую цепочку попадает одно такое правило, все остальные игнорируются.</w:t>
      </w:r>
    </w:p>
    <w:p w:rsidR="00494979" w:rsidRPr="005F1920" w:rsidRDefault="00FF2FD4" w:rsidP="00FF2FD4">
      <w:pPr>
        <w:pStyle w:val="ListParagraph"/>
        <w:numPr>
          <w:ilvl w:val="0"/>
          <w:numId w:val="36"/>
        </w:numPr>
        <w:ind w:left="0" w:firstLine="709"/>
        <w:rPr>
          <w:lang w:val="ru-RU"/>
        </w:rPr>
      </w:pPr>
      <w:r>
        <w:rPr>
          <w:lang w:val="ru-RU"/>
        </w:rPr>
        <w:t xml:space="preserve">Если правила обладают одинаковой специфичностью, и действия, заданные этими правилами, не конфликтуют между собой – они сортируются </w:t>
      </w:r>
      <w:r>
        <w:rPr>
          <w:lang w:val="ru-RU"/>
        </w:rPr>
        <w:lastRenderedPageBreak/>
        <w:t>по дате создания</w:t>
      </w:r>
      <w:r w:rsidR="005F1920">
        <w:rPr>
          <w:lang w:val="ru-RU"/>
        </w:rPr>
        <w:t xml:space="preserve">. </w:t>
      </w:r>
    </w:p>
    <w:p w:rsidR="008A7DDF" w:rsidRDefault="00FF2FD4" w:rsidP="00FF2FD4">
      <w:pPr>
        <w:ind w:firstLine="709"/>
        <w:rPr>
          <w:lang w:val="ru-RU"/>
        </w:rPr>
      </w:pPr>
      <w:r>
        <w:rPr>
          <w:lang w:val="ru-RU"/>
        </w:rPr>
        <w:t>Цепочка, построенная по данным правилам и представленная в виде списка, и является результатом работы метода</w:t>
      </w:r>
      <w:r w:rsidR="00B76AA1">
        <w:rPr>
          <w:lang w:val="ru-RU"/>
        </w:rPr>
        <w:t xml:space="preserve"> </w:t>
      </w:r>
      <w:r w:rsidR="00B76AA1" w:rsidRPr="00B76AA1">
        <w:rPr>
          <w:rStyle w:val="SubtitleChar"/>
        </w:rPr>
        <w:t>get</w:t>
      </w:r>
      <w:r w:rsidR="00B76AA1" w:rsidRPr="00486F9A">
        <w:rPr>
          <w:rStyle w:val="SubtitleChar"/>
          <w:lang w:val="ru-RU"/>
        </w:rPr>
        <w:t>_</w:t>
      </w:r>
      <w:r w:rsidR="00B76AA1" w:rsidRPr="00B76AA1">
        <w:rPr>
          <w:rStyle w:val="SubtitleChar"/>
        </w:rPr>
        <w:t>rules</w:t>
      </w:r>
      <w:r w:rsidR="008A7DDF" w:rsidRPr="00B76AA1">
        <w:rPr>
          <w:lang w:val="ru-RU"/>
        </w:rPr>
        <w:t xml:space="preserve">. </w:t>
      </w:r>
    </w:p>
    <w:p w:rsidR="00284455" w:rsidRDefault="00494979" w:rsidP="008A7DDF">
      <w:pPr>
        <w:rPr>
          <w:lang w:val="ru-RU"/>
        </w:rPr>
      </w:pPr>
      <w:r>
        <w:rPr>
          <w:lang w:val="ru-RU"/>
        </w:rPr>
        <w:tab/>
      </w:r>
    </w:p>
    <w:p w:rsidR="00284455" w:rsidRDefault="00284455" w:rsidP="00494979">
      <w:pPr>
        <w:jc w:val="center"/>
        <w:rPr>
          <w:highlight w:val="yellow"/>
          <w:lang w:val="ru-RU"/>
        </w:rPr>
      </w:pPr>
      <w:r w:rsidRPr="00284455">
        <w:rPr>
          <w:noProof/>
        </w:rPr>
        <w:drawing>
          <wp:inline distT="0" distB="0" distL="0" distR="0">
            <wp:extent cx="4701540" cy="5154054"/>
            <wp:effectExtent l="0" t="0" r="3810" b="8890"/>
            <wp:docPr id="23" name="Picture 23" descr="D:\Work\Study\Диплом\Tars\Documentations\Materials\Блок-схема монитора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Work\Study\Диплом\Tars\Documentations\Materials\Блок-схема монитора 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02169" cy="5154743"/>
                    </a:xfrm>
                    <a:prstGeom prst="rect">
                      <a:avLst/>
                    </a:prstGeom>
                    <a:noFill/>
                    <a:ln>
                      <a:noFill/>
                    </a:ln>
                  </pic:spPr>
                </pic:pic>
              </a:graphicData>
            </a:graphic>
          </wp:inline>
        </w:drawing>
      </w:r>
    </w:p>
    <w:p w:rsidR="00494979" w:rsidRPr="00494979" w:rsidRDefault="00494979" w:rsidP="00494979">
      <w:pPr>
        <w:jc w:val="center"/>
        <w:rPr>
          <w:lang w:val="ru-RU"/>
        </w:rPr>
      </w:pPr>
      <w:r w:rsidRPr="00494979">
        <w:rPr>
          <w:lang w:val="ru-RU"/>
        </w:rPr>
        <w:t xml:space="preserve">Рисунок 4.4 – Блок-схема алгоритма метода </w:t>
      </w:r>
      <w:r w:rsidRPr="00494979">
        <w:t>get</w:t>
      </w:r>
      <w:r w:rsidRPr="00494979">
        <w:rPr>
          <w:lang w:val="ru-RU"/>
        </w:rPr>
        <w:t>_</w:t>
      </w:r>
      <w:r w:rsidRPr="00494979">
        <w:t>rules</w:t>
      </w:r>
    </w:p>
    <w:p w:rsidR="00CA2213" w:rsidRDefault="00CA2213" w:rsidP="008A7DDF">
      <w:pPr>
        <w:rPr>
          <w:lang w:val="ru-RU"/>
        </w:rPr>
      </w:pPr>
    </w:p>
    <w:p w:rsidR="00CA2213" w:rsidRPr="00E52184" w:rsidRDefault="00CA2213" w:rsidP="00CA2213">
      <w:pPr>
        <w:pStyle w:val="Heading2"/>
        <w:rPr>
          <w:lang w:val="ru-RU"/>
        </w:rPr>
      </w:pPr>
      <w:r>
        <w:rPr>
          <w:lang w:val="ru-RU"/>
        </w:rPr>
        <w:tab/>
      </w:r>
      <w:bookmarkStart w:id="19" w:name="_Toc483867205"/>
      <w:r w:rsidRPr="00E52184">
        <w:rPr>
          <w:b/>
          <w:lang w:val="ru-RU"/>
        </w:rPr>
        <w:t>4.5</w:t>
      </w:r>
      <w:r w:rsidRPr="00E52184">
        <w:rPr>
          <w:lang w:val="ru-RU"/>
        </w:rPr>
        <w:t xml:space="preserve"> </w:t>
      </w:r>
      <w:r>
        <w:rPr>
          <w:lang w:val="ru-RU"/>
        </w:rPr>
        <w:t>Алгоритм</w:t>
      </w:r>
      <w:r w:rsidRPr="00E52184">
        <w:rPr>
          <w:lang w:val="ru-RU"/>
        </w:rPr>
        <w:t xml:space="preserve"> </w:t>
      </w:r>
      <w:r>
        <w:rPr>
          <w:lang w:val="ru-RU"/>
        </w:rPr>
        <w:t>работы</w:t>
      </w:r>
      <w:r w:rsidRPr="00E52184">
        <w:rPr>
          <w:lang w:val="ru-RU"/>
        </w:rPr>
        <w:t xml:space="preserve"> </w:t>
      </w:r>
      <w:r>
        <w:rPr>
          <w:lang w:val="ru-RU"/>
        </w:rPr>
        <w:t>метода</w:t>
      </w:r>
      <w:r w:rsidRPr="00E52184">
        <w:rPr>
          <w:lang w:val="ru-RU"/>
        </w:rPr>
        <w:t xml:space="preserve"> _</w:t>
      </w:r>
      <w:r w:rsidRPr="00CA2213">
        <w:t>process</w:t>
      </w:r>
      <w:r w:rsidRPr="00E52184">
        <w:rPr>
          <w:lang w:val="ru-RU"/>
        </w:rPr>
        <w:t>_</w:t>
      </w:r>
      <w:r w:rsidRPr="00CA2213">
        <w:t>messages</w:t>
      </w:r>
      <w:bookmarkEnd w:id="19"/>
    </w:p>
    <w:p w:rsidR="00CA2213" w:rsidRPr="00E52184" w:rsidRDefault="00CA2213" w:rsidP="00CA2213">
      <w:pPr>
        <w:rPr>
          <w:lang w:val="ru-RU"/>
        </w:rPr>
      </w:pPr>
    </w:p>
    <w:p w:rsidR="00CA2213" w:rsidRPr="00255C1D" w:rsidRDefault="00CA2213" w:rsidP="00CA2213">
      <w:r w:rsidRPr="00E52184">
        <w:rPr>
          <w:lang w:val="ru-RU"/>
        </w:rPr>
        <w:tab/>
      </w:r>
      <w:r w:rsidR="002D65D9">
        <w:rPr>
          <w:lang w:val="ru-RU"/>
        </w:rPr>
        <w:t>Метод</w:t>
      </w:r>
      <w:r w:rsidR="002D65D9" w:rsidRPr="002D65D9">
        <w:rPr>
          <w:lang w:val="ru-RU"/>
        </w:rPr>
        <w:t xml:space="preserve"> </w:t>
      </w:r>
      <w:r w:rsidR="002D65D9" w:rsidRPr="002D65D9">
        <w:rPr>
          <w:rStyle w:val="SubtitleChar"/>
          <w:lang w:val="ru-RU"/>
        </w:rPr>
        <w:t>_</w:t>
      </w:r>
      <w:r w:rsidR="002D65D9" w:rsidRPr="002D65D9">
        <w:rPr>
          <w:rStyle w:val="SubtitleChar"/>
        </w:rPr>
        <w:t>process</w:t>
      </w:r>
      <w:r w:rsidR="002D65D9" w:rsidRPr="002D65D9">
        <w:rPr>
          <w:rStyle w:val="SubtitleChar"/>
          <w:lang w:val="ru-RU"/>
        </w:rPr>
        <w:t>_</w:t>
      </w:r>
      <w:r w:rsidR="002D65D9" w:rsidRPr="002D65D9">
        <w:rPr>
          <w:rStyle w:val="SubtitleChar"/>
        </w:rPr>
        <w:t>messages</w:t>
      </w:r>
      <w:r w:rsidR="002D65D9">
        <w:rPr>
          <w:rStyle w:val="SubtitleChar"/>
          <w:lang w:val="ru-RU"/>
        </w:rPr>
        <w:t xml:space="preserve"> </w:t>
      </w:r>
      <w:r w:rsidR="002D65D9">
        <w:rPr>
          <w:lang w:val="ru-RU"/>
        </w:rPr>
        <w:t>являющийся приватным методом</w:t>
      </w:r>
      <w:r w:rsidR="002D65D9" w:rsidRPr="002D65D9">
        <w:rPr>
          <w:lang w:val="ru-RU"/>
        </w:rPr>
        <w:t xml:space="preserve"> </w:t>
      </w:r>
      <w:r w:rsidR="002D65D9">
        <w:rPr>
          <w:lang w:val="ru-RU"/>
        </w:rPr>
        <w:t>класса</w:t>
      </w:r>
      <w:r w:rsidR="002D65D9" w:rsidRPr="002D65D9">
        <w:rPr>
          <w:lang w:val="ru-RU"/>
        </w:rPr>
        <w:t xml:space="preserve"> </w:t>
      </w:r>
      <w:r w:rsidR="002D65D9" w:rsidRPr="002D65D9">
        <w:rPr>
          <w:rStyle w:val="SubtitleChar"/>
        </w:rPr>
        <w:t>MonitorMessagesProcessingLoop</w:t>
      </w:r>
      <w:r w:rsidR="002D65D9">
        <w:rPr>
          <w:lang w:val="ru-RU"/>
        </w:rPr>
        <w:t xml:space="preserve"> предназначен для обработки сообщений, поступивших от монитора файловой системы. Метод принимает в качестве входных параметров список сообщений </w:t>
      </w:r>
      <w:r w:rsidR="002D65D9" w:rsidRPr="002D65D9">
        <w:rPr>
          <w:rStyle w:val="SubtitleChar"/>
          <w:lang w:val="ru-RU"/>
        </w:rPr>
        <w:t>messages</w:t>
      </w:r>
      <w:r w:rsidR="002D65D9">
        <w:rPr>
          <w:lang w:val="ru-RU"/>
        </w:rPr>
        <w:t xml:space="preserve">. Каждое сообщение в списке представлено строкой. Сообщения принимаются </w:t>
      </w:r>
      <w:r w:rsidR="00FC3203">
        <w:rPr>
          <w:lang w:val="ru-RU"/>
        </w:rPr>
        <w:t>потоком</w:t>
      </w:r>
      <w:r w:rsidR="002D65D9">
        <w:rPr>
          <w:lang w:val="ru-RU"/>
        </w:rPr>
        <w:t xml:space="preserve"> обработки сообщений списком, чтобы избежать переполнения буфера менеджера сообщений.</w:t>
      </w:r>
      <w:r w:rsidR="00255C1D">
        <w:rPr>
          <w:lang w:val="ru-RU"/>
        </w:rPr>
        <w:t xml:space="preserve"> Исходный</w:t>
      </w:r>
      <w:r w:rsidR="00255C1D" w:rsidRPr="00255C1D">
        <w:t xml:space="preserve"> </w:t>
      </w:r>
      <w:r w:rsidR="00255C1D">
        <w:rPr>
          <w:lang w:val="ru-RU"/>
        </w:rPr>
        <w:t>код</w:t>
      </w:r>
      <w:r w:rsidR="00255C1D" w:rsidRPr="00255C1D">
        <w:t xml:space="preserve"> </w:t>
      </w:r>
      <w:r w:rsidR="00255C1D">
        <w:rPr>
          <w:lang w:val="ru-RU"/>
        </w:rPr>
        <w:t>метода</w:t>
      </w:r>
      <w:r w:rsidR="00255C1D" w:rsidRPr="00255C1D">
        <w:t xml:space="preserve"> </w:t>
      </w:r>
      <w:r w:rsidR="00255C1D">
        <w:rPr>
          <w:lang w:val="ru-RU"/>
        </w:rPr>
        <w:t>имеет</w:t>
      </w:r>
      <w:r w:rsidR="00255C1D" w:rsidRPr="00255C1D">
        <w:t xml:space="preserve"> </w:t>
      </w:r>
      <w:r w:rsidR="00255C1D">
        <w:rPr>
          <w:lang w:val="ru-RU"/>
        </w:rPr>
        <w:t>следующий</w:t>
      </w:r>
      <w:r w:rsidR="00255C1D" w:rsidRPr="00255C1D">
        <w:t xml:space="preserve"> </w:t>
      </w:r>
      <w:r w:rsidR="00255C1D">
        <w:rPr>
          <w:lang w:val="ru-RU"/>
        </w:rPr>
        <w:t>вид</w:t>
      </w:r>
      <w:r w:rsidR="00255C1D" w:rsidRPr="00255C1D">
        <w:t>:</w:t>
      </w:r>
    </w:p>
    <w:p w:rsidR="00255C1D" w:rsidRPr="00255C1D" w:rsidRDefault="00255C1D" w:rsidP="00CA2213"/>
    <w:p w:rsidR="00255C1D" w:rsidRPr="00255C1D" w:rsidRDefault="00255C1D" w:rsidP="00255C1D">
      <w:pPr>
        <w:pStyle w:val="Subtitle"/>
      </w:pPr>
      <w:r w:rsidRPr="00255C1D">
        <w:t>def _process_messages(self, messages):</w:t>
      </w:r>
    </w:p>
    <w:p w:rsidR="00255C1D" w:rsidRPr="00255C1D" w:rsidRDefault="00255C1D" w:rsidP="00255C1D">
      <w:pPr>
        <w:pStyle w:val="Subtitle"/>
      </w:pPr>
      <w:r w:rsidRPr="00255C1D">
        <w:t xml:space="preserve">    for message in messages:</w:t>
      </w:r>
    </w:p>
    <w:p w:rsidR="00255C1D" w:rsidRDefault="00255C1D" w:rsidP="00255C1D">
      <w:pPr>
        <w:pStyle w:val="Subtitle"/>
      </w:pPr>
      <w:r w:rsidRPr="00255C1D">
        <w:t xml:space="preserve">        event = </w:t>
      </w:r>
    </w:p>
    <w:p w:rsidR="00255C1D" w:rsidRPr="00255C1D" w:rsidRDefault="00255C1D" w:rsidP="00255C1D">
      <w:pPr>
        <w:pStyle w:val="Subtitle"/>
        <w:ind w:left="720" w:firstLine="720"/>
      </w:pPr>
      <w:r w:rsidRPr="00255C1D">
        <w:lastRenderedPageBreak/>
        <w:t>MonitorMessage.restore_from_string(message)</w:t>
      </w:r>
    </w:p>
    <w:p w:rsidR="00255C1D" w:rsidRDefault="00255C1D" w:rsidP="00255C1D">
      <w:pPr>
        <w:pStyle w:val="Subtitle"/>
      </w:pPr>
      <w:r w:rsidRPr="00255C1D">
        <w:t xml:space="preserve">        analysis_result = </w:t>
      </w:r>
    </w:p>
    <w:p w:rsidR="00255C1D" w:rsidRPr="00255C1D" w:rsidRDefault="00255C1D" w:rsidP="00255C1D">
      <w:pPr>
        <w:pStyle w:val="Subtitle"/>
        <w:ind w:left="720" w:firstLine="720"/>
      </w:pPr>
      <w:r w:rsidRPr="00255C1D">
        <w:t>FileAnalyzer.analyse_file(event.target_file)</w:t>
      </w:r>
    </w:p>
    <w:p w:rsidR="00255C1D" w:rsidRDefault="00255C1D" w:rsidP="00255C1D">
      <w:pPr>
        <w:pStyle w:val="Subtitle"/>
      </w:pPr>
      <w:r w:rsidRPr="00255C1D">
        <w:t xml:space="preserve">        rules = _rules_manager.get_rules(event, </w:t>
      </w:r>
    </w:p>
    <w:p w:rsidR="00255C1D" w:rsidRPr="00255C1D" w:rsidRDefault="00255C1D" w:rsidP="00255C1D">
      <w:pPr>
        <w:pStyle w:val="Subtitle"/>
        <w:ind w:left="1440"/>
      </w:pPr>
      <w:r w:rsidRPr="00255C1D">
        <w:t>analysis_result)</w:t>
      </w:r>
    </w:p>
    <w:p w:rsidR="00255C1D" w:rsidRPr="00255C1D" w:rsidRDefault="00255C1D" w:rsidP="00255C1D">
      <w:pPr>
        <w:pStyle w:val="Subtitle"/>
      </w:pPr>
      <w:r w:rsidRPr="00255C1D">
        <w:t xml:space="preserve">        </w:t>
      </w:r>
    </w:p>
    <w:p w:rsidR="00255C1D" w:rsidRPr="00255C1D" w:rsidRDefault="00255C1D" w:rsidP="00255C1D">
      <w:pPr>
        <w:pStyle w:val="Subtitle"/>
      </w:pPr>
      <w:r w:rsidRPr="00255C1D">
        <w:t xml:space="preserve">        if not len(rules):</w:t>
      </w:r>
    </w:p>
    <w:p w:rsidR="00255C1D" w:rsidRPr="00255C1D" w:rsidRDefault="00255C1D" w:rsidP="00255C1D">
      <w:pPr>
        <w:pStyle w:val="Subtitle"/>
      </w:pPr>
      <w:r w:rsidRPr="00255C1D">
        <w:t xml:space="preserve">            pass</w:t>
      </w:r>
    </w:p>
    <w:p w:rsidR="00255C1D" w:rsidRPr="00255C1D" w:rsidRDefault="00255C1D" w:rsidP="00255C1D">
      <w:pPr>
        <w:pStyle w:val="Subtitle"/>
      </w:pPr>
      <w:r w:rsidRPr="00255C1D">
        <w:t xml:space="preserve">        elif _is_delete_rule(rules[0]):</w:t>
      </w:r>
    </w:p>
    <w:p w:rsidR="00255C1D" w:rsidRPr="00255C1D" w:rsidRDefault="00255C1D" w:rsidP="00255C1D">
      <w:pPr>
        <w:pStyle w:val="Subtitle"/>
      </w:pPr>
      <w:r w:rsidRPr="00255C1D">
        <w:t xml:space="preserve">            _delete_file(event.target_file, rules[0])</w:t>
      </w:r>
    </w:p>
    <w:p w:rsidR="00255C1D" w:rsidRPr="00E52184" w:rsidRDefault="00255C1D" w:rsidP="00255C1D">
      <w:pPr>
        <w:pStyle w:val="Subtitle"/>
      </w:pPr>
      <w:r w:rsidRPr="00255C1D">
        <w:t xml:space="preserve">        </w:t>
      </w:r>
      <w:r w:rsidRPr="00E52184">
        <w:t>else:</w:t>
      </w:r>
    </w:p>
    <w:p w:rsidR="00255C1D" w:rsidRPr="00E52184" w:rsidRDefault="00255C1D" w:rsidP="00255C1D">
      <w:pPr>
        <w:pStyle w:val="Subtitle"/>
      </w:pPr>
      <w:r w:rsidRPr="00E52184">
        <w:t xml:space="preserve">            _apply_rules(event, rules)</w:t>
      </w:r>
    </w:p>
    <w:p w:rsidR="00A61E0E" w:rsidRPr="00E52184" w:rsidRDefault="00A61E0E" w:rsidP="00CA2213"/>
    <w:p w:rsidR="00255C1D" w:rsidRDefault="00255C1D" w:rsidP="00CA2213">
      <w:pPr>
        <w:rPr>
          <w:lang w:val="ru-RU"/>
        </w:rPr>
      </w:pPr>
      <w:r w:rsidRPr="00E52184">
        <w:tab/>
      </w:r>
      <w:r>
        <w:rPr>
          <w:lang w:val="ru-RU"/>
        </w:rPr>
        <w:t xml:space="preserve">Поскольку сообщение не одно, метод выполняется в цикле, который проходит по всем сообщениям в списке. </w:t>
      </w:r>
    </w:p>
    <w:p w:rsidR="00255C1D" w:rsidRDefault="00255C1D" w:rsidP="00CA2213">
      <w:pPr>
        <w:rPr>
          <w:lang w:val="ru-RU"/>
        </w:rPr>
      </w:pPr>
      <w:r>
        <w:rPr>
          <w:lang w:val="ru-RU"/>
        </w:rPr>
        <w:tab/>
        <w:t xml:space="preserve">Для того что бы иметь возможность обработать пришедшее сообщение, нужно представить его как объект языка </w:t>
      </w:r>
      <w:r>
        <w:t>Python</w:t>
      </w:r>
      <w:r w:rsidRPr="00255C1D">
        <w:rPr>
          <w:lang w:val="ru-RU"/>
        </w:rPr>
        <w:t xml:space="preserve">. </w:t>
      </w:r>
      <w:r>
        <w:rPr>
          <w:lang w:val="ru-RU"/>
        </w:rPr>
        <w:t>Поскольку формат передачи сообщения определён,</w:t>
      </w:r>
      <w:r w:rsidR="00A61E0E">
        <w:rPr>
          <w:lang w:val="ru-RU"/>
        </w:rPr>
        <w:t xml:space="preserve"> существует также и метод, который позволяет преобразовать строковое сообщение в объектную форму:</w:t>
      </w:r>
    </w:p>
    <w:p w:rsidR="00A61E0E" w:rsidRDefault="00A61E0E" w:rsidP="00CA2213">
      <w:pPr>
        <w:rPr>
          <w:lang w:val="ru-RU"/>
        </w:rPr>
      </w:pPr>
    </w:p>
    <w:p w:rsidR="00A61E0E" w:rsidRPr="00A61E0E" w:rsidRDefault="00A61E0E" w:rsidP="00A61E0E">
      <w:pPr>
        <w:pStyle w:val="Subtitle"/>
      </w:pPr>
      <w:r>
        <w:rPr>
          <w:lang w:val="ru-RU"/>
        </w:rPr>
        <w:tab/>
      </w:r>
      <w:r w:rsidRPr="00A61E0E">
        <w:t>event = MonitorMessage.restore_from_string(message)</w:t>
      </w:r>
    </w:p>
    <w:p w:rsidR="00A61E0E" w:rsidRDefault="00A61E0E" w:rsidP="00A61E0E">
      <w:pPr>
        <w:widowControl/>
        <w:jc w:val="left"/>
      </w:pPr>
    </w:p>
    <w:p w:rsidR="00A61E0E" w:rsidRPr="00E52184" w:rsidRDefault="00A61E0E">
      <w:pPr>
        <w:widowControl/>
        <w:spacing w:after="160" w:line="259" w:lineRule="auto"/>
        <w:jc w:val="left"/>
        <w:rPr>
          <w:lang w:val="ru-RU"/>
        </w:rPr>
      </w:pPr>
      <w:r>
        <w:tab/>
      </w:r>
      <w:r>
        <w:rPr>
          <w:lang w:val="ru-RU"/>
        </w:rPr>
        <w:t xml:space="preserve">Далее необходимо получить подробные сведения о файле, с которым произошло событие. Для этого используется метод </w:t>
      </w:r>
      <w:r w:rsidRPr="00A61E0E">
        <w:rPr>
          <w:rStyle w:val="SubtitleChar"/>
        </w:rPr>
        <w:t>analyse</w:t>
      </w:r>
      <w:r w:rsidRPr="00E52184">
        <w:rPr>
          <w:rStyle w:val="SubtitleChar"/>
          <w:lang w:val="ru-RU"/>
        </w:rPr>
        <w:t>_</w:t>
      </w:r>
      <w:r w:rsidRPr="00A61E0E">
        <w:rPr>
          <w:rStyle w:val="SubtitleChar"/>
        </w:rPr>
        <w:t>file</w:t>
      </w:r>
      <w:r w:rsidRPr="00E52184">
        <w:rPr>
          <w:lang w:val="ru-RU"/>
        </w:rPr>
        <w:t xml:space="preserve"> </w:t>
      </w:r>
      <w:r>
        <w:rPr>
          <w:lang w:val="ru-RU"/>
        </w:rPr>
        <w:t xml:space="preserve">класса </w:t>
      </w:r>
      <w:r w:rsidRPr="00A61E0E">
        <w:rPr>
          <w:rStyle w:val="SubtitleChar"/>
        </w:rPr>
        <w:t>FileAnalyzer</w:t>
      </w:r>
      <w:r w:rsidRPr="00E52184">
        <w:rPr>
          <w:lang w:val="ru-RU"/>
        </w:rPr>
        <w:t xml:space="preserve">. </w:t>
      </w:r>
    </w:p>
    <w:p w:rsidR="00A61E0E" w:rsidRDefault="00A61E0E" w:rsidP="00A61E0E">
      <w:pPr>
        <w:rPr>
          <w:lang w:val="ru-RU"/>
        </w:rPr>
      </w:pPr>
    </w:p>
    <w:p w:rsidR="00696C23" w:rsidRPr="00E52184" w:rsidRDefault="00A61E0E" w:rsidP="00696C23">
      <w:pPr>
        <w:pStyle w:val="Subtitle"/>
        <w:ind w:firstLine="720"/>
        <w:rPr>
          <w:lang w:val="ru-RU"/>
        </w:rPr>
      </w:pPr>
      <w:r w:rsidRPr="00A61E0E">
        <w:t>analysis</w:t>
      </w:r>
      <w:r w:rsidRPr="00E52184">
        <w:rPr>
          <w:lang w:val="ru-RU"/>
        </w:rPr>
        <w:t>_</w:t>
      </w:r>
      <w:r w:rsidRPr="00A61E0E">
        <w:t>result</w:t>
      </w:r>
      <w:r w:rsidRPr="00E52184">
        <w:rPr>
          <w:lang w:val="ru-RU"/>
        </w:rPr>
        <w:t xml:space="preserve"> = </w:t>
      </w:r>
      <w:r w:rsidRPr="00A61E0E">
        <w:t>FileAnalyzer</w:t>
      </w:r>
      <w:r w:rsidR="00696C23" w:rsidRPr="00E52184">
        <w:rPr>
          <w:lang w:val="ru-RU"/>
        </w:rPr>
        <w:t>\</w:t>
      </w:r>
    </w:p>
    <w:p w:rsidR="00A61E0E" w:rsidRDefault="00A61E0E" w:rsidP="00696C23">
      <w:pPr>
        <w:pStyle w:val="Subtitle"/>
        <w:ind w:left="2160" w:firstLine="720"/>
      </w:pPr>
      <w:r w:rsidRPr="00A61E0E">
        <w:t>.analyse_file(event.target_file)</w:t>
      </w:r>
    </w:p>
    <w:p w:rsidR="00A61E0E" w:rsidRDefault="00A61E0E" w:rsidP="00A61E0E"/>
    <w:p w:rsidR="00A61E0E" w:rsidRDefault="00696C23" w:rsidP="00A61E0E">
      <w:pPr>
        <w:rPr>
          <w:lang w:val="ru-RU"/>
        </w:rPr>
      </w:pPr>
      <w:r>
        <w:tab/>
      </w:r>
      <w:r>
        <w:rPr>
          <w:lang w:val="ru-RU"/>
        </w:rPr>
        <w:t xml:space="preserve">После того как информация о событии и файле, с которым это событие произошло получена – нужно получить список правил, которые предусмотрены для данного события и данного типа файлов. Для этого используется ранее описанный метод </w:t>
      </w:r>
      <w:r w:rsidRPr="00696C23">
        <w:rPr>
          <w:rStyle w:val="SubtitleChar"/>
        </w:rPr>
        <w:t>get</w:t>
      </w:r>
      <w:r w:rsidRPr="00696C23">
        <w:rPr>
          <w:rStyle w:val="SubtitleChar"/>
          <w:lang w:val="ru-RU"/>
        </w:rPr>
        <w:t>_</w:t>
      </w:r>
      <w:r w:rsidRPr="00696C23">
        <w:rPr>
          <w:rStyle w:val="SubtitleChar"/>
        </w:rPr>
        <w:t>rules</w:t>
      </w:r>
      <w:r w:rsidRPr="00696C23">
        <w:rPr>
          <w:lang w:val="ru-RU"/>
        </w:rPr>
        <w:t xml:space="preserve"> </w:t>
      </w:r>
      <w:r>
        <w:rPr>
          <w:lang w:val="ru-RU"/>
        </w:rPr>
        <w:t xml:space="preserve">класса </w:t>
      </w:r>
      <w:r w:rsidRPr="00696C23">
        <w:rPr>
          <w:rStyle w:val="SubtitleChar"/>
        </w:rPr>
        <w:t>RulesManager</w:t>
      </w:r>
      <w:r w:rsidRPr="00696C23">
        <w:rPr>
          <w:lang w:val="ru-RU"/>
        </w:rPr>
        <w:t>.</w:t>
      </w:r>
    </w:p>
    <w:p w:rsidR="00696C23" w:rsidRDefault="00696C23" w:rsidP="00A61E0E">
      <w:pPr>
        <w:rPr>
          <w:lang w:val="ru-RU"/>
        </w:rPr>
      </w:pPr>
    </w:p>
    <w:p w:rsidR="00696C23" w:rsidRDefault="00696C23" w:rsidP="00696C23">
      <w:pPr>
        <w:pStyle w:val="Subtitle"/>
        <w:ind w:left="720"/>
      </w:pPr>
      <w:r w:rsidRPr="00696C23">
        <w:t>rules = _rules_manager.get_rules(event,</w:t>
      </w:r>
      <w:r>
        <w:t>\</w:t>
      </w:r>
      <w:r w:rsidRPr="00696C23">
        <w:t xml:space="preserve"> </w:t>
      </w:r>
    </w:p>
    <w:p w:rsidR="00696C23" w:rsidRPr="00E52184" w:rsidRDefault="00696C23" w:rsidP="00696C23">
      <w:pPr>
        <w:pStyle w:val="Subtitle"/>
        <w:ind w:left="2160" w:firstLine="720"/>
        <w:rPr>
          <w:lang w:val="ru-RU"/>
        </w:rPr>
      </w:pPr>
      <w:r>
        <w:t xml:space="preserve"> </w:t>
      </w:r>
      <w:r w:rsidRPr="00696C23">
        <w:t>analysis</w:t>
      </w:r>
      <w:r w:rsidRPr="00E52184">
        <w:rPr>
          <w:lang w:val="ru-RU"/>
        </w:rPr>
        <w:t>_</w:t>
      </w:r>
      <w:r w:rsidRPr="00696C23">
        <w:t>result</w:t>
      </w:r>
      <w:r w:rsidRPr="00E52184">
        <w:rPr>
          <w:lang w:val="ru-RU"/>
        </w:rPr>
        <w:t>)</w:t>
      </w:r>
    </w:p>
    <w:p w:rsidR="00A61E0E" w:rsidRPr="00E52184" w:rsidRDefault="00A61E0E" w:rsidP="00A61E0E">
      <w:pPr>
        <w:rPr>
          <w:lang w:val="ru-RU"/>
        </w:rPr>
      </w:pPr>
    </w:p>
    <w:p w:rsidR="00A61E0E" w:rsidRDefault="00696C23" w:rsidP="00A61E0E">
      <w:pPr>
        <w:rPr>
          <w:lang w:val="ru-RU"/>
        </w:rPr>
      </w:pPr>
      <w:r w:rsidRPr="00E52184">
        <w:rPr>
          <w:lang w:val="ru-RU"/>
        </w:rPr>
        <w:tab/>
      </w:r>
      <w:r>
        <w:rPr>
          <w:lang w:val="ru-RU"/>
        </w:rPr>
        <w:t>Далее логика работы метода разветвляется на три части:</w:t>
      </w:r>
    </w:p>
    <w:p w:rsidR="00696C23" w:rsidRDefault="00696C23" w:rsidP="00FC3203">
      <w:pPr>
        <w:pStyle w:val="ListParagraph"/>
        <w:numPr>
          <w:ilvl w:val="0"/>
          <w:numId w:val="37"/>
        </w:numPr>
        <w:ind w:left="0" w:firstLine="720"/>
        <w:jc w:val="both"/>
        <w:rPr>
          <w:lang w:val="ru-RU"/>
        </w:rPr>
      </w:pPr>
      <w:r>
        <w:rPr>
          <w:lang w:val="ru-RU"/>
        </w:rPr>
        <w:t xml:space="preserve">Если список правил пуст – а это может быть только в двух случаях: если пользователь не задал правила для обработки этого события, либо если есть специальное правило, </w:t>
      </w:r>
      <w:r w:rsidR="00FC3203">
        <w:rPr>
          <w:lang w:val="ru-RU"/>
        </w:rPr>
        <w:t>указывающее игнорировать события, происходящие с этим файлом, то цикл переходит к обработке следующего сообщения.</w:t>
      </w:r>
    </w:p>
    <w:p w:rsidR="007038B2" w:rsidRDefault="00FC3203" w:rsidP="00FC3203">
      <w:pPr>
        <w:pStyle w:val="ListParagraph"/>
        <w:numPr>
          <w:ilvl w:val="0"/>
          <w:numId w:val="37"/>
        </w:numPr>
        <w:ind w:left="0" w:firstLine="720"/>
        <w:jc w:val="both"/>
        <w:rPr>
          <w:lang w:val="ru-RU"/>
        </w:rPr>
      </w:pPr>
      <w:r>
        <w:rPr>
          <w:lang w:val="ru-RU"/>
        </w:rPr>
        <w:t xml:space="preserve">Если список правил содержит в себе </w:t>
      </w:r>
      <w:r w:rsidR="00331923">
        <w:rPr>
          <w:lang w:val="ru-RU"/>
        </w:rPr>
        <w:t>только</w:t>
      </w:r>
      <w:r>
        <w:rPr>
          <w:lang w:val="ru-RU"/>
        </w:rPr>
        <w:t xml:space="preserve"> правило удаления файла – файл удаляется. Метод удаления отделён от основной логики применения </w:t>
      </w:r>
      <w:r>
        <w:rPr>
          <w:lang w:val="ru-RU"/>
        </w:rPr>
        <w:lastRenderedPageBreak/>
        <w:t>правил, так как действия, необходимые для того что бы безопасно</w:t>
      </w:r>
      <w:r w:rsidR="007038B2">
        <w:rPr>
          <w:lang w:val="ru-RU"/>
        </w:rPr>
        <w:t xml:space="preserve"> и быстро</w:t>
      </w:r>
      <w:r>
        <w:rPr>
          <w:lang w:val="ru-RU"/>
        </w:rPr>
        <w:t xml:space="preserve"> удалить файл могут меняться в зависимости от операционной системы.</w:t>
      </w:r>
    </w:p>
    <w:p w:rsidR="00FC3203" w:rsidRDefault="007038B2" w:rsidP="007038B2">
      <w:pPr>
        <w:pStyle w:val="ListParagraph"/>
        <w:numPr>
          <w:ilvl w:val="0"/>
          <w:numId w:val="37"/>
        </w:numPr>
        <w:ind w:left="0" w:firstLine="720"/>
        <w:jc w:val="both"/>
        <w:rPr>
          <w:lang w:val="ru-RU"/>
        </w:rPr>
      </w:pPr>
      <w:r>
        <w:rPr>
          <w:lang w:val="ru-RU"/>
        </w:rPr>
        <w:t xml:space="preserve">Если список не пуст и файл не нужно удалять – список правил применяется к файлу вызовом метода </w:t>
      </w:r>
      <w:r w:rsidRPr="007038B2">
        <w:rPr>
          <w:rStyle w:val="SubtitleChar"/>
          <w:lang w:val="ru-RU"/>
        </w:rPr>
        <w:t>_</w:t>
      </w:r>
      <w:r w:rsidRPr="007038B2">
        <w:rPr>
          <w:rStyle w:val="SubtitleChar"/>
        </w:rPr>
        <w:t>apply</w:t>
      </w:r>
      <w:r w:rsidRPr="007038B2">
        <w:rPr>
          <w:rStyle w:val="SubtitleChar"/>
          <w:lang w:val="ru-RU"/>
        </w:rPr>
        <w:t>_</w:t>
      </w:r>
      <w:r w:rsidRPr="007038B2">
        <w:rPr>
          <w:rStyle w:val="SubtitleChar"/>
        </w:rPr>
        <w:t>rules</w:t>
      </w:r>
      <w:r w:rsidRPr="007038B2">
        <w:rPr>
          <w:lang w:val="ru-RU"/>
        </w:rPr>
        <w:t>.</w:t>
      </w:r>
    </w:p>
    <w:p w:rsidR="007038B2" w:rsidRPr="007038B2" w:rsidRDefault="007038B2" w:rsidP="007038B2">
      <w:pPr>
        <w:ind w:firstLine="720"/>
        <w:rPr>
          <w:lang w:val="ru-RU"/>
        </w:rPr>
      </w:pPr>
      <w:r>
        <w:rPr>
          <w:lang w:val="ru-RU"/>
        </w:rPr>
        <w:t>Блок схема</w:t>
      </w:r>
      <w:r w:rsidR="00BB56D4">
        <w:rPr>
          <w:lang w:val="ru-RU"/>
        </w:rPr>
        <w:t xml:space="preserve"> одного цикла</w:t>
      </w:r>
      <w:r>
        <w:rPr>
          <w:lang w:val="ru-RU"/>
        </w:rPr>
        <w:t xml:space="preserve"> данного алгоритма представлена на рисунке 4.5.</w:t>
      </w:r>
    </w:p>
    <w:p w:rsidR="00A61E0E" w:rsidRPr="00696C23" w:rsidRDefault="00A61E0E" w:rsidP="00A61E0E">
      <w:pPr>
        <w:rPr>
          <w:lang w:val="ru-RU"/>
        </w:rPr>
      </w:pPr>
    </w:p>
    <w:p w:rsidR="00A61E0E" w:rsidRDefault="00DB4317" w:rsidP="00BB56D4">
      <w:pPr>
        <w:jc w:val="center"/>
        <w:rPr>
          <w:lang w:val="ru-RU"/>
        </w:rPr>
      </w:pPr>
      <w:r w:rsidRPr="00DB4317">
        <w:rPr>
          <w:noProof/>
        </w:rPr>
        <w:drawing>
          <wp:inline distT="0" distB="0" distL="0" distR="0">
            <wp:extent cx="4057585" cy="5669280"/>
            <wp:effectExtent l="0" t="0" r="635" b="7620"/>
            <wp:docPr id="17" name="Picture 17" descr="D:\Work\Study\Диплом\Tars\Documentations\Materials\Блок-схема монитора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Work\Study\Диплом\Tars\Documentations\Materials\Блок-схема монитора 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0736" cy="5687654"/>
                    </a:xfrm>
                    <a:prstGeom prst="rect">
                      <a:avLst/>
                    </a:prstGeom>
                    <a:noFill/>
                    <a:ln>
                      <a:noFill/>
                    </a:ln>
                  </pic:spPr>
                </pic:pic>
              </a:graphicData>
            </a:graphic>
          </wp:inline>
        </w:drawing>
      </w:r>
      <w:r w:rsidRPr="00DB4317">
        <w:rPr>
          <w:noProof/>
        </w:rPr>
        <w:t xml:space="preserve"> </w:t>
      </w:r>
    </w:p>
    <w:p w:rsidR="00BB56D4" w:rsidRPr="00E52184" w:rsidRDefault="00BB56D4" w:rsidP="00BB56D4">
      <w:pPr>
        <w:jc w:val="center"/>
        <w:rPr>
          <w:lang w:val="ru-RU"/>
        </w:rPr>
      </w:pPr>
      <w:r>
        <w:rPr>
          <w:lang w:val="ru-RU"/>
        </w:rPr>
        <w:t>Рисунок 4.5 – Блок-схема одного цикла метода _</w:t>
      </w:r>
      <w:r>
        <w:t>process</w:t>
      </w:r>
      <w:r w:rsidRPr="00BB56D4">
        <w:rPr>
          <w:lang w:val="ru-RU"/>
        </w:rPr>
        <w:t>_</w:t>
      </w:r>
      <w:r>
        <w:t>messages</w:t>
      </w:r>
    </w:p>
    <w:p w:rsidR="00345D5F" w:rsidRPr="00E52184" w:rsidRDefault="00345D5F" w:rsidP="00BB56D4">
      <w:pPr>
        <w:jc w:val="center"/>
        <w:rPr>
          <w:lang w:val="ru-RU"/>
        </w:rPr>
      </w:pPr>
    </w:p>
    <w:p w:rsidR="00345D5F" w:rsidRPr="00E52184" w:rsidRDefault="00345D5F" w:rsidP="00D41967">
      <w:pPr>
        <w:pStyle w:val="Heading2"/>
        <w:ind w:firstLine="720"/>
        <w:rPr>
          <w:lang w:val="ru-RU"/>
        </w:rPr>
      </w:pPr>
      <w:bookmarkStart w:id="20" w:name="_Toc483867206"/>
      <w:r w:rsidRPr="00E52184">
        <w:rPr>
          <w:b/>
          <w:lang w:val="ru-RU"/>
        </w:rPr>
        <w:t>4.6</w:t>
      </w:r>
      <w:r w:rsidRPr="00E52184">
        <w:rPr>
          <w:lang w:val="ru-RU"/>
        </w:rPr>
        <w:t xml:space="preserve"> </w:t>
      </w:r>
      <w:r>
        <w:rPr>
          <w:lang w:val="ru-RU"/>
        </w:rPr>
        <w:t xml:space="preserve">Алгоритм метода </w:t>
      </w:r>
      <w:r>
        <w:t>execute</w:t>
      </w:r>
      <w:r w:rsidRPr="00E52184">
        <w:rPr>
          <w:lang w:val="ru-RU"/>
        </w:rPr>
        <w:t>_</w:t>
      </w:r>
      <w:r w:rsidR="00877CA0">
        <w:t>command</w:t>
      </w:r>
      <w:bookmarkEnd w:id="20"/>
    </w:p>
    <w:p w:rsidR="00A112CC" w:rsidRPr="00E52184" w:rsidRDefault="00A112CC" w:rsidP="00A112CC">
      <w:pPr>
        <w:rPr>
          <w:lang w:val="ru-RU"/>
        </w:rPr>
      </w:pPr>
    </w:p>
    <w:p w:rsidR="00F20BBF" w:rsidRDefault="00A112CC" w:rsidP="00A112CC">
      <w:pPr>
        <w:rPr>
          <w:lang w:val="ru-RU"/>
        </w:rPr>
      </w:pPr>
      <w:r w:rsidRPr="00E52184">
        <w:rPr>
          <w:lang w:val="ru-RU"/>
        </w:rPr>
        <w:tab/>
      </w:r>
      <w:r>
        <w:rPr>
          <w:lang w:val="ru-RU"/>
        </w:rPr>
        <w:t>Метод</w:t>
      </w:r>
      <w:r w:rsidRPr="00A112CC">
        <w:rPr>
          <w:lang w:val="ru-RU"/>
        </w:rPr>
        <w:t xml:space="preserve"> </w:t>
      </w:r>
      <w:r w:rsidRPr="00A112CC">
        <w:rPr>
          <w:rStyle w:val="SubtitleChar"/>
        </w:rPr>
        <w:t>execute</w:t>
      </w:r>
      <w:r w:rsidRPr="00A112CC">
        <w:rPr>
          <w:rStyle w:val="SubtitleChar"/>
          <w:lang w:val="ru-RU"/>
        </w:rPr>
        <w:t>_</w:t>
      </w:r>
      <w:r w:rsidRPr="00A112CC">
        <w:rPr>
          <w:rStyle w:val="SubtitleChar"/>
        </w:rPr>
        <w:t>command</w:t>
      </w:r>
      <w:r w:rsidRPr="00A112CC">
        <w:rPr>
          <w:lang w:val="ru-RU"/>
        </w:rPr>
        <w:t xml:space="preserve"> </w:t>
      </w:r>
      <w:r>
        <w:rPr>
          <w:lang w:val="ru-RU"/>
        </w:rPr>
        <w:t>класса</w:t>
      </w:r>
      <w:r w:rsidRPr="00A112CC">
        <w:rPr>
          <w:lang w:val="ru-RU"/>
        </w:rPr>
        <w:t xml:space="preserve"> </w:t>
      </w:r>
      <w:r w:rsidRPr="00A112CC">
        <w:rPr>
          <w:rStyle w:val="SubtitleChar"/>
        </w:rPr>
        <w:t>CommandsDescriptionModule</w:t>
      </w:r>
      <w:r w:rsidRPr="00A112CC">
        <w:rPr>
          <w:lang w:val="ru-RU"/>
        </w:rPr>
        <w:t xml:space="preserve"> </w:t>
      </w:r>
      <w:r>
        <w:rPr>
          <w:lang w:val="ru-RU"/>
        </w:rPr>
        <w:t>предназначен</w:t>
      </w:r>
      <w:r w:rsidRPr="00A112CC">
        <w:rPr>
          <w:lang w:val="ru-RU"/>
        </w:rPr>
        <w:t xml:space="preserve"> </w:t>
      </w:r>
      <w:r>
        <w:rPr>
          <w:lang w:val="ru-RU"/>
        </w:rPr>
        <w:t>для</w:t>
      </w:r>
      <w:r w:rsidRPr="00A112CC">
        <w:rPr>
          <w:lang w:val="ru-RU"/>
        </w:rPr>
        <w:t xml:space="preserve"> </w:t>
      </w:r>
      <w:r>
        <w:rPr>
          <w:lang w:val="ru-RU"/>
        </w:rPr>
        <w:t xml:space="preserve">интерпретации и выполнения команды, пришедшей от клиента. Метод принимает в качестве аргумента объект команды, представленный в виде экземпляра класса </w:t>
      </w:r>
      <w:r w:rsidRPr="00A112CC">
        <w:rPr>
          <w:rStyle w:val="SubtitleChar"/>
        </w:rPr>
        <w:t>Command</w:t>
      </w:r>
      <w:r w:rsidRPr="00A112CC">
        <w:rPr>
          <w:lang w:val="ru-RU"/>
        </w:rPr>
        <w:t xml:space="preserve">. </w:t>
      </w:r>
      <w:r w:rsidR="00332CA6">
        <w:rPr>
          <w:lang w:val="ru-RU"/>
        </w:rPr>
        <w:t>Исходный код метода выглядит следующим образом:</w:t>
      </w:r>
    </w:p>
    <w:p w:rsidR="00F20BBF" w:rsidRPr="00F20BBF" w:rsidRDefault="00332CA6" w:rsidP="00F20BBF">
      <w:pPr>
        <w:pStyle w:val="Subtitle"/>
        <w:ind w:firstLine="720"/>
      </w:pPr>
      <w:r w:rsidRPr="00332CA6">
        <w:lastRenderedPageBreak/>
        <w:t>def</w:t>
      </w:r>
      <w:r w:rsidRPr="00F20BBF">
        <w:t xml:space="preserve"> </w:t>
      </w:r>
      <w:r w:rsidRPr="00332CA6">
        <w:t>execute</w:t>
      </w:r>
      <w:r w:rsidRPr="00F20BBF">
        <w:t>_</w:t>
      </w:r>
      <w:r w:rsidRPr="00332CA6">
        <w:t>command</w:t>
      </w:r>
      <w:r w:rsidRPr="00F20BBF">
        <w:t>(</w:t>
      </w:r>
      <w:r w:rsidRPr="00332CA6">
        <w:t>self</w:t>
      </w:r>
      <w:r w:rsidRPr="00F20BBF">
        <w:t xml:space="preserve">, </w:t>
      </w:r>
      <w:r w:rsidRPr="00332CA6">
        <w:t>command</w:t>
      </w:r>
      <w:r w:rsidRPr="00F20BBF">
        <w:t>):</w:t>
      </w:r>
    </w:p>
    <w:p w:rsidR="00332CA6" w:rsidRPr="00332CA6" w:rsidRDefault="00332CA6" w:rsidP="00332CA6">
      <w:pPr>
        <w:pStyle w:val="Subtitle"/>
      </w:pPr>
      <w:r w:rsidRPr="00F20BBF">
        <w:t xml:space="preserve">     </w:t>
      </w:r>
      <w:r w:rsidRPr="00332CA6">
        <w:t>if command is None:</w:t>
      </w:r>
    </w:p>
    <w:p w:rsidR="00332CA6" w:rsidRPr="00332CA6" w:rsidRDefault="00332CA6" w:rsidP="00332CA6">
      <w:pPr>
        <w:pStyle w:val="Subtitle"/>
      </w:pPr>
      <w:r w:rsidRPr="00332CA6">
        <w:t xml:space="preserve">         raise ValueError("Command object is None.")</w:t>
      </w:r>
    </w:p>
    <w:p w:rsidR="00F20BBF" w:rsidRDefault="00332CA6" w:rsidP="00332CA6">
      <w:pPr>
        <w:pStyle w:val="Subtitle"/>
      </w:pPr>
      <w:r w:rsidRPr="00332CA6">
        <w:t xml:space="preserve">     </w:t>
      </w:r>
    </w:p>
    <w:p w:rsidR="00332CA6" w:rsidRPr="00332CA6" w:rsidRDefault="00332CA6" w:rsidP="00F20BBF">
      <w:pPr>
        <w:pStyle w:val="Subtitle"/>
        <w:ind w:firstLine="720"/>
      </w:pPr>
      <w:r w:rsidRPr="00332CA6">
        <w:t>command_handler = self._commands_handler_table.get(\</w:t>
      </w:r>
    </w:p>
    <w:p w:rsidR="00332CA6" w:rsidRPr="00332CA6" w:rsidRDefault="00332CA6" w:rsidP="00332CA6">
      <w:pPr>
        <w:pStyle w:val="Subtitle"/>
      </w:pPr>
      <w:r w:rsidRPr="00332CA6">
        <w:t xml:space="preserve">         (command.target_block, command.action))</w:t>
      </w:r>
    </w:p>
    <w:p w:rsidR="00332CA6" w:rsidRPr="00332CA6" w:rsidRDefault="00332CA6" w:rsidP="00332CA6">
      <w:pPr>
        <w:pStyle w:val="Subtitle"/>
      </w:pPr>
    </w:p>
    <w:p w:rsidR="00332CA6" w:rsidRPr="00332CA6" w:rsidRDefault="00332CA6" w:rsidP="00332CA6">
      <w:pPr>
        <w:pStyle w:val="Subtitle"/>
      </w:pPr>
      <w:r w:rsidRPr="00332CA6">
        <w:t xml:space="preserve">     if command_handler is None:</w:t>
      </w:r>
    </w:p>
    <w:p w:rsidR="00332CA6" w:rsidRPr="00332CA6" w:rsidRDefault="00332CA6" w:rsidP="00332CA6">
      <w:pPr>
        <w:pStyle w:val="Subtitle"/>
      </w:pPr>
      <w:r w:rsidRPr="00332CA6">
        <w:t xml:space="preserve">         raise NotImplementedError(\</w:t>
      </w:r>
    </w:p>
    <w:p w:rsidR="00332CA6" w:rsidRPr="00332CA6" w:rsidRDefault="00332CA6" w:rsidP="00332CA6">
      <w:pPr>
        <w:pStyle w:val="Subtitle"/>
      </w:pPr>
      <w:r w:rsidRPr="00332CA6">
        <w:t xml:space="preserve">             "Handler for passed command is not exist")</w:t>
      </w:r>
    </w:p>
    <w:p w:rsidR="00F20BBF" w:rsidRDefault="00332CA6" w:rsidP="00332CA6">
      <w:pPr>
        <w:pStyle w:val="Subtitle"/>
      </w:pPr>
      <w:r w:rsidRPr="00332CA6">
        <w:t xml:space="preserve">     </w:t>
      </w:r>
    </w:p>
    <w:p w:rsidR="00332CA6" w:rsidRPr="00332CA6" w:rsidRDefault="00F20BBF" w:rsidP="00F20BBF">
      <w:pPr>
        <w:pStyle w:val="Subtitle"/>
        <w:ind w:firstLine="720"/>
      </w:pPr>
      <w:r>
        <w:rPr>
          <w:lang w:val="ru-RU"/>
        </w:rPr>
        <w:t xml:space="preserve"> </w:t>
      </w:r>
      <w:r w:rsidR="00332CA6" w:rsidRPr="00332CA6">
        <w:t>return command_handler(\</w:t>
      </w:r>
    </w:p>
    <w:p w:rsidR="00332CA6" w:rsidRPr="00332CA6" w:rsidRDefault="00332CA6" w:rsidP="00332CA6">
      <w:pPr>
        <w:pStyle w:val="Subtitle"/>
        <w:ind w:left="720" w:firstLine="720"/>
      </w:pPr>
      <w:r w:rsidRPr="00332CA6">
        <w:t>command.additional_information)</w:t>
      </w:r>
    </w:p>
    <w:p w:rsidR="00332CA6" w:rsidRPr="00332CA6" w:rsidRDefault="00332CA6" w:rsidP="00A112CC"/>
    <w:p w:rsidR="00332CA6" w:rsidRDefault="00332CA6" w:rsidP="00A112CC">
      <w:pPr>
        <w:rPr>
          <w:lang w:val="ru-RU"/>
        </w:rPr>
      </w:pPr>
      <w:r>
        <w:tab/>
      </w:r>
      <w:r>
        <w:rPr>
          <w:lang w:val="ru-RU"/>
        </w:rPr>
        <w:t xml:space="preserve">В начале метода идёт проверка аргументов, которая позволяет обработать ошибку несуществующей команды. </w:t>
      </w:r>
      <w:r w:rsidR="00C33B53">
        <w:rPr>
          <w:lang w:val="ru-RU"/>
        </w:rPr>
        <w:t xml:space="preserve">Вызов метода </w:t>
      </w:r>
      <w:r w:rsidR="00C33B53">
        <w:t>execute</w:t>
      </w:r>
      <w:r w:rsidR="00C33B53" w:rsidRPr="00C33B53">
        <w:rPr>
          <w:lang w:val="ru-RU"/>
        </w:rPr>
        <w:t>_</w:t>
      </w:r>
      <w:r w:rsidR="00C33B53">
        <w:t>command</w:t>
      </w:r>
      <w:r w:rsidR="00C33B53" w:rsidRPr="00C33B53">
        <w:rPr>
          <w:lang w:val="ru-RU"/>
        </w:rPr>
        <w:t xml:space="preserve"> </w:t>
      </w:r>
      <w:r w:rsidR="00C33B53">
        <w:rPr>
          <w:lang w:val="ru-RU"/>
        </w:rPr>
        <w:t>с пустым аргументом, является ошибкой вызывающего модуля, но поскольку данный метод является интерфейсным, он должен обрабатывать все</w:t>
      </w:r>
      <w:r w:rsidR="00C83789">
        <w:rPr>
          <w:lang w:val="ru-RU"/>
        </w:rPr>
        <w:t xml:space="preserve"> ошибки</w:t>
      </w:r>
      <w:r w:rsidR="00C33B53">
        <w:rPr>
          <w:lang w:val="ru-RU"/>
        </w:rPr>
        <w:t xml:space="preserve">, в том числе и ошибки аргументов. В случае, если команда имеет значение </w:t>
      </w:r>
      <w:r w:rsidR="00C33B53" w:rsidRPr="00C33B53">
        <w:rPr>
          <w:rStyle w:val="SubtitleChar"/>
        </w:rPr>
        <w:t>None</w:t>
      </w:r>
      <w:r w:rsidR="00C33B53">
        <w:rPr>
          <w:lang w:val="ru-RU"/>
        </w:rPr>
        <w:t xml:space="preserve"> – возбуждается исключение </w:t>
      </w:r>
      <w:r w:rsidR="00C33B53" w:rsidRPr="00C33B53">
        <w:rPr>
          <w:rStyle w:val="SubtitleChar"/>
        </w:rPr>
        <w:t>ValueError</w:t>
      </w:r>
      <w:r w:rsidR="00C33B53" w:rsidRPr="00C33B53">
        <w:rPr>
          <w:lang w:val="ru-RU"/>
        </w:rPr>
        <w:t>.</w:t>
      </w:r>
    </w:p>
    <w:p w:rsidR="00C33B53" w:rsidRDefault="00C33B53" w:rsidP="00A112CC">
      <w:pPr>
        <w:rPr>
          <w:lang w:val="ru-RU"/>
        </w:rPr>
      </w:pPr>
    </w:p>
    <w:p w:rsidR="00C33B53" w:rsidRDefault="00C33B53" w:rsidP="00C33B53">
      <w:pPr>
        <w:pStyle w:val="Subtitle"/>
        <w:ind w:firstLine="720"/>
      </w:pPr>
      <w:r w:rsidRPr="00C33B53">
        <w:t>raise ValueError("Command object is None.")</w:t>
      </w:r>
    </w:p>
    <w:p w:rsidR="00C33B53" w:rsidRDefault="00C33B53" w:rsidP="00C33B53"/>
    <w:p w:rsidR="00C83789" w:rsidRDefault="00C33B53" w:rsidP="00C33B53">
      <w:pPr>
        <w:rPr>
          <w:lang w:val="ru-RU"/>
        </w:rPr>
      </w:pPr>
      <w:r w:rsidRPr="00E52184">
        <w:tab/>
      </w:r>
      <w:r>
        <w:rPr>
          <w:lang w:val="ru-RU"/>
        </w:rPr>
        <w:t xml:space="preserve">Далее необходимо определить функцию-обработчик команды. Ключ к функции-обработчику состоит из </w:t>
      </w:r>
      <w:r w:rsidR="00C83789">
        <w:rPr>
          <w:lang w:val="ru-RU"/>
        </w:rPr>
        <w:t>пары</w:t>
      </w:r>
      <w:r>
        <w:rPr>
          <w:lang w:val="ru-RU"/>
        </w:rPr>
        <w:t xml:space="preserve"> идентификаторов: идентификатор целевого блока и идентификатор действия.</w:t>
      </w:r>
      <w:r w:rsidR="00C83789">
        <w:rPr>
          <w:lang w:val="ru-RU"/>
        </w:rPr>
        <w:t xml:space="preserve"> Оба этих идентификатора содержит объект команды, поэтому получение обработчика сводится к получению значения словаря по ключу:</w:t>
      </w:r>
    </w:p>
    <w:p w:rsidR="00C83789" w:rsidRDefault="00C83789" w:rsidP="00C33B53">
      <w:pPr>
        <w:rPr>
          <w:lang w:val="ru-RU"/>
        </w:rPr>
      </w:pPr>
    </w:p>
    <w:p w:rsidR="00C83789" w:rsidRPr="00C83789" w:rsidRDefault="00C83789" w:rsidP="00C83789">
      <w:pPr>
        <w:pStyle w:val="Subtitle"/>
        <w:ind w:left="720"/>
      </w:pPr>
      <w:r w:rsidRPr="00C83789">
        <w:t>command_handler = self._commands_handler_table.get(\</w:t>
      </w:r>
    </w:p>
    <w:p w:rsidR="00C33B53" w:rsidRPr="00C83789" w:rsidRDefault="00C83789" w:rsidP="00C83789">
      <w:pPr>
        <w:pStyle w:val="Subtitle"/>
        <w:ind w:left="720"/>
      </w:pPr>
      <w:r w:rsidRPr="00C83789">
        <w:t xml:space="preserve">    (command.target_block, command.action))</w:t>
      </w:r>
    </w:p>
    <w:p w:rsidR="00C33B53" w:rsidRPr="00C83789" w:rsidRDefault="00C33B53" w:rsidP="00C33B53"/>
    <w:p w:rsidR="00C33B53" w:rsidRPr="00E52184" w:rsidRDefault="00C83789" w:rsidP="00A112CC">
      <w:r>
        <w:tab/>
      </w:r>
      <w:r>
        <w:rPr>
          <w:lang w:val="ru-RU"/>
        </w:rPr>
        <w:t xml:space="preserve">Далее идёт проверка существования объекта команды. Если функция-обработчик равна </w:t>
      </w:r>
      <w:r>
        <w:t>None</w:t>
      </w:r>
      <w:r w:rsidRPr="00C83789">
        <w:rPr>
          <w:lang w:val="ru-RU"/>
        </w:rPr>
        <w:t xml:space="preserve"> </w:t>
      </w:r>
      <w:r>
        <w:rPr>
          <w:lang w:val="ru-RU"/>
        </w:rPr>
        <w:t>–</w:t>
      </w:r>
      <w:r w:rsidRPr="00C83789">
        <w:rPr>
          <w:lang w:val="ru-RU"/>
        </w:rPr>
        <w:t xml:space="preserve"> </w:t>
      </w:r>
      <w:r>
        <w:rPr>
          <w:lang w:val="ru-RU"/>
        </w:rPr>
        <w:t>значит команда, переданная вызывающим модулем, не валидна или не реализована в данной версии приложения.</w:t>
      </w:r>
      <w:r w:rsidR="001878B5">
        <w:rPr>
          <w:lang w:val="ru-RU"/>
        </w:rPr>
        <w:t xml:space="preserve"> В</w:t>
      </w:r>
      <w:r w:rsidR="001878B5" w:rsidRPr="00E52184">
        <w:t xml:space="preserve"> </w:t>
      </w:r>
      <w:r w:rsidR="001878B5">
        <w:rPr>
          <w:lang w:val="ru-RU"/>
        </w:rPr>
        <w:t>таком</w:t>
      </w:r>
      <w:r w:rsidR="001878B5" w:rsidRPr="00E52184">
        <w:t xml:space="preserve"> </w:t>
      </w:r>
      <w:r w:rsidR="001878B5">
        <w:rPr>
          <w:lang w:val="ru-RU"/>
        </w:rPr>
        <w:t>случае</w:t>
      </w:r>
      <w:r w:rsidR="001878B5" w:rsidRPr="00E52184">
        <w:t xml:space="preserve"> </w:t>
      </w:r>
      <w:r w:rsidR="001878B5">
        <w:rPr>
          <w:lang w:val="ru-RU"/>
        </w:rPr>
        <w:t>возбуждается</w:t>
      </w:r>
      <w:r w:rsidR="001878B5" w:rsidRPr="00E52184">
        <w:t xml:space="preserve"> </w:t>
      </w:r>
      <w:r w:rsidR="001878B5">
        <w:rPr>
          <w:lang w:val="ru-RU"/>
        </w:rPr>
        <w:t>исключение</w:t>
      </w:r>
      <w:r w:rsidR="001878B5" w:rsidRPr="00E52184">
        <w:t xml:space="preserve"> </w:t>
      </w:r>
      <w:r w:rsidR="001878B5" w:rsidRPr="001878B5">
        <w:rPr>
          <w:rStyle w:val="SubtitleChar"/>
        </w:rPr>
        <w:t>NotImplementedError</w:t>
      </w:r>
      <w:r w:rsidR="001878B5" w:rsidRPr="00E52184">
        <w:t>.</w:t>
      </w:r>
    </w:p>
    <w:p w:rsidR="001878B5" w:rsidRPr="00E52184" w:rsidRDefault="001878B5" w:rsidP="00A112CC"/>
    <w:p w:rsidR="001878B5" w:rsidRPr="00E52184" w:rsidRDefault="001878B5" w:rsidP="001878B5">
      <w:pPr>
        <w:pStyle w:val="Subtitle"/>
        <w:ind w:left="720"/>
      </w:pPr>
      <w:r w:rsidRPr="00E52184">
        <w:t>raise NotImplementedError(\</w:t>
      </w:r>
    </w:p>
    <w:p w:rsidR="001878B5" w:rsidRPr="001878B5" w:rsidRDefault="001878B5" w:rsidP="001878B5">
      <w:pPr>
        <w:pStyle w:val="Subtitle"/>
        <w:ind w:left="720"/>
      </w:pPr>
      <w:r w:rsidRPr="001878B5">
        <w:t xml:space="preserve">    "Handler for passed command is not exist")</w:t>
      </w:r>
    </w:p>
    <w:p w:rsidR="00332CA6" w:rsidRDefault="00332CA6" w:rsidP="00A112CC"/>
    <w:p w:rsidR="001878B5" w:rsidRDefault="001878B5" w:rsidP="00A112CC">
      <w:pPr>
        <w:rPr>
          <w:lang w:val="ru-RU"/>
        </w:rPr>
      </w:pPr>
      <w:r>
        <w:tab/>
      </w:r>
      <w:r>
        <w:rPr>
          <w:lang w:val="ru-RU"/>
        </w:rPr>
        <w:t xml:space="preserve">В случае если обработчик получен, он исполняется, принимая в качестве параметра свойство </w:t>
      </w:r>
      <w:r w:rsidRPr="001878B5">
        <w:rPr>
          <w:rStyle w:val="SubtitleChar"/>
        </w:rPr>
        <w:t>additional</w:t>
      </w:r>
      <w:r w:rsidRPr="001878B5">
        <w:rPr>
          <w:rStyle w:val="SubtitleChar"/>
          <w:lang w:val="ru-RU"/>
        </w:rPr>
        <w:t>_</w:t>
      </w:r>
      <w:r w:rsidRPr="001878B5">
        <w:rPr>
          <w:rStyle w:val="SubtitleChar"/>
        </w:rPr>
        <w:t>information</w:t>
      </w:r>
      <w:r>
        <w:rPr>
          <w:lang w:val="ru-RU"/>
        </w:rPr>
        <w:t xml:space="preserve"> пришедшей команды. Свойство </w:t>
      </w:r>
      <w:r w:rsidRPr="001878B5">
        <w:rPr>
          <w:rStyle w:val="SubtitleChar"/>
        </w:rPr>
        <w:t>additional</w:t>
      </w:r>
      <w:r w:rsidRPr="001878B5">
        <w:rPr>
          <w:rStyle w:val="SubtitleChar"/>
          <w:lang w:val="ru-RU"/>
        </w:rPr>
        <w:t>_</w:t>
      </w:r>
      <w:r w:rsidRPr="001878B5">
        <w:rPr>
          <w:rStyle w:val="SubtitleChar"/>
        </w:rPr>
        <w:t>information</w:t>
      </w:r>
      <w:r w:rsidRPr="001878B5">
        <w:rPr>
          <w:lang w:val="ru-RU"/>
        </w:rPr>
        <w:t xml:space="preserve"> </w:t>
      </w:r>
      <w:r>
        <w:rPr>
          <w:lang w:val="ru-RU"/>
        </w:rPr>
        <w:t>может иметь любой тип, изменяющийся в зависимости от команды.</w:t>
      </w:r>
    </w:p>
    <w:p w:rsidR="00F20BBF" w:rsidRDefault="001878B5" w:rsidP="00A112CC">
      <w:pPr>
        <w:rPr>
          <w:lang w:val="ru-RU"/>
        </w:rPr>
      </w:pPr>
      <w:r>
        <w:rPr>
          <w:lang w:val="ru-RU"/>
        </w:rPr>
        <w:tab/>
        <w:t xml:space="preserve">Блок-схема алгоритма метода </w:t>
      </w:r>
      <w:r>
        <w:t>execute</w:t>
      </w:r>
      <w:r w:rsidRPr="001878B5">
        <w:rPr>
          <w:lang w:val="ru-RU"/>
        </w:rPr>
        <w:t>_</w:t>
      </w:r>
      <w:r>
        <w:t>command</w:t>
      </w:r>
      <w:r w:rsidRPr="001878B5">
        <w:rPr>
          <w:lang w:val="ru-RU"/>
        </w:rPr>
        <w:t xml:space="preserve"> </w:t>
      </w:r>
      <w:r>
        <w:rPr>
          <w:lang w:val="ru-RU"/>
        </w:rPr>
        <w:t>представлена на рисунке 4.6.</w:t>
      </w:r>
    </w:p>
    <w:p w:rsidR="001878B5" w:rsidRDefault="001878B5" w:rsidP="001878B5">
      <w:pPr>
        <w:jc w:val="center"/>
        <w:rPr>
          <w:lang w:val="ru-RU"/>
        </w:rPr>
      </w:pPr>
      <w:r w:rsidRPr="001878B5">
        <w:rPr>
          <w:noProof/>
        </w:rPr>
        <w:lastRenderedPageBreak/>
        <w:drawing>
          <wp:inline distT="0" distB="0" distL="0" distR="0">
            <wp:extent cx="3429000" cy="5227320"/>
            <wp:effectExtent l="0" t="0" r="0" b="0"/>
            <wp:docPr id="5" name="Picture 5" descr="D:\Work\Study\Диплом\Tars\Documentations\Materials\Блок-схема монитора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Work\Study\Диплом\Tars\Documentations\Materials\Блок-схема монитора 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9000" cy="5227320"/>
                    </a:xfrm>
                    <a:prstGeom prst="rect">
                      <a:avLst/>
                    </a:prstGeom>
                    <a:noFill/>
                    <a:ln>
                      <a:noFill/>
                    </a:ln>
                  </pic:spPr>
                </pic:pic>
              </a:graphicData>
            </a:graphic>
          </wp:inline>
        </w:drawing>
      </w:r>
    </w:p>
    <w:p w:rsidR="001878B5" w:rsidRDefault="001878B5" w:rsidP="001878B5">
      <w:pPr>
        <w:jc w:val="center"/>
      </w:pPr>
      <w:r>
        <w:rPr>
          <w:lang w:val="ru-RU"/>
        </w:rPr>
        <w:t xml:space="preserve">Рисунок 4.6 – Блок-схема алгоритма метода </w:t>
      </w:r>
      <w:r>
        <w:t>execute</w:t>
      </w:r>
      <w:r w:rsidRPr="001878B5">
        <w:rPr>
          <w:lang w:val="ru-RU"/>
        </w:rPr>
        <w:t>_</w:t>
      </w:r>
      <w:r>
        <w:t>command</w:t>
      </w:r>
    </w:p>
    <w:p w:rsidR="00F20BBF" w:rsidRDefault="00F20BBF" w:rsidP="00F20BBF"/>
    <w:p w:rsidR="00F20BBF" w:rsidRPr="001878B5" w:rsidRDefault="00F20BBF" w:rsidP="00F20BBF">
      <w:pPr>
        <w:ind w:firstLine="720"/>
        <w:rPr>
          <w:lang w:val="ru-RU"/>
        </w:rPr>
      </w:pPr>
      <w:r w:rsidRPr="00B76AA1">
        <w:rPr>
          <w:lang w:val="ru-RU"/>
        </w:rPr>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w:t>
      </w:r>
      <w:r>
        <w:rPr>
          <w:lang w:val="ru-RU"/>
        </w:rPr>
        <w:t>схеме программы (см. схему ГУИР.400201.170 ПД)</w:t>
      </w:r>
      <w:r>
        <w:rPr>
          <w:lang w:val="ru-RU"/>
        </w:rPr>
        <w:t>.</w:t>
      </w:r>
    </w:p>
    <w:p w:rsidR="001878B5" w:rsidRPr="001878B5" w:rsidRDefault="001878B5" w:rsidP="00A112CC">
      <w:pPr>
        <w:rPr>
          <w:lang w:val="ru-RU"/>
        </w:rPr>
      </w:pPr>
    </w:p>
    <w:p w:rsidR="008A7DDF" w:rsidRPr="001878B5" w:rsidRDefault="008A7DDF">
      <w:pPr>
        <w:widowControl/>
        <w:spacing w:after="160" w:line="259" w:lineRule="auto"/>
        <w:jc w:val="left"/>
        <w:rPr>
          <w:lang w:val="ru-RU"/>
        </w:rPr>
      </w:pPr>
      <w:r w:rsidRPr="001878B5">
        <w:rPr>
          <w:lang w:val="ru-RU"/>
        </w:rPr>
        <w:br w:type="page"/>
      </w:r>
    </w:p>
    <w:p w:rsidR="008A7DDF" w:rsidRDefault="008A7DDF" w:rsidP="008A7DDF">
      <w:pPr>
        <w:pStyle w:val="Heading1"/>
        <w:ind w:firstLine="720"/>
        <w:rPr>
          <w:lang w:val="ru-RU"/>
        </w:rPr>
      </w:pPr>
      <w:bookmarkStart w:id="21" w:name="_Toc483867207"/>
      <w:r w:rsidRPr="001F0A2E">
        <w:rPr>
          <w:b/>
          <w:lang w:val="ru-RU"/>
        </w:rPr>
        <w:lastRenderedPageBreak/>
        <w:t>5</w:t>
      </w:r>
      <w:r>
        <w:rPr>
          <w:lang w:val="ru-RU"/>
        </w:rPr>
        <w:t xml:space="preserve"> ПРОГРАММА И МЕТОДИКА ИСПЫТАНИЙ</w:t>
      </w:r>
      <w:bookmarkEnd w:id="21"/>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5-4200 4 </w:t>
      </w:r>
      <w:r>
        <w:rPr>
          <w:lang w:val="ru-RU"/>
        </w:rPr>
        <w:t xml:space="preserve">ядра по 2,4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r>
        <w:t>i</w:t>
      </w:r>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4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r>
        <w:t>OpenSUSE</w:t>
      </w:r>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2" w:name="_Toc483867208"/>
      <w:r w:rsidRPr="00762C11">
        <w:rPr>
          <w:b/>
          <w:lang w:val="ru-RU"/>
        </w:rPr>
        <w:t>5.1</w:t>
      </w:r>
      <w:r w:rsidRPr="00762C11">
        <w:rPr>
          <w:lang w:val="ru-RU"/>
        </w:rPr>
        <w:t xml:space="preserve"> </w:t>
      </w:r>
      <w:r>
        <w:rPr>
          <w:lang w:val="ru-RU"/>
        </w:rPr>
        <w:t>Модульное тестирование</w:t>
      </w:r>
      <w:bookmarkEnd w:id="22"/>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r w:rsidRPr="00BC30E3">
        <w:t>class</w:t>
      </w:r>
      <w:r w:rsidRPr="00600A3A">
        <w:rPr>
          <w:lang w:val="ru-RU"/>
        </w:rPr>
        <w:t xml:space="preserve"> </w:t>
      </w:r>
      <w:r w:rsidRPr="00BC30E3">
        <w:t>CommandsDescriptionModuleTest</w:t>
      </w:r>
      <w:r w:rsidRPr="00600A3A">
        <w:rPr>
          <w:lang w:val="ru-RU"/>
        </w:rPr>
        <w:t>(</w:t>
      </w:r>
    </w:p>
    <w:p w:rsidR="00B92E8B" w:rsidRPr="00635856" w:rsidRDefault="00B92E8B" w:rsidP="00B92E8B">
      <w:pPr>
        <w:pStyle w:val="Subtitle"/>
        <w:ind w:firstLine="720"/>
      </w:pPr>
      <w:r w:rsidRPr="00BC30E3">
        <w:t>unittest</w:t>
      </w:r>
      <w:r w:rsidRPr="00635856">
        <w:t>.</w:t>
      </w:r>
      <w:r w:rsidRPr="00BC30E3">
        <w:t>TestCase</w:t>
      </w:r>
      <w:r w:rsidRPr="00635856">
        <w:t>):</w:t>
      </w:r>
    </w:p>
    <w:p w:rsidR="00B92E8B" w:rsidRPr="00BC30E3" w:rsidRDefault="00B92E8B" w:rsidP="00B92E8B">
      <w:pPr>
        <w:pStyle w:val="Subtitle"/>
      </w:pPr>
      <w:r w:rsidRPr="00635856">
        <w:lastRenderedPageBreak/>
        <w:t xml:space="preserve">     </w:t>
      </w:r>
      <w:r w:rsidRPr="00BC30E3">
        <w:t>def setUp(self):</w:t>
      </w:r>
    </w:p>
    <w:p w:rsidR="00B92E8B" w:rsidRPr="00BC30E3" w:rsidRDefault="00B92E8B" w:rsidP="00B92E8B">
      <w:pPr>
        <w:pStyle w:val="Subtitle"/>
      </w:pPr>
      <w:r w:rsidRPr="00BC30E3">
        <w:t xml:space="preserve">        self.commands_module = CommandsDescriptionModul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executing_none_command(self):</w:t>
      </w:r>
    </w:p>
    <w:p w:rsidR="00B92E8B" w:rsidRPr="00BC30E3" w:rsidRDefault="00B92E8B" w:rsidP="00B92E8B">
      <w:pPr>
        <w:pStyle w:val="Subtitle"/>
      </w:pPr>
      <w:r w:rsidRPr="00BC30E3">
        <w:t xml:space="preserve">  </w:t>
      </w:r>
      <w:r w:rsidRPr="00B92E8B">
        <w:t xml:space="preserve"> </w:t>
      </w:r>
      <w:r w:rsidRPr="00BC30E3">
        <w:t xml:space="preserve">      with self.assertRaises(ValueError):</w:t>
      </w:r>
    </w:p>
    <w:p w:rsidR="00B92E8B" w:rsidRPr="00BC30E3" w:rsidRDefault="00B92E8B" w:rsidP="00B92E8B">
      <w:pPr>
        <w:pStyle w:val="Subtitle"/>
      </w:pPr>
      <w:r w:rsidRPr="00BC30E3">
        <w:t xml:space="preserve">  </w:t>
      </w:r>
      <w:r w:rsidRPr="00B92E8B">
        <w:t xml:space="preserve"> </w:t>
      </w:r>
      <w:r w:rsidRPr="00BC30E3">
        <w:t xml:space="preserve">          self.commands_module.execute_command(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not_implemented_command(self):</w:t>
      </w:r>
    </w:p>
    <w:p w:rsidR="00B92E8B" w:rsidRPr="00BC30E3" w:rsidRDefault="00B92E8B" w:rsidP="00B92E8B">
      <w:pPr>
        <w:pStyle w:val="Subtitle"/>
      </w:pPr>
      <w:r w:rsidRPr="00BC30E3">
        <w:t xml:space="preserve">  </w:t>
      </w:r>
      <w:r w:rsidRPr="00B92E8B">
        <w:t xml:space="preserve"> </w:t>
      </w:r>
      <w:r w:rsidRPr="00BC30E3">
        <w:t xml:space="preserve">      with self.assertRaises(NotImplementedError):</w:t>
      </w:r>
    </w:p>
    <w:p w:rsidR="00B92E8B" w:rsidRPr="00BC30E3" w:rsidRDefault="00B92E8B" w:rsidP="00B92E8B">
      <w:pPr>
        <w:pStyle w:val="Subtitle"/>
      </w:pPr>
      <w:r w:rsidRPr="00BC30E3">
        <w:t xml:space="preserve">  </w:t>
      </w:r>
      <w:r w:rsidRPr="00B92E8B">
        <w:t xml:space="preserve"> </w:t>
      </w:r>
      <w:r w:rsidRPr="00BC30E3">
        <w:t xml:space="preserve">          bad_command = Command(tbt.EVENT_LOG_BLOCK, \</w:t>
      </w:r>
    </w:p>
    <w:p w:rsidR="00B92E8B" w:rsidRPr="00BC30E3" w:rsidRDefault="00B92E8B" w:rsidP="00B92E8B">
      <w:pPr>
        <w:pStyle w:val="Subtitle"/>
      </w:pPr>
      <w:r w:rsidRPr="00BC30E3">
        <w:t xml:space="preserve">  </w:t>
      </w:r>
      <w:r w:rsidRPr="00B92E8B">
        <w:t xml:space="preserve"> </w:t>
      </w:r>
      <w:r w:rsidRPr="00BC30E3">
        <w:t xml:space="preserve">              att.CREATE, None)</w:t>
      </w:r>
    </w:p>
    <w:p w:rsidR="00B92E8B" w:rsidRPr="00BC30E3" w:rsidRDefault="00B92E8B" w:rsidP="00B92E8B">
      <w:pPr>
        <w:pStyle w:val="Subtitle"/>
      </w:pPr>
      <w:r w:rsidRPr="00BC30E3">
        <w:t xml:space="preserve">  </w:t>
      </w:r>
      <w:r w:rsidRPr="00B92E8B">
        <w:t xml:space="preserve"> </w:t>
      </w:r>
      <w:r w:rsidRPr="00BC30E3">
        <w:t xml:space="preserve">          self.commands_module.execute_command(\</w:t>
      </w:r>
    </w:p>
    <w:p w:rsidR="00B92E8B" w:rsidRPr="00BC30E3" w:rsidRDefault="00B92E8B" w:rsidP="00B92E8B">
      <w:pPr>
        <w:pStyle w:val="Subtitle"/>
      </w:pPr>
      <w:r w:rsidRPr="00BC30E3">
        <w:t xml:space="preserve">  </w:t>
      </w:r>
      <w:r w:rsidRPr="00B92E8B">
        <w:t xml:space="preserve"> </w:t>
      </w:r>
      <w:r w:rsidRPr="00BC30E3">
        <w:t xml:space="preserve">              bad_command)</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def test_read_setting_command(self):</w:t>
      </w:r>
    </w:p>
    <w:p w:rsidR="00B92E8B" w:rsidRPr="00BC30E3" w:rsidRDefault="00B92E8B" w:rsidP="00B92E8B">
      <w:pPr>
        <w:pStyle w:val="Subtitle"/>
      </w:pPr>
      <w:r w:rsidRPr="00BC30E3">
        <w:t xml:space="preserve">  </w:t>
      </w:r>
      <w:r w:rsidRPr="00B92E8B">
        <w:t xml:space="preserve"> </w:t>
      </w:r>
      <w:r w:rsidRPr="00BC30E3">
        <w:t xml:space="preserve">      read_command = Command(tbt.SETTINGS_BLOCK, \</w:t>
      </w:r>
    </w:p>
    <w:p w:rsidR="00B92E8B" w:rsidRPr="00BC30E3" w:rsidRDefault="00B92E8B" w:rsidP="00B92E8B">
      <w:pPr>
        <w:pStyle w:val="Subtitle"/>
      </w:pPr>
      <w:r w:rsidRPr="00BC30E3">
        <w:t xml:space="preserve">  </w:t>
      </w:r>
      <w:r w:rsidRPr="00B92E8B">
        <w:t xml:space="preserve"> </w:t>
      </w:r>
      <w:r w:rsidRPr="00BC30E3">
        <w:t xml:space="preserve">          att.READ, None)</w:t>
      </w:r>
    </w:p>
    <w:p w:rsidR="00B92E8B" w:rsidRPr="00BC30E3" w:rsidRDefault="00B92E8B" w:rsidP="00B92E8B">
      <w:pPr>
        <w:pStyle w:val="Subtitle"/>
      </w:pPr>
      <w:r w:rsidRPr="00BC30E3">
        <w:t xml:space="preserve">  </w:t>
      </w:r>
      <w:r w:rsidRPr="00B92E8B">
        <w:t xml:space="preserve"> </w:t>
      </w:r>
      <w:r w:rsidRPr="00BC30E3">
        <w:t xml:space="preserve">      setting = self.commands_module.execute_command( \</w:t>
      </w:r>
    </w:p>
    <w:p w:rsidR="00B92E8B" w:rsidRPr="00BC30E3" w:rsidRDefault="00B92E8B" w:rsidP="00B92E8B">
      <w:pPr>
        <w:pStyle w:val="Subtitle"/>
      </w:pPr>
      <w:r w:rsidRPr="00BC30E3">
        <w:t xml:space="preserve">  </w:t>
      </w:r>
      <w:r w:rsidRPr="00B92E8B">
        <w:t xml:space="preserve"> </w:t>
      </w:r>
      <w:r w:rsidRPr="00BC30E3">
        <w:t xml:space="preserve">          read_command)</w:t>
      </w:r>
    </w:p>
    <w:p w:rsidR="00B92E8B" w:rsidRPr="00BC30E3" w:rsidRDefault="00B92E8B" w:rsidP="00B92E8B">
      <w:pPr>
        <w:pStyle w:val="Subtitle"/>
      </w:pPr>
      <w:r w:rsidRPr="00BC30E3">
        <w:t xml:space="preserve">  </w:t>
      </w:r>
      <w:r w:rsidRPr="00B92E8B">
        <w:t xml:space="preserve"> </w:t>
      </w:r>
      <w:r w:rsidRPr="00BC30E3">
        <w:t xml:space="preserve">      key,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self.assertIs(type(setting), tuple)</w:t>
      </w:r>
    </w:p>
    <w:p w:rsidR="00B92E8B" w:rsidRPr="00BC30E3" w:rsidRDefault="00B92E8B" w:rsidP="00B92E8B">
      <w:pPr>
        <w:pStyle w:val="Subtitle"/>
      </w:pPr>
      <w:r w:rsidRPr="00BC30E3">
        <w:t xml:space="preserve">  </w:t>
      </w:r>
      <w:r w:rsidRPr="00B92E8B">
        <w:t xml:space="preserve"> </w:t>
      </w:r>
      <w:r w:rsidRPr="00BC30E3">
        <w:t xml:space="preserve">      self.assertIsNotNone(key)</w:t>
      </w:r>
    </w:p>
    <w:p w:rsidR="00B92E8B" w:rsidRPr="00BC30E3" w:rsidRDefault="00B92E8B" w:rsidP="00B92E8B">
      <w:pPr>
        <w:pStyle w:val="Subtitle"/>
      </w:pPr>
      <w:r w:rsidRPr="00BC30E3">
        <w:t xml:space="preserve">  </w:t>
      </w:r>
      <w:r w:rsidRPr="00B92E8B">
        <w:t xml:space="preserve"> </w:t>
      </w:r>
      <w:r w:rsidRPr="00BC30E3">
        <w:t xml:space="preserve">      self.assertIsNotNone(value)</w:t>
      </w:r>
    </w:p>
    <w:p w:rsidR="00B92E8B" w:rsidRDefault="00B92E8B" w:rsidP="00B92E8B"/>
    <w:p w:rsidR="00B92E8B" w:rsidRDefault="00B92E8B" w:rsidP="00B92E8B">
      <w:pPr>
        <w:ind w:firstLine="720"/>
        <w:rPr>
          <w:lang w:val="ru-RU"/>
        </w:rPr>
      </w:pPr>
      <w:r>
        <w:rPr>
          <w:lang w:val="ru-RU"/>
        </w:rPr>
        <w:t xml:space="preserve">В методе </w:t>
      </w:r>
      <w:r w:rsidRPr="00BC30E3">
        <w:rPr>
          <w:rStyle w:val="SubtitleChar"/>
        </w:rPr>
        <w:t>setUp</w:t>
      </w:r>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r w:rsidRPr="00BC30E3">
        <w:rPr>
          <w:rStyle w:val="SubtitleChar"/>
        </w:rPr>
        <w:t>CommandsDescriptionModuleTest</w:t>
      </w:r>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3" w:name="_Toc483867209"/>
      <w:r w:rsidRPr="00E84FFB">
        <w:rPr>
          <w:b/>
          <w:lang w:val="ru-RU"/>
        </w:rPr>
        <w:t>5.2</w:t>
      </w:r>
      <w:r>
        <w:rPr>
          <w:lang w:val="ru-RU"/>
        </w:rPr>
        <w:t xml:space="preserve"> Интеграционное тестирование</w:t>
      </w:r>
      <w:bookmarkEnd w:id="23"/>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r w:rsidRPr="00483608">
        <w:t>mkdir ./test</w:t>
      </w:r>
    </w:p>
    <w:p w:rsidR="00B92E8B" w:rsidRPr="00483608" w:rsidRDefault="00B92E8B" w:rsidP="00B92E8B">
      <w:pPr>
        <w:pStyle w:val="Subtitle"/>
        <w:ind w:left="720"/>
      </w:pPr>
      <w:r w:rsidRPr="00483608">
        <w:t>touch ./test/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r w:rsidRPr="00483608">
        <w:t>mv ./test/file.txt ./test/file2.txt</w:t>
      </w:r>
    </w:p>
    <w:p w:rsidR="00B92E8B" w:rsidRPr="00483608" w:rsidRDefault="00B92E8B" w:rsidP="00B92E8B">
      <w:pPr>
        <w:pStyle w:val="Subtitle"/>
        <w:ind w:left="720"/>
      </w:pPr>
    </w:p>
    <w:p w:rsidR="00B92E8B" w:rsidRPr="00483608" w:rsidRDefault="00B92E8B" w:rsidP="00B92E8B">
      <w:pPr>
        <w:pStyle w:val="Subtitle"/>
        <w:ind w:left="720"/>
      </w:pPr>
      <w:r w:rsidRPr="00483608">
        <w:t>if [ -f ./test/file2.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echo "ERROR. File ./test/file2.txt was not deleted."</w:t>
      </w:r>
    </w:p>
    <w:p w:rsidR="00B92E8B" w:rsidRPr="00483608" w:rsidRDefault="00B92E8B" w:rsidP="00B92E8B">
      <w:pPr>
        <w:pStyle w:val="Subtitle"/>
        <w:ind w:left="720"/>
      </w:pPr>
      <w:r w:rsidRPr="00483608">
        <w:t>else</w:t>
      </w:r>
    </w:p>
    <w:p w:rsidR="00B92E8B" w:rsidRPr="00483608" w:rsidRDefault="00B92E8B" w:rsidP="00B92E8B">
      <w:pPr>
        <w:pStyle w:val="Subtitle"/>
        <w:ind w:left="720"/>
      </w:pPr>
      <w:r w:rsidRPr="00483608">
        <w:t xml:space="preserve">    echo "SUCCESS. File ./test/file2.txt was deleted."</w:t>
      </w:r>
    </w:p>
    <w:p w:rsidR="00B92E8B" w:rsidRPr="006763F1" w:rsidRDefault="00B92E8B" w:rsidP="00B92E8B">
      <w:pPr>
        <w:pStyle w:val="Subtitle"/>
        <w:ind w:left="720"/>
      </w:pPr>
      <w:r w:rsidRPr="006763F1">
        <w:t>fi</w:t>
      </w:r>
    </w:p>
    <w:p w:rsidR="00B92E8B" w:rsidRPr="006763F1" w:rsidRDefault="00B92E8B" w:rsidP="00B92E8B">
      <w:pPr>
        <w:pStyle w:val="Subtitle"/>
        <w:ind w:left="720"/>
      </w:pPr>
    </w:p>
    <w:p w:rsidR="00B92E8B" w:rsidRPr="006763F1" w:rsidRDefault="00B92E8B" w:rsidP="00B92E8B">
      <w:pPr>
        <w:pStyle w:val="Subtitle"/>
        <w:ind w:left="720"/>
      </w:pPr>
      <w:r w:rsidRPr="006763F1">
        <w:t>rm -rf ./test</w:t>
      </w:r>
    </w:p>
    <w:p w:rsidR="00B92E8B" w:rsidRPr="006763F1" w:rsidRDefault="00B92E8B" w:rsidP="00B92E8B"/>
    <w:p w:rsidR="00B92E8B" w:rsidRPr="00483608" w:rsidRDefault="00B92E8B" w:rsidP="00B92E8B">
      <w:pPr>
        <w:pStyle w:val="Subtitle"/>
        <w:ind w:left="720"/>
      </w:pPr>
      <w:r w:rsidRPr="00483608">
        <w:t># Test 25. Peplace file in sub</w:t>
      </w:r>
      <w:r>
        <w:t>folder if file moved from</w:t>
      </w:r>
    </w:p>
    <w:p w:rsidR="00B92E8B" w:rsidRPr="00483608" w:rsidRDefault="00B92E8B" w:rsidP="00B92E8B"/>
    <w:p w:rsidR="00B92E8B" w:rsidRPr="00483608" w:rsidRDefault="00B92E8B" w:rsidP="00B92E8B">
      <w:pPr>
        <w:pStyle w:val="Subtitle"/>
        <w:ind w:left="720"/>
      </w:pPr>
      <w:r w:rsidRPr="00483608">
        <w:t>mkdir -p ./test/sub</w:t>
      </w:r>
    </w:p>
    <w:p w:rsidR="00B92E8B" w:rsidRPr="00483608" w:rsidRDefault="00B92E8B" w:rsidP="00B92E8B">
      <w:pPr>
        <w:pStyle w:val="Subtitle"/>
        <w:ind w:left="720"/>
      </w:pPr>
      <w:r w:rsidRPr="00483608">
        <w:t>touch file.txt</w:t>
      </w:r>
    </w:p>
    <w:p w:rsidR="00B92E8B" w:rsidRPr="00483608" w:rsidRDefault="00B92E8B" w:rsidP="00B92E8B">
      <w:pPr>
        <w:pStyle w:val="Subtitle"/>
        <w:ind w:left="720"/>
      </w:pPr>
      <w:r w:rsidRPr="00483608">
        <w:t>tars add_rule -t /home/anton/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extention-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anton/Tars/Program/test/sub/</w:t>
      </w:r>
    </w:p>
    <w:p w:rsidR="00B92E8B" w:rsidRPr="00483608" w:rsidRDefault="00B92E8B" w:rsidP="00B92E8B">
      <w:pPr>
        <w:pStyle w:val="Subtitle"/>
        <w:ind w:left="720"/>
      </w:pPr>
      <w:r w:rsidRPr="00483608">
        <w:t>mv file.txt ./test/</w:t>
      </w:r>
    </w:p>
    <w:p w:rsidR="00B92E8B" w:rsidRPr="00483608" w:rsidRDefault="00B92E8B" w:rsidP="00B92E8B">
      <w:pPr>
        <w:pStyle w:val="Subtitle"/>
        <w:ind w:left="720"/>
      </w:pPr>
    </w:p>
    <w:p w:rsidR="00B92E8B" w:rsidRPr="00483608" w:rsidRDefault="00B92E8B" w:rsidP="00B92E8B">
      <w:pPr>
        <w:pStyle w:val="Subtitle"/>
        <w:ind w:left="720"/>
      </w:pPr>
      <w:r w:rsidRPr="00483608">
        <w:t>if ! [ -f ./test/sub/file.txt ]</w:t>
      </w:r>
    </w:p>
    <w:p w:rsidR="00B92E8B" w:rsidRPr="00483608" w:rsidRDefault="00B92E8B" w:rsidP="00B92E8B">
      <w:pPr>
        <w:pStyle w:val="Subtitle"/>
        <w:ind w:left="720"/>
      </w:pPr>
      <w:r w:rsidRPr="00483608">
        <w:t>then</w:t>
      </w:r>
    </w:p>
    <w:p w:rsidR="00B92E8B" w:rsidRPr="00483608" w:rsidRDefault="00B92E8B" w:rsidP="00B92E8B">
      <w:pPr>
        <w:pStyle w:val="Subtitle"/>
        <w:ind w:left="1344"/>
      </w:pPr>
      <w:r w:rsidRPr="00483608">
        <w:t xml:space="preserve">echo "ERROR. File file.txt was not found in </w:t>
      </w:r>
      <w:r w:rsidRPr="00483608">
        <w:lastRenderedPageBreak/>
        <w:t>./test/sub/."</w:t>
      </w:r>
    </w:p>
    <w:p w:rsidR="00B92E8B" w:rsidRPr="00483608" w:rsidRDefault="00B92E8B" w:rsidP="00B92E8B">
      <w:pPr>
        <w:pStyle w:val="Subtitle"/>
        <w:ind w:left="720"/>
      </w:pPr>
      <w:r w:rsidRPr="00483608">
        <w:t>else</w:t>
      </w:r>
    </w:p>
    <w:p w:rsidR="00B92E8B" w:rsidRPr="00483608" w:rsidRDefault="00B92E8B" w:rsidP="00B92E8B">
      <w:pPr>
        <w:pStyle w:val="Subtitle"/>
        <w:ind w:left="1344"/>
      </w:pPr>
      <w:r w:rsidRPr="00483608">
        <w:t>echo "SUCCESS. File file.txt was not found in ./test/sub/."</w:t>
      </w:r>
    </w:p>
    <w:p w:rsidR="00B92E8B" w:rsidRDefault="00B92E8B" w:rsidP="00B92E8B">
      <w:pPr>
        <w:pStyle w:val="Subtitle"/>
        <w:ind w:left="720"/>
        <w:rPr>
          <w:lang w:val="ru-RU"/>
        </w:rPr>
      </w:pPr>
      <w:r>
        <w:t>f</w:t>
      </w:r>
      <w:r w:rsidRPr="00483608">
        <w:rPr>
          <w:lang w:val="ru-RU"/>
        </w:rPr>
        <w:t>i</w:t>
      </w:r>
    </w:p>
    <w:p w:rsidR="00B92E8B" w:rsidRDefault="00B92E8B" w:rsidP="00B92E8B">
      <w:pPr>
        <w:rPr>
          <w:lang w:val="ru-RU"/>
        </w:rPr>
      </w:pPr>
    </w:p>
    <w:p w:rsidR="00B92E8B" w:rsidRDefault="00B92E8B" w:rsidP="00B92E8B">
      <w:pPr>
        <w:pStyle w:val="Subtitle"/>
        <w:rPr>
          <w:lang w:val="ru-RU"/>
        </w:rPr>
      </w:pPr>
      <w:r>
        <w:rPr>
          <w:lang w:val="ru-RU"/>
        </w:rPr>
        <w:tab/>
      </w:r>
      <w:r w:rsidRPr="00483608">
        <w:rPr>
          <w:lang w:val="ru-RU"/>
        </w:rPr>
        <w:t>rm -rf ./tes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4" w:name="_Toc483867210"/>
      <w:r w:rsidRPr="004B5E80">
        <w:rPr>
          <w:b/>
          <w:lang w:val="ru-RU"/>
        </w:rPr>
        <w:t>5.3</w:t>
      </w:r>
      <w:r w:rsidRPr="004B5E80">
        <w:rPr>
          <w:lang w:val="ru-RU"/>
        </w:rPr>
        <w:t xml:space="preserve"> </w:t>
      </w:r>
      <w:r>
        <w:rPr>
          <w:lang w:val="ru-RU"/>
        </w:rPr>
        <w:t>Полное функциональное тестирование программы</w:t>
      </w:r>
      <w:bookmarkEnd w:id="24"/>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5" w:name="_Toc483867211"/>
      <w:r>
        <w:rPr>
          <w:b/>
          <w:lang w:val="ru-RU"/>
        </w:rPr>
        <w:lastRenderedPageBreak/>
        <w:t>6</w:t>
      </w:r>
      <w:r>
        <w:rPr>
          <w:lang w:val="ru-RU"/>
        </w:rPr>
        <w:t xml:space="preserve"> РУКОВОДСТВО ПОЛЬЗОВАТЕЛЯ</w:t>
      </w:r>
      <w:bookmarkEnd w:id="25"/>
    </w:p>
    <w:p w:rsidR="0015550F" w:rsidRDefault="0015550F" w:rsidP="0015550F">
      <w:pPr>
        <w:rPr>
          <w:lang w:val="ru-RU"/>
        </w:rPr>
      </w:pPr>
    </w:p>
    <w:p w:rsidR="0015550F" w:rsidRDefault="0015550F" w:rsidP="0015550F">
      <w:pPr>
        <w:pStyle w:val="Heading2"/>
        <w:rPr>
          <w:lang w:val="ru-RU"/>
        </w:rPr>
      </w:pPr>
      <w:r>
        <w:rPr>
          <w:lang w:val="ru-RU"/>
        </w:rPr>
        <w:tab/>
      </w:r>
      <w:bookmarkStart w:id="26" w:name="_Toc483867212"/>
      <w:r w:rsidRPr="00987E99">
        <w:rPr>
          <w:b/>
          <w:lang w:val="ru-RU"/>
        </w:rPr>
        <w:t xml:space="preserve">6.1 </w:t>
      </w:r>
      <w:r>
        <w:rPr>
          <w:lang w:val="ru-RU"/>
        </w:rPr>
        <w:t>Требования к аппаратному и программному обеспечению</w:t>
      </w:r>
      <w:bookmarkEnd w:id="26"/>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7" w:name="_Toc483867213"/>
      <w:r w:rsidRPr="00CE0BEC">
        <w:rPr>
          <w:b/>
          <w:lang w:val="ru-RU"/>
        </w:rPr>
        <w:t>6.2</w:t>
      </w:r>
      <w:r>
        <w:rPr>
          <w:b/>
          <w:lang w:val="ru-RU"/>
        </w:rPr>
        <w:t xml:space="preserve"> </w:t>
      </w:r>
      <w:r>
        <w:rPr>
          <w:lang w:val="ru-RU"/>
        </w:rPr>
        <w:t>Руководство по установке системы</w:t>
      </w:r>
      <w:bookmarkEnd w:id="27"/>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r>
        <w:t>Debian</w:t>
      </w:r>
      <w:r>
        <w:rPr>
          <w:lang w:val="ru-RU"/>
        </w:rPr>
        <w:t>, таких как</w:t>
      </w:r>
      <w:r w:rsidRPr="00A02DB4">
        <w:rPr>
          <w:lang w:val="ru-RU"/>
        </w:rPr>
        <w:t xml:space="preserve"> </w:t>
      </w:r>
      <w:r>
        <w:rPr>
          <w:lang w:val="ru-RU"/>
        </w:rPr>
        <w:t xml:space="preserve">собственно </w:t>
      </w:r>
      <w:r>
        <w:t>Debian</w:t>
      </w:r>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apt-get install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r>
        <w:t>RedHat</w:t>
      </w:r>
      <w:r>
        <w:rPr>
          <w:lang w:val="ru-RU"/>
        </w:rPr>
        <w:t xml:space="preserve">, таких как </w:t>
      </w:r>
      <w:r>
        <w:t>RedHat</w:t>
      </w:r>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dnf install tars</w:t>
      </w:r>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yum install tars</w:t>
      </w:r>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CA3563" w:rsidRDefault="0015550F" w:rsidP="00F82685">
      <w:pPr>
        <w:pStyle w:val="Subtitle"/>
        <w:rPr>
          <w:lang w:val="ru-RU"/>
        </w:rPr>
      </w:pPr>
      <w:r>
        <w:rPr>
          <w:lang w:val="ru-RU"/>
        </w:rPr>
        <w:tab/>
      </w:r>
      <w:r w:rsidRPr="00983184">
        <w:rPr>
          <w:lang w:val="ru-RU"/>
        </w:rPr>
        <w:t># pacman -S tars</w:t>
      </w:r>
    </w:p>
    <w:p w:rsidR="00EF71AE" w:rsidRPr="00EF71AE" w:rsidRDefault="00EF71AE" w:rsidP="00EF71AE">
      <w:pPr>
        <w:rPr>
          <w:lang w:val="ru-RU"/>
        </w:rPr>
      </w:pPr>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E52184" w:rsidRDefault="0015550F" w:rsidP="0015550F">
      <w:pPr>
        <w:pStyle w:val="ListParagraph"/>
        <w:numPr>
          <w:ilvl w:val="0"/>
          <w:numId w:val="28"/>
        </w:numPr>
        <w:jc w:val="both"/>
        <w:rPr>
          <w:lang w:val="ru-RU"/>
        </w:rPr>
      </w:pPr>
      <w:r>
        <w:rPr>
          <w:lang w:val="ru-RU"/>
        </w:rPr>
        <w:t xml:space="preserve">Консольный клиент </w:t>
      </w:r>
      <w:r>
        <w:t>tars.</w:t>
      </w:r>
    </w:p>
    <w:p w:rsidR="00E52184" w:rsidRDefault="00E52184" w:rsidP="00E52184">
      <w:pPr>
        <w:ind w:firstLine="720"/>
        <w:rPr>
          <w:lang w:val="ru-RU"/>
        </w:rPr>
      </w:pPr>
      <w:r>
        <w:rPr>
          <w:lang w:val="ru-RU"/>
        </w:rPr>
        <w:t xml:space="preserve">Пример установки программы с помощью пакетного менеджера </w:t>
      </w:r>
      <w:r>
        <w:t>pacman</w:t>
      </w:r>
      <w:r w:rsidRPr="00E52184">
        <w:rPr>
          <w:lang w:val="ru-RU"/>
        </w:rPr>
        <w:t xml:space="preserve"> </w:t>
      </w:r>
      <w:r>
        <w:rPr>
          <w:lang w:val="ru-RU"/>
        </w:rPr>
        <w:t>можно увидеть на рисунке 6.1.</w:t>
      </w:r>
    </w:p>
    <w:p w:rsidR="00E52184" w:rsidRDefault="00E52184" w:rsidP="00E52184">
      <w:pPr>
        <w:rPr>
          <w:lang w:val="ru-RU"/>
        </w:rPr>
      </w:pPr>
    </w:p>
    <w:p w:rsidR="00E52184" w:rsidRDefault="003139FD" w:rsidP="00E52184">
      <w:pPr>
        <w:jc w:val="center"/>
        <w:rPr>
          <w:lang w:val="ru-RU"/>
        </w:rPr>
      </w:pPr>
      <w:r>
        <w:object w:dxaOrig="20292" w:dyaOrig="2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67.8pt" o:ole="">
            <v:imagedata r:id="rId25" o:title=""/>
          </v:shape>
          <o:OLEObject Type="Embed" ProgID="Visio.Drawing.15" ShapeID="_x0000_i1025" DrawAspect="Content" ObjectID="_1557611932" r:id="rId26"/>
        </w:object>
      </w:r>
    </w:p>
    <w:p w:rsidR="00E52184" w:rsidRPr="00E52184" w:rsidRDefault="00E52184" w:rsidP="00E52184">
      <w:pPr>
        <w:jc w:val="center"/>
        <w:rPr>
          <w:lang w:val="ru-RU"/>
        </w:rPr>
      </w:pPr>
      <w:r>
        <w:rPr>
          <w:lang w:val="ru-RU"/>
        </w:rPr>
        <w:t xml:space="preserve">Рисунок 6.1 – Установка программы через пакетный менеджер </w:t>
      </w:r>
      <w:r>
        <w:t>pacman</w:t>
      </w:r>
    </w:p>
    <w:p w:rsidR="0015550F" w:rsidRDefault="0015550F" w:rsidP="0015550F">
      <w:pPr>
        <w:rPr>
          <w:lang w:val="ru-RU"/>
        </w:rPr>
      </w:pPr>
    </w:p>
    <w:p w:rsidR="0015550F" w:rsidRDefault="0015550F" w:rsidP="0015550F">
      <w:pPr>
        <w:pStyle w:val="Heading2"/>
        <w:ind w:firstLine="720"/>
        <w:rPr>
          <w:lang w:val="ru-RU"/>
        </w:rPr>
      </w:pPr>
      <w:bookmarkStart w:id="28" w:name="_Toc483867214"/>
      <w:r w:rsidRPr="00B13182">
        <w:rPr>
          <w:b/>
          <w:lang w:val="ru-RU"/>
        </w:rPr>
        <w:t>6.3</w:t>
      </w:r>
      <w:r w:rsidRPr="00B13182">
        <w:rPr>
          <w:lang w:val="ru-RU"/>
        </w:rPr>
        <w:t xml:space="preserve"> </w:t>
      </w:r>
      <w:r>
        <w:rPr>
          <w:lang w:val="ru-RU"/>
        </w:rPr>
        <w:t>Руководство по использованию программного средства</w:t>
      </w:r>
      <w:bookmarkEnd w:id="28"/>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w:t>
      </w:r>
      <w:r w:rsidR="00EF71AE">
        <w:rPr>
          <w:lang w:val="ru-RU"/>
        </w:rPr>
        <w:t>.</w:t>
      </w:r>
    </w:p>
    <w:p w:rsidR="00EF71AE" w:rsidRDefault="00E52184" w:rsidP="00EF71AE">
      <w:pPr>
        <w:rPr>
          <w:lang w:val="ru-RU"/>
        </w:rPr>
      </w:pPr>
      <w:r>
        <w:rPr>
          <w:lang w:val="ru-RU"/>
        </w:rPr>
        <w:t xml:space="preserve">Команду </w:t>
      </w:r>
      <w:r>
        <w:t>help</w:t>
      </w:r>
      <w:r w:rsidRPr="00E52184">
        <w:rPr>
          <w:lang w:val="ru-RU"/>
        </w:rPr>
        <w:t xml:space="preserve">, как и большинство </w:t>
      </w:r>
      <w:r>
        <w:rPr>
          <w:lang w:val="ru-RU"/>
        </w:rPr>
        <w:t xml:space="preserve">команд приложения можно использовать в сокращённом варианте. Это делается для удобства пользователей, которые уже долгое время пользуются приложением. Пример </w:t>
      </w:r>
      <w:r w:rsidR="003139FD">
        <w:rPr>
          <w:lang w:val="ru-RU"/>
        </w:rPr>
        <w:t xml:space="preserve">сокращённой команды вывода справки </w:t>
      </w:r>
      <w:r>
        <w:rPr>
          <w:lang w:val="ru-RU"/>
        </w:rPr>
        <w:t>можно видеть на рисунке 6.2.</w:t>
      </w:r>
      <w:r w:rsidR="003139FD">
        <w:rPr>
          <w:lang w:val="ru-RU"/>
        </w:rPr>
        <w:t xml:space="preserve"> </w:t>
      </w:r>
      <w:r w:rsidR="0015550F">
        <w:rPr>
          <w:lang w:val="ru-RU"/>
        </w:rPr>
        <w:t xml:space="preserve">Вывод команды </w:t>
      </w:r>
      <w:r w:rsidR="0015550F">
        <w:t>help</w:t>
      </w:r>
      <w:r w:rsidR="0015550F" w:rsidRPr="00100DE9">
        <w:rPr>
          <w:lang w:val="ru-RU"/>
        </w:rPr>
        <w:t xml:space="preserve"> </w:t>
      </w:r>
      <w:r w:rsidR="0015550F">
        <w:rPr>
          <w:lang w:val="ru-RU"/>
        </w:rPr>
        <w:t>для данного прилож</w:t>
      </w:r>
      <w:r w:rsidR="003139FD">
        <w:rPr>
          <w:lang w:val="ru-RU"/>
        </w:rPr>
        <w:t>ения можно видеть на рисунке 6.3</w:t>
      </w:r>
      <w:r w:rsidR="0015550F">
        <w:rPr>
          <w:lang w:val="ru-RU"/>
        </w:rPr>
        <w:t xml:space="preserve">. </w:t>
      </w:r>
    </w:p>
    <w:p w:rsidR="0015550F" w:rsidRDefault="0015550F" w:rsidP="00EF71AE">
      <w:pPr>
        <w:ind w:firstLine="720"/>
        <w:rPr>
          <w:lang w:val="ru-RU"/>
        </w:rPr>
      </w:pPr>
      <w:r>
        <w:rPr>
          <w:lang w:val="ru-RU"/>
        </w:rPr>
        <w:t xml:space="preserve">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w:t>
      </w:r>
      <w:r w:rsidR="00393D63">
        <w:rPr>
          <w:lang w:val="ru-RU"/>
        </w:rPr>
        <w:t>4</w:t>
      </w:r>
      <w:r>
        <w:rPr>
          <w:lang w:val="ru-RU"/>
        </w:rPr>
        <w:t>.</w:t>
      </w:r>
    </w:p>
    <w:p w:rsidR="00393D63" w:rsidRDefault="00393D63" w:rsidP="00EF71AE">
      <w:pPr>
        <w:ind w:firstLine="720"/>
        <w:rPr>
          <w:lang w:val="ru-RU"/>
        </w:rPr>
      </w:pPr>
    </w:p>
    <w:p w:rsidR="0015550F" w:rsidRDefault="00393D63" w:rsidP="00393D63">
      <w:pPr>
        <w:jc w:val="center"/>
        <w:rPr>
          <w:lang w:val="ru-RU"/>
        </w:rPr>
      </w:pPr>
      <w:r>
        <w:rPr>
          <w:noProof/>
        </w:rPr>
        <w:drawing>
          <wp:inline distT="0" distB="0" distL="0" distR="0">
            <wp:extent cx="3528060" cy="2803305"/>
            <wp:effectExtent l="0" t="0" r="0" b="0"/>
            <wp:docPr id="24" name="Picture 24" descr="https://pp.userapi.com/c637230/v637230753/52701/Cl437-nOS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pp.userapi.com/c637230/v637230753/52701/Cl437-nOSFM.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48708" cy="2819711"/>
                    </a:xfrm>
                    <a:prstGeom prst="rect">
                      <a:avLst/>
                    </a:prstGeom>
                    <a:noFill/>
                    <a:ln>
                      <a:noFill/>
                    </a:ln>
                  </pic:spPr>
                </pic:pic>
              </a:graphicData>
            </a:graphic>
          </wp:inline>
        </w:drawing>
      </w:r>
    </w:p>
    <w:p w:rsidR="00393D63" w:rsidRPr="00E52184" w:rsidRDefault="00393D63" w:rsidP="00393D63">
      <w:pPr>
        <w:jc w:val="center"/>
        <w:rPr>
          <w:lang w:val="ru-RU"/>
        </w:rPr>
      </w:pPr>
      <w:r>
        <w:rPr>
          <w:lang w:val="ru-RU"/>
        </w:rPr>
        <w:t>Рисунок 6.2 – Пример сокращённой команды вывода справки</w:t>
      </w:r>
    </w:p>
    <w:p w:rsidR="0015550F" w:rsidRDefault="0015550F" w:rsidP="0015550F">
      <w:pPr>
        <w:jc w:val="center"/>
        <w:rPr>
          <w:lang w:val="ru-RU"/>
        </w:rPr>
      </w:pPr>
      <w:r>
        <w:rPr>
          <w:noProof/>
        </w:rPr>
        <w:lastRenderedPageBreak/>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Рисунок 6.</w:t>
      </w:r>
      <w:r w:rsidR="00393D63">
        <w:rPr>
          <w:lang w:val="ru-RU"/>
        </w:rPr>
        <w:t>3</w:t>
      </w:r>
      <w:r>
        <w:rPr>
          <w:lang w:val="ru-RU"/>
        </w:rPr>
        <w:t xml:space="preserve"> – Вывод команды </w:t>
      </w:r>
      <w:r>
        <w:t>help</w:t>
      </w:r>
    </w:p>
    <w:p w:rsidR="00E52184" w:rsidRDefault="00E52184" w:rsidP="0015550F">
      <w:pPr>
        <w:jc w:val="center"/>
      </w:pPr>
    </w:p>
    <w:p w:rsidR="004A65E3" w:rsidRDefault="004A65E3" w:rsidP="0015550F">
      <w:pPr>
        <w:jc w:val="center"/>
      </w:pPr>
      <w:r>
        <w:rPr>
          <w:noProof/>
        </w:rPr>
        <w:drawing>
          <wp:inline distT="0" distB="0" distL="0" distR="0" wp14:anchorId="2E002D21">
            <wp:extent cx="5867400" cy="12268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67400" cy="1226820"/>
                    </a:xfrm>
                    <a:prstGeom prst="rect">
                      <a:avLst/>
                    </a:prstGeom>
                    <a:noFill/>
                  </pic:spPr>
                </pic:pic>
              </a:graphicData>
            </a:graphic>
          </wp:inline>
        </w:drawing>
      </w:r>
    </w:p>
    <w:p w:rsidR="004A65E3" w:rsidRPr="00600A3A" w:rsidRDefault="004A65E3" w:rsidP="004A65E3">
      <w:pPr>
        <w:jc w:val="center"/>
        <w:rPr>
          <w:lang w:val="ru-RU"/>
        </w:rPr>
      </w:pPr>
      <w:r>
        <w:rPr>
          <w:lang w:val="ru-RU"/>
        </w:rPr>
        <w:t>Рисунок 6.</w:t>
      </w:r>
      <w:r w:rsidR="00393D63">
        <w:rPr>
          <w:lang w:val="ru-RU"/>
        </w:rPr>
        <w:t>4</w:t>
      </w:r>
      <w:r>
        <w:rPr>
          <w:lang w:val="ru-RU"/>
        </w:rPr>
        <w:t xml:space="preserve"> – Вывод команды </w:t>
      </w:r>
      <w:r>
        <w:t>version</w:t>
      </w:r>
    </w:p>
    <w:p w:rsidR="004A65E3" w:rsidRPr="00600A3A" w:rsidRDefault="004A65E3" w:rsidP="00D31B52">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w:t>
      </w:r>
      <w:r w:rsidR="00D31B52">
        <w:rPr>
          <w:lang w:val="ru-RU"/>
        </w:rPr>
        <w:t>5</w:t>
      </w:r>
      <w:r>
        <w:rPr>
          <w:lang w:val="ru-RU"/>
        </w:rPr>
        <w:t>.</w:t>
      </w:r>
    </w:p>
    <w:p w:rsidR="004A65E3" w:rsidRDefault="00DB722F" w:rsidP="004A65E3">
      <w:pPr>
        <w:rPr>
          <w:lang w:val="ru-RU"/>
        </w:rPr>
      </w:pPr>
      <w:r>
        <w:rPr>
          <w:lang w:val="ru-RU"/>
        </w:rPr>
        <w:tab/>
        <w:t>Справка по отдельной команде также даёт исчерпывающую информацию о том, как эту команду нужно формировать. Особое внимание стоит обратить на ограничения аргументов, заданных в квадратных скобках, поскольку для одного ключа иногда можно задавать несколько разных аргументов, которые ограничены списком либо пороговыми значениями.</w:t>
      </w:r>
    </w:p>
    <w:p w:rsidR="004A65E3" w:rsidRDefault="004A65E3" w:rsidP="004A65E3">
      <w:pPr>
        <w:rPr>
          <w:lang w:val="ru-RU"/>
        </w:rPr>
      </w:pPr>
      <w:r w:rsidRPr="00BE4FB1">
        <w:rPr>
          <w:noProof/>
        </w:rPr>
        <w:lastRenderedPageBreak/>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5</w:t>
      </w:r>
      <w:r>
        <w:rPr>
          <w:lang w:val="ru-RU"/>
        </w:rPr>
        <w:t xml:space="preserve">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w:t>
      </w:r>
      <w:r w:rsidR="00D31B52">
        <w:rPr>
          <w:lang w:val="ru-RU"/>
        </w:rPr>
        <w:t>6</w:t>
      </w:r>
      <w:r>
        <w:rPr>
          <w:lang w:val="ru-RU"/>
        </w:rPr>
        <w:t xml:space="preserve"> и рисунке 6.</w:t>
      </w:r>
      <w:r w:rsidR="00D31B52">
        <w:rPr>
          <w:lang w:val="ru-RU"/>
        </w:rPr>
        <w:t>7</w:t>
      </w:r>
      <w:r>
        <w:rPr>
          <w:lang w:val="ru-RU"/>
        </w:rPr>
        <w:t xml:space="preserve"> соответственно.</w:t>
      </w:r>
      <w:r w:rsidRPr="004A65E3">
        <w:rPr>
          <w:lang w:val="ru-RU"/>
        </w:rPr>
        <w:t xml:space="preserve"> </w:t>
      </w:r>
      <w:r>
        <w:rPr>
          <w:lang w:val="ru-RU"/>
        </w:rPr>
        <w:t>В разных статусах выполнения команд результаты выполнения выводятся в консоль 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6</w:t>
      </w:r>
      <w:r>
        <w:rPr>
          <w:lang w:val="ru-RU"/>
        </w:rPr>
        <w:t xml:space="preserve"> – Пример успешного выполнения команды</w:t>
      </w:r>
    </w:p>
    <w:p w:rsidR="00DB722F" w:rsidRDefault="00DB722F" w:rsidP="00DB722F">
      <w:pPr>
        <w:jc w:val="left"/>
        <w:rPr>
          <w:lang w:val="ru-RU"/>
        </w:rPr>
      </w:pPr>
    </w:p>
    <w:p w:rsidR="00DB722F" w:rsidRDefault="00DB722F" w:rsidP="00DB722F">
      <w:pPr>
        <w:jc w:val="left"/>
        <w:rPr>
          <w:lang w:val="ru-RU"/>
        </w:rPr>
      </w:pPr>
      <w:r>
        <w:rPr>
          <w:lang w:val="ru-RU"/>
        </w:rPr>
        <w:tab/>
        <w:t>Сообщение об успешном выполнении или об ошибке обычно содержит всю необходимую информацию, которую нужно знать пользователю.</w:t>
      </w:r>
    </w:p>
    <w:p w:rsidR="004A65E3" w:rsidRDefault="004A65E3" w:rsidP="004A65E3">
      <w:pPr>
        <w:jc w:val="center"/>
        <w:rPr>
          <w:lang w:val="ru-RU"/>
        </w:rPr>
      </w:pPr>
      <w:r>
        <w:rPr>
          <w:noProof/>
        </w:rPr>
        <w:lastRenderedPageBreak/>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w:t>
      </w:r>
      <w:r w:rsidR="00D31B52">
        <w:rPr>
          <w:lang w:val="ru-RU"/>
        </w:rPr>
        <w:t>7</w:t>
      </w:r>
      <w:r>
        <w:rPr>
          <w:lang w:val="ru-RU"/>
        </w:rPr>
        <w:t xml:space="preserve"> – Пример выполнения команды с ошибкой</w:t>
      </w:r>
    </w:p>
    <w:p w:rsidR="004A65E3" w:rsidRDefault="004A65E3" w:rsidP="004A65E3">
      <w:pPr>
        <w:jc w:val="center"/>
        <w:rPr>
          <w:lang w:val="ru-RU"/>
        </w:rPr>
      </w:pPr>
    </w:p>
    <w:p w:rsidR="00D31B52" w:rsidRDefault="004A65E3" w:rsidP="004A65E3">
      <w:pPr>
        <w:rPr>
          <w:lang w:val="ru-RU"/>
        </w:rPr>
      </w:pPr>
      <w:r>
        <w:rPr>
          <w:lang w:val="ru-RU"/>
        </w:rPr>
        <w:tab/>
      </w:r>
      <w:r w:rsidR="00D31B52">
        <w:rPr>
          <w:lang w:val="ru-RU"/>
        </w:rPr>
        <w:t>Одной из особенностей данного приложения является то, что оно работает в скрытом режиме. После того как пользователь задаёт все необходимые настройки и правила</w:t>
      </w:r>
      <w:r w:rsidR="00DB722F">
        <w:rPr>
          <w:lang w:val="ru-RU"/>
        </w:rPr>
        <w:t>,</w:t>
      </w:r>
      <w:r w:rsidR="00D31B52">
        <w:rPr>
          <w:lang w:val="ru-RU"/>
        </w:rPr>
        <w:t xml:space="preserve"> </w:t>
      </w:r>
      <w:r w:rsidR="00DB722F">
        <w:rPr>
          <w:lang w:val="ru-RU"/>
        </w:rPr>
        <w:t>приложение</w:t>
      </w:r>
      <w:r w:rsidR="00D31B52">
        <w:rPr>
          <w:lang w:val="ru-RU"/>
        </w:rPr>
        <w:t xml:space="preserve"> перестаёт себя как-то проявлять. Поэтому типичным результатом её работы будет сохранение пользовательских директорий в надлежащем порядке. Пример типичного результата работы программы можно видеть на рисунке 6.8.</w:t>
      </w:r>
    </w:p>
    <w:p w:rsidR="00D31B52" w:rsidRDefault="00D31B52" w:rsidP="004A65E3">
      <w:pPr>
        <w:rPr>
          <w:lang w:val="ru-RU"/>
        </w:rPr>
      </w:pPr>
    </w:p>
    <w:p w:rsidR="00D31B52" w:rsidRDefault="00D31B52" w:rsidP="00D31B52">
      <w:pPr>
        <w:jc w:val="center"/>
        <w:rPr>
          <w:lang w:val="ru-RU"/>
        </w:rPr>
      </w:pPr>
      <w:r>
        <w:rPr>
          <w:noProof/>
        </w:rPr>
        <w:drawing>
          <wp:inline distT="0" distB="0" distL="0" distR="0">
            <wp:extent cx="5939155" cy="3307080"/>
            <wp:effectExtent l="0" t="0" r="4445" b="7620"/>
            <wp:docPr id="25" name="Picture 25" descr="https://cs540103.userapi.com/c816723/u173574753/docs/bf3f7e803419/happy_end_result.png?extra=BgRJAenHIFhDCaTEo9DZfaiUp1wgDSYawhKdOuYey0J9n8IbJFiVS2pD614ZtlGXbZosytXwOq8xKrU8TpYuUpMa5S-Cltg7bNC3ArOKVdrqM2ERtiPuuy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cs540103.userapi.com/c816723/u173574753/docs/bf3f7e803419/happy_end_result.png?extra=BgRJAenHIFhDCaTEo9DZfaiUp1wgDSYawhKdOuYey0J9n8IbJFiVS2pD614ZtlGXbZosytXwOq8xKrU8TpYuUpMa5S-Cltg7bNC3ArOKVdrqM2ERtiPuuyI"/>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2366" cy="3308868"/>
                    </a:xfrm>
                    <a:prstGeom prst="rect">
                      <a:avLst/>
                    </a:prstGeom>
                    <a:noFill/>
                    <a:ln>
                      <a:noFill/>
                    </a:ln>
                  </pic:spPr>
                </pic:pic>
              </a:graphicData>
            </a:graphic>
          </wp:inline>
        </w:drawing>
      </w:r>
    </w:p>
    <w:p w:rsidR="00D31B52" w:rsidRDefault="00D31B52" w:rsidP="00D31B52">
      <w:pPr>
        <w:jc w:val="center"/>
        <w:rPr>
          <w:lang w:val="ru-RU"/>
        </w:rPr>
      </w:pPr>
      <w:r>
        <w:rPr>
          <w:lang w:val="ru-RU"/>
        </w:rPr>
        <w:t>Рисунок 6.8 – Результат работы программы</w:t>
      </w:r>
    </w:p>
    <w:p w:rsidR="00D31B52" w:rsidRDefault="00D31B52" w:rsidP="004A65E3">
      <w:pPr>
        <w:rPr>
          <w:lang w:val="ru-RU"/>
        </w:rPr>
      </w:pPr>
    </w:p>
    <w:p w:rsidR="006E547D" w:rsidRDefault="00556E38" w:rsidP="004A65E3">
      <w:pPr>
        <w:rPr>
          <w:lang w:val="ru-RU"/>
        </w:rPr>
      </w:pPr>
      <w:r>
        <w:rPr>
          <w:lang w:val="ru-RU"/>
        </w:rPr>
        <w:tab/>
        <w:t>После того как программа установлена и работает, может произойти сбой в системе, который приведёт к тому что демоны, обеспечивающие работу программы</w:t>
      </w:r>
      <w:r w:rsidR="00225B7B">
        <w:rPr>
          <w:lang w:val="ru-RU"/>
        </w:rPr>
        <w:t>,</w:t>
      </w:r>
      <w:r>
        <w:rPr>
          <w:lang w:val="ru-RU"/>
        </w:rPr>
        <w:t xml:space="preserve"> отключаться. </w:t>
      </w:r>
      <w:r w:rsidR="006E547D">
        <w:rPr>
          <w:lang w:val="ru-RU"/>
        </w:rPr>
        <w:t xml:space="preserve">Для того что бы проверить состояние всех демонов, запущенных в системе, существует команда </w:t>
      </w:r>
      <w:r w:rsidR="006E547D">
        <w:t>systemctl</w:t>
      </w:r>
      <w:r w:rsidR="006E547D">
        <w:rPr>
          <w:lang w:val="ru-RU"/>
        </w:rPr>
        <w:t>, работа которой представлена на рисунке 6.9.</w:t>
      </w:r>
    </w:p>
    <w:p w:rsidR="00225B7B" w:rsidRDefault="006E547D" w:rsidP="004A65E3">
      <w:pPr>
        <w:rPr>
          <w:lang w:val="ru-RU"/>
        </w:rPr>
      </w:pPr>
      <w:r>
        <w:rPr>
          <w:lang w:val="ru-RU"/>
        </w:rPr>
        <w:tab/>
        <w:t xml:space="preserve">Для того что бы посмотреть состояние определённого демона </w:t>
      </w:r>
      <w:r w:rsidR="00913FC3">
        <w:rPr>
          <w:lang w:val="ru-RU"/>
        </w:rPr>
        <w:t xml:space="preserve">эта же команда используется с </w:t>
      </w:r>
      <w:r w:rsidR="00225B7B">
        <w:rPr>
          <w:lang w:val="ru-RU"/>
        </w:rPr>
        <w:t>подкомандой</w:t>
      </w:r>
      <w:r w:rsidR="00913FC3">
        <w:rPr>
          <w:lang w:val="ru-RU"/>
        </w:rPr>
        <w:t xml:space="preserve"> </w:t>
      </w:r>
      <w:r w:rsidR="00225B7B">
        <w:t>status</w:t>
      </w:r>
      <w:r w:rsidR="00225B7B" w:rsidRPr="00225B7B">
        <w:rPr>
          <w:lang w:val="ru-RU"/>
        </w:rPr>
        <w:t xml:space="preserve"> </w:t>
      </w:r>
      <w:r w:rsidR="00225B7B">
        <w:rPr>
          <w:lang w:val="ru-RU"/>
        </w:rPr>
        <w:t>и именем демона. Пример проверки состояния отдельного демона представлен на рисунке 6.10.</w:t>
      </w:r>
    </w:p>
    <w:p w:rsidR="00556E38" w:rsidRDefault="00225B7B" w:rsidP="004A65E3">
      <w:pPr>
        <w:rPr>
          <w:lang w:val="ru-RU"/>
        </w:rPr>
      </w:pPr>
      <w:r>
        <w:rPr>
          <w:lang w:val="ru-RU"/>
        </w:rPr>
        <w:tab/>
        <w:t xml:space="preserve">После того как пользователь узнал статус работы всех демонов приложения и определил который из них не запущен, его можно запустить с помощью команды </w:t>
      </w:r>
      <w:r>
        <w:t>systemctl</w:t>
      </w:r>
      <w:r w:rsidRPr="00225B7B">
        <w:rPr>
          <w:lang w:val="ru-RU"/>
        </w:rPr>
        <w:t xml:space="preserve"> </w:t>
      </w:r>
      <w:r>
        <w:t>start</w:t>
      </w:r>
      <w:r w:rsidRPr="00225B7B">
        <w:rPr>
          <w:lang w:val="ru-RU"/>
        </w:rPr>
        <w:t>.</w:t>
      </w:r>
      <w:r w:rsidR="00556E38">
        <w:rPr>
          <w:lang w:val="ru-RU"/>
        </w:rPr>
        <w:t xml:space="preserve"> </w:t>
      </w:r>
    </w:p>
    <w:p w:rsidR="00556E38" w:rsidRDefault="00225B7B" w:rsidP="00225B7B">
      <w:pPr>
        <w:jc w:val="center"/>
        <w:rPr>
          <w:lang w:val="ru-RU"/>
        </w:rPr>
      </w:pPr>
      <w:r>
        <w:rPr>
          <w:noProof/>
        </w:rPr>
        <w:lastRenderedPageBreak/>
        <w:drawing>
          <wp:inline distT="0" distB="0" distL="0" distR="0">
            <wp:extent cx="5940425" cy="2155526"/>
            <wp:effectExtent l="0" t="0" r="3175" b="0"/>
            <wp:docPr id="26" name="Picture 26" descr="https://pp.userapi.com/c637230/v637230753/52717/oksbNuDd0V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s://pp.userapi.com/c637230/v637230753/52717/oksbNuDd0Vo.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0425" cy="2155526"/>
                    </a:xfrm>
                    <a:prstGeom prst="rect">
                      <a:avLst/>
                    </a:prstGeom>
                    <a:noFill/>
                    <a:ln>
                      <a:noFill/>
                    </a:ln>
                  </pic:spPr>
                </pic:pic>
              </a:graphicData>
            </a:graphic>
          </wp:inline>
        </w:drawing>
      </w:r>
    </w:p>
    <w:p w:rsidR="00225B7B" w:rsidRPr="00225B7B" w:rsidRDefault="00225B7B" w:rsidP="00225B7B">
      <w:pPr>
        <w:jc w:val="center"/>
        <w:rPr>
          <w:lang w:val="ru-RU"/>
        </w:rPr>
      </w:pPr>
      <w:r>
        <w:rPr>
          <w:lang w:val="ru-RU"/>
        </w:rPr>
        <w:t>Рисунок 6.9 – Результат работы команды проверки состояния демонов</w:t>
      </w:r>
    </w:p>
    <w:p w:rsidR="00225B7B" w:rsidRDefault="00225B7B" w:rsidP="00225B7B">
      <w:pPr>
        <w:jc w:val="center"/>
        <w:rPr>
          <w:lang w:val="ru-RU"/>
        </w:rPr>
      </w:pPr>
    </w:p>
    <w:p w:rsidR="00225B7B" w:rsidRDefault="00225B7B" w:rsidP="00225B7B">
      <w:pPr>
        <w:jc w:val="center"/>
        <w:rPr>
          <w:lang w:val="ru-RU"/>
        </w:rPr>
      </w:pPr>
      <w:r>
        <w:rPr>
          <w:noProof/>
        </w:rPr>
        <w:drawing>
          <wp:inline distT="0" distB="0" distL="0" distR="0">
            <wp:extent cx="5940425" cy="1927319"/>
            <wp:effectExtent l="0" t="0" r="3175" b="0"/>
            <wp:docPr id="27" name="Picture 27" descr="https://pp.userapi.com/c637230/v637230753/5270e/4iqvKBZ0M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pp.userapi.com/c637230/v637230753/5270e/4iqvKBZ0MIQ.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0425" cy="1927319"/>
                    </a:xfrm>
                    <a:prstGeom prst="rect">
                      <a:avLst/>
                    </a:prstGeom>
                    <a:noFill/>
                    <a:ln>
                      <a:noFill/>
                    </a:ln>
                  </pic:spPr>
                </pic:pic>
              </a:graphicData>
            </a:graphic>
          </wp:inline>
        </w:drawing>
      </w:r>
    </w:p>
    <w:p w:rsidR="00225B7B" w:rsidRDefault="00225B7B" w:rsidP="00225B7B">
      <w:pPr>
        <w:jc w:val="center"/>
        <w:rPr>
          <w:lang w:val="ru-RU"/>
        </w:rPr>
      </w:pPr>
      <w:r>
        <w:rPr>
          <w:lang w:val="ru-RU"/>
        </w:rPr>
        <w:t>Рисунок 6.10 – Результат проверки состояния отдельного демона</w:t>
      </w:r>
    </w:p>
    <w:p w:rsidR="00225B7B" w:rsidRDefault="00225B7B" w:rsidP="00225B7B">
      <w:pPr>
        <w:jc w:val="center"/>
        <w:rPr>
          <w:lang w:val="ru-RU"/>
        </w:rPr>
      </w:pPr>
    </w:p>
    <w:p w:rsidR="004A65E3" w:rsidRPr="00BD06EA" w:rsidRDefault="004A65E3" w:rsidP="00D31B52">
      <w:pPr>
        <w:ind w:firstLine="709"/>
        <w:rPr>
          <w:lang w:val="ru-RU"/>
        </w:rPr>
      </w:pPr>
      <w:r>
        <w:rPr>
          <w:lang w:val="ru-RU"/>
        </w:rPr>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9" w:name="_Toc483867215"/>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9"/>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30" w:name="_Toc483867216"/>
      <w:r w:rsidRPr="006A6C13">
        <w:rPr>
          <w:b/>
          <w:lang w:val="ru-RU"/>
        </w:rPr>
        <w:t>7.1</w:t>
      </w:r>
      <w:r>
        <w:rPr>
          <w:lang w:val="ru-RU"/>
        </w:rPr>
        <w:t xml:space="preserve"> Характеристика программного продукта</w:t>
      </w:r>
      <w:bookmarkEnd w:id="30"/>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31" w:name="_Toc483867217"/>
      <w:r w:rsidRPr="006A6C13">
        <w:rPr>
          <w:b/>
          <w:lang w:val="ru-RU"/>
        </w:rPr>
        <w:lastRenderedPageBreak/>
        <w:t>7.2</w:t>
      </w:r>
      <w:r>
        <w:rPr>
          <w:lang w:val="ru-RU"/>
        </w:rPr>
        <w:t xml:space="preserve"> Расчёт сметы затрат и отпускной цены программного продукта</w:t>
      </w:r>
      <w:bookmarkEnd w:id="31"/>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З</w:t>
      </w:r>
      <w:r>
        <w:rPr>
          <w:vertAlign w:val="subscript"/>
          <w:lang w:val="ru-RU"/>
        </w:rPr>
        <w:t>о</w:t>
      </w:r>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 id="_x0000_i1026" type="#_x0000_t75" style="width:133.2pt;height:39pt" o:ole="" fillcolor="window">
            <v:imagedata r:id="rId36" o:title=""/>
          </v:shape>
          <o:OLEObject Type="Embed" ProgID="Equation.DSMT4" ShapeID="_x0000_i1026" DrawAspect="Content" ObjectID="_1557611933" r:id="rId37"/>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r w:rsidRPr="002C6FD5">
        <w:rPr>
          <w:i/>
          <w:sz w:val="36"/>
          <w:vertAlign w:val="subscript"/>
        </w:rPr>
        <w:t>i</w:t>
      </w:r>
      <w:r w:rsidRPr="003668FA">
        <w:rPr>
          <w:lang w:val="ru-RU"/>
        </w:rPr>
        <w:t xml:space="preserve"> – часовая тарифная ставка </w:t>
      </w:r>
      <w:r>
        <w:t>i</w:t>
      </w:r>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r w:rsidRPr="002C6FD5">
        <w:rPr>
          <w:i/>
          <w:sz w:val="36"/>
          <w:vertAlign w:val="subscript"/>
        </w:rPr>
        <w:t>i</w:t>
      </w:r>
      <w:r w:rsidRPr="003668FA">
        <w:rPr>
          <w:lang w:val="ru-RU"/>
        </w:rPr>
        <w:t xml:space="preserve"> – эффективный фонд рабочего времени </w:t>
      </w:r>
      <w:r w:rsidRPr="002C6FD5">
        <w:t>i</w:t>
      </w:r>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r>
              <w:rPr>
                <w:szCs w:val="28"/>
                <w:lang w:val="ru-RU"/>
              </w:rPr>
              <w:t>Раз-ряд</w:t>
            </w:r>
          </w:p>
        </w:tc>
        <w:tc>
          <w:tcPr>
            <w:tcW w:w="1312" w:type="dxa"/>
            <w:vAlign w:val="center"/>
          </w:tcPr>
          <w:p w:rsidR="000D0678" w:rsidRDefault="000D0678" w:rsidP="000D0678">
            <w:pPr>
              <w:jc w:val="center"/>
              <w:rPr>
                <w:szCs w:val="28"/>
                <w:lang w:val="ru-RU"/>
              </w:rPr>
            </w:pPr>
            <w:r>
              <w:rPr>
                <w:szCs w:val="28"/>
                <w:lang w:val="ru-RU"/>
              </w:rPr>
              <w:t>Тариф-ный коэффи-циент</w:t>
            </w:r>
          </w:p>
        </w:tc>
        <w:tc>
          <w:tcPr>
            <w:tcW w:w="1418" w:type="dxa"/>
            <w:vAlign w:val="center"/>
          </w:tcPr>
          <w:p w:rsidR="000D0678" w:rsidRDefault="000D0678" w:rsidP="000D0678">
            <w:pPr>
              <w:jc w:val="center"/>
              <w:rPr>
                <w:szCs w:val="28"/>
                <w:lang w:val="ru-RU"/>
              </w:rPr>
            </w:pPr>
            <w:r>
              <w:rPr>
                <w:szCs w:val="28"/>
                <w:lang w:val="ru-RU"/>
              </w:rPr>
              <w:t>Месяч-ная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r>
              <w:rPr>
                <w:szCs w:val="28"/>
                <w:lang w:val="ru-RU"/>
              </w:rPr>
              <w:t>Плано-вый фонд рабочего времени, дн.</w:t>
            </w:r>
          </w:p>
        </w:tc>
        <w:tc>
          <w:tcPr>
            <w:tcW w:w="1178" w:type="dxa"/>
            <w:vAlign w:val="center"/>
          </w:tcPr>
          <w:p w:rsidR="000D0678" w:rsidRDefault="000D0678" w:rsidP="000D0678">
            <w:pPr>
              <w:jc w:val="center"/>
              <w:rPr>
                <w:szCs w:val="28"/>
                <w:lang w:val="ru-RU"/>
              </w:rPr>
            </w:pPr>
            <w:r>
              <w:rPr>
                <w:szCs w:val="28"/>
                <w:lang w:val="ru-RU"/>
              </w:rPr>
              <w:t>Заработ-ная плата, руб.</w:t>
            </w:r>
          </w:p>
        </w:tc>
      </w:tr>
      <w:tr w:rsidR="000D0678" w:rsidTr="000D0678">
        <w:tc>
          <w:tcPr>
            <w:tcW w:w="1838" w:type="dxa"/>
          </w:tcPr>
          <w:p w:rsidR="000D0678" w:rsidRDefault="000D0678" w:rsidP="000D0678">
            <w:pPr>
              <w:rPr>
                <w:szCs w:val="28"/>
                <w:lang w:val="ru-RU"/>
              </w:rPr>
            </w:pPr>
            <w:r>
              <w:rPr>
                <w:szCs w:val="28"/>
                <w:lang w:val="ru-RU"/>
              </w:rPr>
              <w:t>Руководи-тель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З</w:t>
            </w:r>
            <w:r>
              <w:rPr>
                <w:szCs w:val="28"/>
                <w:vertAlign w:val="subscript"/>
                <w:lang w:val="ru-RU"/>
              </w:rPr>
              <w:t>о</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З</w:t>
      </w:r>
      <w:r>
        <w:rPr>
          <w:szCs w:val="28"/>
          <w:vertAlign w:val="subscript"/>
          <w:lang w:val="ru-RU"/>
        </w:rPr>
        <w:t>д</w:t>
      </w:r>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7" type="#_x0000_t75" style="width:72.6pt;height:37.2pt" o:ole="" fillcolor="window">
            <v:imagedata r:id="rId38" o:title=""/>
          </v:shape>
          <o:OLEObject Type="Embed" ProgID="Equation.DSMT4" ShapeID="_x0000_i1027" DrawAspect="Content" ObjectID="_1557611934" r:id="rId39"/>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где Н</w:t>
      </w:r>
      <w:r>
        <w:rPr>
          <w:vertAlign w:val="subscript"/>
          <w:lang w:val="ru-RU"/>
        </w:rPr>
        <w:t>д</w:t>
      </w:r>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1E026A"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З</w:t>
      </w:r>
      <w:r>
        <w:rPr>
          <w:vertAlign w:val="subscript"/>
          <w:lang w:val="ru-RU"/>
        </w:rPr>
        <w:t>оз</w:t>
      </w:r>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8" type="#_x0000_t75" style="width:114pt;height:37.2pt" o:ole="" fillcolor="window">
            <v:imagedata r:id="rId40" o:title=""/>
          </v:shape>
          <o:OLEObject Type="Embed" ProgID="Equation.DSMT4" ShapeID="_x0000_i1028" DrawAspect="Content" ObjectID="_1557611935" r:id="rId41"/>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где Н</w:t>
      </w:r>
      <w:r w:rsidR="005C55F0" w:rsidRPr="005C55F0">
        <w:rPr>
          <w:vertAlign w:val="subscript"/>
          <w:lang w:val="ru-RU"/>
        </w:rPr>
        <w:t>соц</w:t>
      </w:r>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9" type="#_x0000_t75" style="width:255.6pt;height:36pt" o:ole="" fillcolor="window">
            <v:imagedata r:id="rId42" o:title=""/>
          </v:shape>
          <o:OLEObject Type="Embed" ProgID="Equation.DSMT4" ShapeID="_x0000_i1029" DrawAspect="Content" ObjectID="_1557611936" r:id="rId43"/>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Р</w:t>
      </w:r>
      <w:r>
        <w:rPr>
          <w:vertAlign w:val="subscript"/>
          <w:lang w:val="ru-RU"/>
        </w:rPr>
        <w:t>мв</w:t>
      </w:r>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30" type="#_x0000_t75" style="width:100.8pt;height:21.6pt" o:ole="" fillcolor="window">
            <v:imagedata r:id="rId44" o:title=""/>
          </v:shape>
          <o:OLEObject Type="Embed" ProgID="Equation.DSMT4" ShapeID="_x0000_i1030" DrawAspect="Content" ObjectID="_1557611937" r:id="rId45"/>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w:t>
      </w:r>
      <w:r w:rsidRPr="003668FA">
        <w:rPr>
          <w:vertAlign w:val="subscript"/>
          <w:lang w:val="ru-RU"/>
        </w:rPr>
        <w:t>м</w:t>
      </w:r>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дн.</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31" type="#_x0000_t75" style="width:244.2pt;height:21pt" o:ole="" fillcolor="window">
            <v:imagedata r:id="rId46" o:title=""/>
          </v:shape>
          <o:OLEObject Type="Embed" ProgID="Equation.DSMT4" ShapeID="_x0000_i1031" DrawAspect="Content" ObjectID="_1557611938" r:id="rId47"/>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Р</w:t>
      </w:r>
      <w:r>
        <w:rPr>
          <w:vertAlign w:val="subscript"/>
          <w:lang w:val="ru-RU"/>
        </w:rPr>
        <w:t>пз</w:t>
      </w:r>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2" type="#_x0000_t75" style="width:79.8pt;height:36pt" o:ole="" fillcolor="window">
            <v:imagedata r:id="rId48" o:title=""/>
          </v:shape>
          <o:OLEObject Type="Embed" ProgID="Equation.DSMT4" ShapeID="_x0000_i1032" DrawAspect="Content" ObjectID="_1557611939" r:id="rId49"/>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где Н</w:t>
      </w:r>
      <w:r>
        <w:rPr>
          <w:vertAlign w:val="subscript"/>
          <w:lang w:val="ru-RU"/>
        </w:rPr>
        <w:t>пз</w:t>
      </w:r>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3" type="#_x0000_t75" style="width:191.4pt;height:36pt" o:ole="" fillcolor="window">
            <v:imagedata r:id="rId50" o:title=""/>
          </v:shape>
          <o:OLEObject Type="Embed" ProgID="Equation.DSMT4" ShapeID="_x0000_i1033" DrawAspect="Content" ObjectID="_1557611940" r:id="rId51"/>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С</w:t>
      </w:r>
      <w:r>
        <w:rPr>
          <w:vertAlign w:val="subscript"/>
          <w:lang w:val="ru-RU"/>
        </w:rPr>
        <w:t>п</w:t>
      </w:r>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4" type="#_x0000_t75" style="width:135.6pt;height:20.4pt" o:ole="" fillcolor="window">
            <v:imagedata r:id="rId52" o:title=""/>
          </v:shape>
          <o:OLEObject Type="Embed" ProgID="Equation.DSMT4" ShapeID="_x0000_i1034" DrawAspect="Content" ObjectID="_1557611941" r:id="rId53"/>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5" type="#_x0000_t75" style="width:453pt;height:19.2pt" o:ole="" fillcolor="window">
            <v:imagedata r:id="rId54" o:title=""/>
          </v:shape>
          <o:OLEObject Type="Embed" ProgID="Equation.DSMT4" ShapeID="_x0000_i1035" DrawAspect="Content" ObjectID="_1557611942" r:id="rId55"/>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6" type="#_x0000_t75" style="width:78.6pt;height:38.4pt" o:ole="" fillcolor="window">
            <v:imagedata r:id="rId56" o:title=""/>
          </v:shape>
          <o:OLEObject Type="Embed" ProgID="Equation.DSMT4" ShapeID="_x0000_i1036" DrawAspect="Content" ObjectID="_1557611943" r:id="rId57"/>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7" type="#_x0000_t75" style="width:193.8pt;height:36pt" o:ole="" fillcolor="window">
            <v:imagedata r:id="rId58" o:title=""/>
          </v:shape>
          <o:OLEObject Type="Embed" ProgID="Equation.DSMT4" ShapeID="_x0000_i1037" DrawAspect="Content" ObjectID="_1557611944" r:id="rId59"/>
        </w:object>
      </w:r>
    </w:p>
    <w:p w:rsidR="000D0678" w:rsidRDefault="000D0678" w:rsidP="000D0678">
      <w:pPr>
        <w:jc w:val="center"/>
        <w:rPr>
          <w:lang w:val="ru-RU"/>
        </w:rPr>
      </w:pPr>
    </w:p>
    <w:p w:rsidR="000D0678" w:rsidRDefault="000D0678" w:rsidP="000D0678">
      <w:pPr>
        <w:rPr>
          <w:lang w:val="ru-RU"/>
        </w:rPr>
      </w:pPr>
      <w:r>
        <w:rPr>
          <w:lang w:val="ru-RU"/>
        </w:rPr>
        <w:tab/>
        <w:t>Прогнозируемая цена без налогов (цена предприятия Ц</w:t>
      </w:r>
      <w:r>
        <w:rPr>
          <w:vertAlign w:val="subscript"/>
          <w:lang w:val="ru-RU"/>
        </w:rPr>
        <w:t>п</w:t>
      </w:r>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8" type="#_x0000_t75" style="width:81pt;height:18.6pt" o:ole="" fillcolor="window">
            <v:imagedata r:id="rId60" o:title=""/>
          </v:shape>
          <o:OLEObject Type="Embed" ProgID="Equation.DSMT4" ShapeID="_x0000_i1038" DrawAspect="Content" ObjectID="_1557611945" r:id="rId61"/>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9" type="#_x0000_t75" style="width:233.4pt;height:18.6pt" o:ole="" fillcolor="window">
            <v:imagedata r:id="rId62" o:title=""/>
          </v:shape>
          <o:OLEObject Type="Embed" ProgID="Equation.DSMT4" ShapeID="_x0000_i1039" DrawAspect="Content" ObjectID="_1557611946" r:id="rId63"/>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40" type="#_x0000_t75" style="width:96pt;height:37.8pt" o:ole="" fillcolor="window">
            <v:imagedata r:id="rId64" o:title=""/>
          </v:shape>
          <o:OLEObject Type="Embed" ProgID="Equation.DSMT4" ShapeID="_x0000_i1040" DrawAspect="Content" ObjectID="_1557611947" r:id="rId65"/>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где Н</w:t>
      </w:r>
      <w:r w:rsidR="0099040D" w:rsidRPr="0099040D">
        <w:rPr>
          <w:vertAlign w:val="subscript"/>
          <w:lang w:val="ru-RU"/>
        </w:rPr>
        <w:t>дс</w:t>
      </w:r>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41" type="#_x0000_t75" style="width:214.2pt;height:36pt" o:ole="" fillcolor="window">
            <v:imagedata r:id="rId66" o:title=""/>
          </v:shape>
          <o:OLEObject Type="Embed" ProgID="Equation.DSMT4" ShapeID="_x0000_i1041" DrawAspect="Content" ObjectID="_1557611948" r:id="rId67"/>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Ц</w:t>
      </w:r>
      <w:r>
        <w:rPr>
          <w:vertAlign w:val="subscript"/>
          <w:lang w:val="ru-RU"/>
        </w:rPr>
        <w:t>оц</w:t>
      </w:r>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2" type="#_x0000_t75" style="width:126.6pt;height:18.6pt" o:ole="" fillcolor="window">
            <v:imagedata r:id="rId68" o:title=""/>
          </v:shape>
          <o:OLEObject Type="Embed" ProgID="Equation.DSMT4" ShapeID="_x0000_i1042" DrawAspect="Content" ObjectID="_1557611949" r:id="rId69"/>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3" type="#_x0000_t75" style="width:297pt;height:18.6pt" o:ole="" fillcolor="window">
            <v:imagedata r:id="rId70" o:title=""/>
          </v:shape>
          <o:OLEObject Type="Embed" ProgID="Equation.DSMT4" ShapeID="_x0000_i1043" DrawAspect="Content" ObjectID="_1557611950" r:id="rId71"/>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П</w:t>
      </w:r>
      <w:r>
        <w:rPr>
          <w:vertAlign w:val="subscript"/>
          <w:lang w:val="ru-RU"/>
        </w:rPr>
        <w:t>ч</w:t>
      </w:r>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4" type="#_x0000_t75" style="width:52.8pt;height:19.2pt" o:ole="" fillcolor="window">
            <v:imagedata r:id="rId72" o:title=""/>
          </v:shape>
          <o:OLEObject Type="Embed" ProgID="Equation.DSMT4" ShapeID="_x0000_i1044" DrawAspect="Content" ObjectID="_1557611951" r:id="rId73"/>
        </w:object>
      </w:r>
      <w:r>
        <w:rPr>
          <w:lang w:val="ru-RU"/>
        </w:rPr>
        <w:t xml:space="preserve">                                                    (7.11)</w:t>
      </w:r>
    </w:p>
    <w:p w:rsidR="000D0678" w:rsidRDefault="000D0678" w:rsidP="000D0678">
      <w:pPr>
        <w:jc w:val="center"/>
        <w:rPr>
          <w:lang w:val="ru-RU"/>
        </w:rPr>
      </w:pPr>
      <w:r w:rsidRPr="004E2C57">
        <w:rPr>
          <w:position w:val="-12"/>
        </w:rPr>
        <w:object w:dxaOrig="2120" w:dyaOrig="380">
          <v:shape id="_x0000_i1045" type="#_x0000_t75" style="width:105.6pt;height:19.2pt" o:ole="" fillcolor="window">
            <v:imagedata r:id="rId74" o:title=""/>
          </v:shape>
          <o:OLEObject Type="Embed" ProgID="Equation.DSMT4" ShapeID="_x0000_i1045" DrawAspect="Content" ObjectID="_1557611952" r:id="rId75"/>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r>
              <w:rPr>
                <w:lang w:val="ru-RU"/>
              </w:rPr>
              <w:t>З</w:t>
            </w:r>
            <w:r>
              <w:rPr>
                <w:vertAlign w:val="subscript"/>
                <w:lang w:val="ru-RU"/>
              </w:rPr>
              <w:t>о</w:t>
            </w:r>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6" type="#_x0000_t75" style="width:131.4pt;height:39pt" o:ole="" fillcolor="window">
                  <v:imagedata r:id="rId76" o:title=""/>
                </v:shape>
                <o:OLEObject Type="Embed" ProgID="Equation.DSMT4" ShapeID="_x0000_i1046" DrawAspect="Content" ObjectID="_1557611953" r:id="rId77"/>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r>
              <w:rPr>
                <w:lang w:val="ru-RU"/>
              </w:rPr>
              <w:t>З</w:t>
            </w:r>
            <w:r>
              <w:rPr>
                <w:vertAlign w:val="subscript"/>
                <w:lang w:val="ru-RU"/>
              </w:rPr>
              <w:t>д</w:t>
            </w:r>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7" type="#_x0000_t75" style="width:69pt;height:37.8pt" o:ole="" fillcolor="window">
                  <v:imagedata r:id="rId78" o:title=""/>
                </v:shape>
                <o:OLEObject Type="Embed" ProgID="Equation.DSMT4" ShapeID="_x0000_i1047" DrawAspect="Content" ObjectID="_1557611954" r:id="rId79"/>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r>
              <w:rPr>
                <w:lang w:val="ru-RU"/>
              </w:rPr>
              <w:t>Р</w:t>
            </w:r>
            <w:r>
              <w:rPr>
                <w:vertAlign w:val="subscript"/>
                <w:lang w:val="ru-RU"/>
              </w:rPr>
              <w:t>соц</w:t>
            </w:r>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8" type="#_x0000_t75" style="width:109.8pt;height:37.8pt" o:ole="" fillcolor="window">
                  <v:imagedata r:id="rId80" o:title=""/>
                </v:shape>
                <o:OLEObject Type="Embed" ProgID="Equation.DSMT4" ShapeID="_x0000_i1048" DrawAspect="Content" ObjectID="_1557611955" r:id="rId81"/>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мв</w:t>
            </w:r>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9" type="#_x0000_t75" style="width:105.6pt;height:20.4pt" o:ole="" fillcolor="window">
                  <v:imagedata r:id="rId82" o:title=""/>
                </v:shape>
                <o:OLEObject Type="Embed" ProgID="Equation.DSMT4" ShapeID="_x0000_i1049" DrawAspect="Content" ObjectID="_1557611956" r:id="rId83"/>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r>
              <w:rPr>
                <w:lang w:val="ru-RU"/>
              </w:rPr>
              <w:t>Р</w:t>
            </w:r>
            <w:r>
              <w:rPr>
                <w:vertAlign w:val="subscript"/>
                <w:lang w:val="ru-RU"/>
              </w:rPr>
              <w:t>пз</w:t>
            </w:r>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50" type="#_x0000_t75" style="width:75.6pt;height:36pt" o:ole="" fillcolor="window">
                  <v:imagedata r:id="rId84" o:title=""/>
                </v:shape>
                <o:OLEObject Type="Embed" ProgID="Equation.DSMT4" ShapeID="_x0000_i1050" DrawAspect="Content" ObjectID="_1557611957" r:id="rId85"/>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r>
              <w:rPr>
                <w:lang w:val="ru-RU"/>
              </w:rPr>
              <w:t>С</w:t>
            </w:r>
            <w:r>
              <w:rPr>
                <w:vertAlign w:val="subscript"/>
                <w:lang w:val="ru-RU"/>
              </w:rPr>
              <w:t>п</w:t>
            </w:r>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51" type="#_x0000_t75" style="width:132pt;height:20.4pt" o:ole="" fillcolor="window">
                  <v:imagedata r:id="rId86" o:title=""/>
                </v:shape>
                <o:OLEObject Type="Embed" ProgID="Equation.DSMT4" ShapeID="_x0000_i1051" DrawAspect="Content" ObjectID="_1557611958" r:id="rId87"/>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2" type="#_x0000_t75" style="width:75pt;height:38.4pt" o:ole="" fillcolor="window">
                  <v:imagedata r:id="rId88" o:title=""/>
                </v:shape>
                <o:OLEObject Type="Embed" ProgID="Equation.DSMT4" ShapeID="_x0000_i1052" DrawAspect="Content" ObjectID="_1557611959" r:id="rId89"/>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r>
              <w:rPr>
                <w:lang w:val="ru-RU"/>
              </w:rPr>
              <w:t>Ц</w:t>
            </w:r>
            <w:r>
              <w:rPr>
                <w:vertAlign w:val="subscript"/>
                <w:lang w:val="ru-RU"/>
              </w:rPr>
              <w:t>п</w:t>
            </w:r>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3" type="#_x0000_t75" style="width:76.2pt;height:18.6pt" o:ole="" fillcolor="window">
                  <v:imagedata r:id="rId90" o:title=""/>
                </v:shape>
                <o:OLEObject Type="Embed" ProgID="Equation.DSMT4" ShapeID="_x0000_i1053" DrawAspect="Content" ObjectID="_1557611960" r:id="rId91"/>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4" type="#_x0000_t75" style="width:91.8pt;height:37.8pt" o:ole="" fillcolor="window">
                  <v:imagedata r:id="rId92" o:title=""/>
                </v:shape>
                <o:OLEObject Type="Embed" ProgID="Equation.DSMT4" ShapeID="_x0000_i1054" DrawAspect="Content" ObjectID="_1557611961" r:id="rId93"/>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r w:rsidRPr="0099040D">
              <w:rPr>
                <w:lang w:val="ru-RU"/>
              </w:rPr>
              <w:t>Ц</w:t>
            </w:r>
            <w:r w:rsidRPr="0099040D">
              <w:rPr>
                <w:vertAlign w:val="subscript"/>
                <w:lang w:val="ru-RU"/>
              </w:rPr>
              <w:t>от</w:t>
            </w:r>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5" type="#_x0000_t75" style="width:123.6pt;height:18.6pt" o:ole="" fillcolor="window">
                  <v:imagedata r:id="rId94" o:title=""/>
                </v:shape>
                <o:OLEObject Type="Embed" ProgID="Equation.DSMT4" ShapeID="_x0000_i1055" DrawAspect="Content" ObjectID="_1557611962" r:id="rId95"/>
              </w:object>
            </w:r>
          </w:p>
        </w:tc>
      </w:tr>
    </w:tbl>
    <w:p w:rsidR="000D0678" w:rsidRDefault="000D0678" w:rsidP="000D0678">
      <w:pPr>
        <w:rPr>
          <w:lang w:val="ru-RU"/>
        </w:rPr>
      </w:pPr>
    </w:p>
    <w:p w:rsidR="000D0678" w:rsidRDefault="000D0678" w:rsidP="000D0678">
      <w:pPr>
        <w:pStyle w:val="Heading2"/>
        <w:ind w:left="1276" w:hanging="567"/>
        <w:rPr>
          <w:lang w:val="ru-RU"/>
        </w:rPr>
      </w:pPr>
      <w:bookmarkStart w:id="32" w:name="_Toc483867218"/>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2"/>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6" type="#_x0000_t75" style="width:120.6pt;height:38.4pt" o:ole="" fillcolor="window">
            <v:imagedata r:id="rId96" o:title=""/>
          </v:shape>
          <o:OLEObject Type="Embed" ProgID="Equation.DSMT4" ShapeID="_x0000_i1056" DrawAspect="Content" ObjectID="_1557611963" r:id="rId97"/>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З</w:t>
      </w:r>
      <w:r w:rsidRPr="003668FA">
        <w:rPr>
          <w:vertAlign w:val="subscript"/>
          <w:lang w:val="ru-RU"/>
        </w:rPr>
        <w:t>р</w:t>
      </w:r>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количество</w:t>
      </w:r>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П</w:t>
      </w:r>
      <w:r w:rsidRPr="003668FA">
        <w:rPr>
          <w:vertAlign w:val="subscript"/>
          <w:lang w:val="ru-RU"/>
        </w:rPr>
        <w:t>ед</w:t>
      </w:r>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7" type="#_x0000_t75" style="width:81.6pt;height:38.4pt" o:ole="" fillcolor="window">
            <v:imagedata r:id="rId98" o:title=""/>
          </v:shape>
          <o:OLEObject Type="Embed" ProgID="Equation.DSMT4" ShapeID="_x0000_i1057" DrawAspect="Content" ObjectID="_1557611964" r:id="rId99"/>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8" type="#_x0000_t75" style="width:178.8pt;height:36pt" o:ole="" fillcolor="window">
            <v:imagedata r:id="rId100" o:title=""/>
          </v:shape>
          <o:OLEObject Type="Embed" ProgID="Equation.DSMT4" ShapeID="_x0000_i1058" DrawAspect="Content" ObjectID="_1557611965" r:id="rId101"/>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9" type="#_x0000_t75" style="width:123pt;height:36pt" o:ole="" fillcolor="window">
            <v:imagedata r:id="rId102" o:title=""/>
          </v:shape>
          <o:OLEObject Type="Embed" ProgID="Equation.DSMT4" ShapeID="_x0000_i1059" DrawAspect="Content" ObjectID="_1557611966" r:id="rId103"/>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60" type="#_x0000_t75" style="width:252pt;height:36pt" o:ole="" fillcolor="window">
            <v:imagedata r:id="rId104" o:title=""/>
          </v:shape>
          <o:OLEObject Type="Embed" ProgID="Equation.DSMT4" ShapeID="_x0000_i1060" DrawAspect="Content" ObjectID="_1557611967" r:id="rId105"/>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61" type="#_x0000_t75" style="width:147pt;height:21pt" o:ole="" fillcolor="window">
            <v:imagedata r:id="rId106" o:title=""/>
          </v:shape>
          <o:OLEObject Type="Embed" ProgID="Equation.DSMT4" ShapeID="_x0000_i1061" DrawAspect="Content" ObjectID="_1557611968" r:id="rId107"/>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К</w:t>
      </w:r>
      <w:r w:rsidRPr="003668FA">
        <w:rPr>
          <w:vertAlign w:val="subscript"/>
          <w:lang w:val="ru-RU"/>
        </w:rPr>
        <w:t>пр</w:t>
      </w:r>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r w:rsidRPr="003668FA">
        <w:rPr>
          <w:lang w:val="ru-RU"/>
        </w:rPr>
        <w:t>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К</w:t>
      </w:r>
      <w:r w:rsidRPr="003668FA">
        <w:rPr>
          <w:vertAlign w:val="subscript"/>
          <w:lang w:val="ru-RU"/>
        </w:rPr>
        <w:t>пр</w:t>
      </w:r>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б</w:t>
      </w:r>
      <w:r w:rsidRPr="003668FA">
        <w:rPr>
          <w:lang w:val="ru-RU"/>
        </w:rPr>
        <w:t xml:space="preserve"> – затраты на пополнение оборотных средств (15% от К</w:t>
      </w:r>
      <w:r w:rsidRPr="003668FA">
        <w:rPr>
          <w:vertAlign w:val="subscript"/>
          <w:lang w:val="ru-RU"/>
        </w:rPr>
        <w:t>пр</w:t>
      </w:r>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2" type="#_x0000_t75" style="width:289.8pt;height:18.6pt" o:ole="" fillcolor="window">
            <v:imagedata r:id="rId108" o:title=""/>
          </v:shape>
          <o:OLEObject Type="Embed" ProgID="Equation.DSMT4" ShapeID="_x0000_i1062" DrawAspect="Content" ObjectID="_1557611969" r:id="rId109"/>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3" type="#_x0000_t75" style="width:67.8pt;height:20.4pt" o:ole="" fillcolor="window">
            <v:imagedata r:id="rId110" o:title=""/>
          </v:shape>
          <o:OLEObject Type="Embed" ProgID="Equation.DSMT4" ShapeID="_x0000_i1063" DrawAspect="Content" ObjectID="_1557611970" r:id="rId111"/>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4" type="#_x0000_t75" style="width:174.6pt;height:18.6pt" o:ole="" fillcolor="window">
            <v:imagedata r:id="rId112" o:title=""/>
          </v:shape>
          <o:OLEObject Type="Embed" ProgID="Equation.DSMT4" ShapeID="_x0000_i1064" DrawAspect="Content" ObjectID="_1557611971" r:id="rId113"/>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П</w:t>
      </w:r>
      <w:r>
        <w:rPr>
          <w:vertAlign w:val="subscript"/>
          <w:lang w:val="ru-RU"/>
        </w:rPr>
        <w:t>ч</w:t>
      </w:r>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5" type="#_x0000_t75" style="width:55.2pt;height:19.2pt" o:ole="" fillcolor="window">
            <v:imagedata r:id="rId114" o:title=""/>
          </v:shape>
          <o:OLEObject Type="Embed" ProgID="Equation.DSMT4" ShapeID="_x0000_i1065" DrawAspect="Content" ObjectID="_1557611972" r:id="rId115"/>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6" type="#_x0000_t75" style="width:117pt;height:19.2pt" o:ole="" fillcolor="window">
            <v:imagedata r:id="rId116" o:title=""/>
          </v:shape>
          <o:OLEObject Type="Embed" ProgID="Equation.DSMT4" ShapeID="_x0000_i1066" DrawAspect="Content" ObjectID="_1557611973" r:id="rId117"/>
        </w:object>
      </w:r>
    </w:p>
    <w:p w:rsidR="000D0678" w:rsidRDefault="000D0678" w:rsidP="000D0678">
      <w:pPr>
        <w:rPr>
          <w:lang w:val="ru-RU"/>
        </w:rPr>
      </w:pPr>
    </w:p>
    <w:p w:rsidR="000D0678" w:rsidRDefault="000D0678" w:rsidP="000D0678">
      <w:pPr>
        <w:pStyle w:val="Heading2"/>
        <w:ind w:firstLine="720"/>
        <w:rPr>
          <w:lang w:val="ru-RU"/>
        </w:rPr>
      </w:pPr>
      <w:bookmarkStart w:id="33" w:name="_Toc483867219"/>
      <w:r w:rsidRPr="00C7013D">
        <w:rPr>
          <w:b/>
          <w:lang w:val="ru-RU"/>
        </w:rPr>
        <w:t>7.4</w:t>
      </w:r>
      <w:r>
        <w:rPr>
          <w:lang w:val="ru-RU"/>
        </w:rPr>
        <w:t xml:space="preserve"> Расчёт показателей экономической эффективности разработки и</w:t>
      </w:r>
      <w:bookmarkEnd w:id="33"/>
      <w:r>
        <w:rPr>
          <w:lang w:val="ru-RU"/>
        </w:rPr>
        <w:t xml:space="preserve">     </w:t>
      </w:r>
    </w:p>
    <w:p w:rsidR="000D0678" w:rsidRDefault="000D0678" w:rsidP="000D0678">
      <w:pPr>
        <w:pStyle w:val="Heading2"/>
        <w:ind w:firstLine="720"/>
        <w:rPr>
          <w:lang w:val="ru-RU"/>
        </w:rPr>
      </w:pPr>
      <w:r>
        <w:rPr>
          <w:lang w:val="ru-RU"/>
        </w:rPr>
        <w:t xml:space="preserve">      </w:t>
      </w:r>
      <w:bookmarkStart w:id="34" w:name="_Toc483867220"/>
      <w:r>
        <w:rPr>
          <w:lang w:val="ru-RU"/>
        </w:rPr>
        <w:t>реализации программного продукта</w:t>
      </w:r>
      <w:bookmarkEnd w:id="34"/>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A35C9D" w:rsidRDefault="00A35C9D" w:rsidP="000D0678">
      <w:pPr>
        <w:jc w:val="center"/>
        <w:rPr>
          <w:lang w:val="ru-RU"/>
        </w:rPr>
      </w:pPr>
    </w:p>
    <w:p w:rsidR="00A35C9D" w:rsidRDefault="000D0678" w:rsidP="00A35C9D">
      <w:pPr>
        <w:jc w:val="center"/>
        <w:rPr>
          <w:lang w:val="ru-RU"/>
        </w:rPr>
      </w:pPr>
      <w:r w:rsidRPr="006A6C13">
        <w:rPr>
          <w:lang w:val="ru-RU"/>
        </w:rPr>
        <w:t xml:space="preserve">                                                  </w:t>
      </w:r>
      <w:r w:rsidRPr="00907A94">
        <w:rPr>
          <w:position w:val="-40"/>
        </w:rPr>
        <w:object w:dxaOrig="1960" w:dyaOrig="840">
          <v:shape id="_x0000_i1067" type="#_x0000_t75" style="width:97.8pt;height:42pt" o:ole="" fillcolor="window">
            <v:imagedata r:id="rId118" o:title=""/>
          </v:shape>
          <o:OLEObject Type="Embed" ProgID="Equation.DSMT4" ShapeID="_x0000_i1067" DrawAspect="Content" ObjectID="_1557611974" r:id="rId119"/>
        </w:object>
      </w:r>
      <w:r w:rsidRPr="006A6C13">
        <w:rPr>
          <w:lang w:val="ru-RU"/>
        </w:rPr>
        <w:t xml:space="preserve">                                              (7.18)</w:t>
      </w:r>
    </w:p>
    <w:p w:rsidR="00A35C9D" w:rsidRDefault="00A35C9D"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Е</w:t>
      </w:r>
      <w:r w:rsidRPr="003668FA">
        <w:rPr>
          <w:vertAlign w:val="subscript"/>
          <w:lang w:val="ru-RU"/>
        </w:rPr>
        <w:t>н</w:t>
      </w:r>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515A9D">
        <w:rPr>
          <w:i/>
        </w:rPr>
        <w:t>t</w:t>
      </w:r>
      <w:r w:rsidRPr="00515A9D">
        <w:rPr>
          <w:i/>
          <w:vertAlign w:val="subscript"/>
        </w:rPr>
        <w:t>i</w:t>
      </w:r>
      <w:r w:rsidRPr="003668FA">
        <w:rPr>
          <w:lang w:val="ru-RU"/>
        </w:rPr>
        <w:t xml:space="preserve"> – порядковый номер года, результаты и затраты которого приводятся к расчётному году;</w:t>
      </w:r>
    </w:p>
    <w:p w:rsidR="000D0678" w:rsidRDefault="006D3D9D" w:rsidP="00A35C9D">
      <w:pPr>
        <w:rPr>
          <w:lang w:val="ru-RU"/>
        </w:rPr>
      </w:pPr>
      <w:r>
        <w:rPr>
          <w:lang w:val="ru-RU"/>
        </w:rPr>
        <w:t xml:space="preserve"> </w:t>
      </w:r>
      <w:r w:rsidR="000D0678">
        <w:rPr>
          <w:lang w:val="ru-RU"/>
        </w:rPr>
        <w:t xml:space="preserve">      </w:t>
      </w:r>
      <w:r w:rsidR="000D0678" w:rsidRPr="00515A9D">
        <w:rPr>
          <w:i/>
        </w:rPr>
        <w:t>t</w:t>
      </w:r>
      <w:r w:rsidR="000D0678" w:rsidRPr="00515A9D">
        <w:rPr>
          <w:i/>
          <w:vertAlign w:val="subscript"/>
        </w:rPr>
        <w:t>p</w:t>
      </w:r>
      <w:r w:rsidR="000D0678" w:rsidRPr="002C6FD5">
        <w:rPr>
          <w:lang w:val="ru-RU"/>
        </w:rPr>
        <w:t xml:space="preserve"> – </w:t>
      </w:r>
      <w:r w:rsidR="000D0678" w:rsidRPr="003668FA">
        <w:rPr>
          <w:lang w:val="ru-RU"/>
        </w:rPr>
        <w:t>расчётный год (</w:t>
      </w:r>
      <w:r w:rsidR="000D0678">
        <w:t>t</w:t>
      </w:r>
      <w:r w:rsidR="000D0678" w:rsidRPr="003668FA">
        <w:rPr>
          <w:vertAlign w:val="subscript"/>
        </w:rPr>
        <w:t>p</w:t>
      </w:r>
      <w:r w:rsidR="000D0678" w:rsidRPr="002C6FD5">
        <w:rPr>
          <w:lang w:val="ru-RU"/>
        </w:rPr>
        <w:t xml:space="preserve"> = 1</w:t>
      </w:r>
      <w:r w:rsidR="000D0678">
        <w:rPr>
          <w:lang w:val="ru-RU"/>
        </w:rPr>
        <w:t>).</w:t>
      </w:r>
    </w:p>
    <w:p w:rsidR="000D0678" w:rsidRDefault="000D0678" w:rsidP="000D0678">
      <w:pPr>
        <w:jc w:val="center"/>
        <w:rPr>
          <w:lang w:val="ru-RU"/>
        </w:rPr>
      </w:pPr>
      <w:r w:rsidRPr="00907A94">
        <w:rPr>
          <w:position w:val="-40"/>
        </w:rPr>
        <w:object w:dxaOrig="2420" w:dyaOrig="840">
          <v:shape id="_x0000_i1068" type="#_x0000_t75" style="width:120.6pt;height:42pt" o:ole="" fillcolor="window">
            <v:imagedata r:id="rId120" o:title=""/>
          </v:shape>
          <o:OLEObject Type="Embed" ProgID="Equation.DSMT4" ShapeID="_x0000_i1068" DrawAspect="Content" ObjectID="_1557611975" r:id="rId121"/>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r w:rsidRPr="00567713">
        <w:rPr>
          <w:i/>
        </w:rPr>
        <w:t>t</w:t>
      </w:r>
      <w:r w:rsidRPr="00567713">
        <w:rPr>
          <w:i/>
          <w:vertAlign w:val="subscript"/>
        </w:rPr>
        <w:t>i</w:t>
      </w:r>
      <w:r w:rsidRPr="00F56DAE">
        <w:rPr>
          <w:lang w:val="ru-RU"/>
        </w:rPr>
        <w:t xml:space="preserve"> = </w:t>
      </w:r>
      <w:r w:rsidRPr="00567713">
        <w:rPr>
          <w:i/>
        </w:rPr>
        <w:t>t</w:t>
      </w:r>
      <w:r w:rsidRPr="00567713">
        <w:rPr>
          <w:i/>
          <w:vertAlign w:val="subscript"/>
        </w:rPr>
        <w:t>i</w:t>
      </w:r>
      <w:r>
        <w:rPr>
          <w:lang w:val="ru-RU"/>
        </w:rPr>
        <w:t>/2 = 0,5.</w:t>
      </w:r>
    </w:p>
    <w:p w:rsidR="000D0678" w:rsidRDefault="000D0678" w:rsidP="000D0678">
      <w:pPr>
        <w:jc w:val="center"/>
      </w:pPr>
      <w:r w:rsidRPr="00907A94">
        <w:rPr>
          <w:position w:val="-40"/>
        </w:rPr>
        <w:object w:dxaOrig="2860" w:dyaOrig="840">
          <v:shape id="_x0000_i1069" type="#_x0000_t75" style="width:142.2pt;height:42pt" o:ole="" fillcolor="window">
            <v:imagedata r:id="rId122" o:title=""/>
          </v:shape>
          <o:OLEObject Type="Embed" ProgID="Equation.DSMT4" ShapeID="_x0000_i1069" DrawAspect="Content" ObjectID="_1557611976" r:id="rId123"/>
        </w:object>
      </w:r>
    </w:p>
    <w:p w:rsidR="000D0678" w:rsidRDefault="000D0678" w:rsidP="000D0678">
      <w:pPr>
        <w:jc w:val="center"/>
      </w:pPr>
    </w:p>
    <w:p w:rsidR="000D0678" w:rsidRDefault="000D0678" w:rsidP="000D0678">
      <w:pPr>
        <w:jc w:val="center"/>
      </w:pPr>
      <w:r w:rsidRPr="00907A94">
        <w:rPr>
          <w:position w:val="-40"/>
        </w:rPr>
        <w:object w:dxaOrig="2980" w:dyaOrig="840">
          <v:shape id="_x0000_i1070" type="#_x0000_t75" style="width:148.2pt;height:42pt" o:ole="" fillcolor="window">
            <v:imagedata r:id="rId124" o:title=""/>
          </v:shape>
          <o:OLEObject Type="Embed" ProgID="Equation.DSMT4" ShapeID="_x0000_i1070" DrawAspect="Content" ObjectID="_1557611977" r:id="rId125"/>
        </w:object>
      </w:r>
    </w:p>
    <w:p w:rsidR="000D0678" w:rsidRDefault="000D0678" w:rsidP="000D0678">
      <w:pPr>
        <w:jc w:val="center"/>
      </w:pPr>
    </w:p>
    <w:p w:rsidR="000D0678" w:rsidRDefault="000D0678" w:rsidP="000D0678">
      <w:pPr>
        <w:jc w:val="center"/>
      </w:pPr>
      <w:r w:rsidRPr="00907A94">
        <w:rPr>
          <w:position w:val="-40"/>
        </w:rPr>
        <w:object w:dxaOrig="3000" w:dyaOrig="840">
          <v:shape id="_x0000_i1071" type="#_x0000_t75" style="width:150pt;height:42pt" o:ole="" fillcolor="window">
            <v:imagedata r:id="rId126" o:title=""/>
          </v:shape>
          <o:OLEObject Type="Embed" ProgID="Equation.DSMT4" ShapeID="_x0000_i1071" DrawAspect="Content" ObjectID="_1557611978" r:id="rId127"/>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r>
              <w:rPr>
                <w:lang w:val="ru-RU"/>
              </w:rPr>
              <w:t>обознач.</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П</w:t>
            </w:r>
            <w:r>
              <w:rPr>
                <w:vertAlign w:val="subscript"/>
                <w:lang w:val="ru-RU"/>
              </w:rPr>
              <w:t>ч</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П</w:t>
            </w:r>
            <w:r>
              <w:rPr>
                <w:vertAlign w:val="subscript"/>
                <w:lang w:val="ru-RU"/>
              </w:rPr>
              <w:t>ч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r>
              <w:rPr>
                <w:lang w:val="ru-RU"/>
              </w:rPr>
              <w:t>С</w:t>
            </w:r>
            <w:r>
              <w:rPr>
                <w:vertAlign w:val="subscript"/>
                <w:lang w:val="ru-RU"/>
              </w:rPr>
              <w:t>п</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r>
              <w:rPr>
                <w:lang w:val="ru-RU"/>
              </w:rPr>
              <w:t>З</w:t>
            </w:r>
            <w:r>
              <w:rPr>
                <w:vertAlign w:val="subscript"/>
                <w:lang w:val="ru-RU"/>
              </w:rPr>
              <w:t>р</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r w:rsidRPr="005263FE">
              <w:t>З</w:t>
            </w:r>
            <w:r>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Р</w:t>
      </w:r>
      <w:r>
        <w:rPr>
          <w:vertAlign w:val="subscript"/>
          <w:lang w:val="ru-RU"/>
        </w:rPr>
        <w:t>и</w:t>
      </w:r>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2" type="#_x0000_t75" style="width:97.8pt;height:43.8pt" o:ole="" fillcolor="window">
            <v:imagedata r:id="rId128" o:title=""/>
          </v:shape>
          <o:OLEObject Type="Embed" ProgID="Equation.DSMT4" ShapeID="_x0000_i1072" DrawAspect="Content" ObjectID="_1557611979" r:id="rId129"/>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где П</w:t>
      </w:r>
      <w:r>
        <w:rPr>
          <w:vertAlign w:val="subscript"/>
          <w:lang w:val="ru-RU"/>
        </w:rPr>
        <w:t>чср</w:t>
      </w:r>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3" type="#_x0000_t75" style="width:82.2pt;height:55.8pt" o:ole="" fillcolor="window">
            <v:imagedata r:id="rId130" o:title=""/>
          </v:shape>
          <o:OLEObject Type="Embed" ProgID="Equation.DSMT4" ShapeID="_x0000_i1073" DrawAspect="Content" ObjectID="_1557611980" r:id="rId131"/>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где П</w:t>
      </w:r>
      <w:r>
        <w:rPr>
          <w:vertAlign w:val="subscript"/>
          <w:lang w:val="ru-RU"/>
        </w:rPr>
        <w:t>ч</w:t>
      </w:r>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4" type="#_x0000_t75" style="width:351pt;height:35.4pt" o:ole="" fillcolor="window">
            <v:imagedata r:id="rId132" o:title=""/>
          </v:shape>
          <o:OLEObject Type="Embed" ProgID="Equation.DSMT4" ShapeID="_x0000_i1074" DrawAspect="Content" ObjectID="_1557611981" r:id="rId133"/>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5" type="#_x0000_t75" style="width:168.6pt;height:37.8pt" o:ole="" fillcolor="window">
            <v:imagedata r:id="rId134" o:title=""/>
          </v:shape>
          <o:OLEObject Type="Embed" ProgID="Equation.DSMT4" ShapeID="_x0000_i1075" DrawAspect="Content" ObjectID="_1557611982" r:id="rId135"/>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7A481A">
      <w:pPr>
        <w:pStyle w:val="ListParagraph"/>
        <w:numPr>
          <w:ilvl w:val="0"/>
          <w:numId w:val="31"/>
        </w:numPr>
        <w:spacing w:after="40"/>
        <w:ind w:left="0" w:firstLine="709"/>
        <w:jc w:val="both"/>
        <w:rPr>
          <w:lang w:val="ru-RU"/>
        </w:rPr>
      </w:pPr>
      <w:r>
        <w:rPr>
          <w:lang w:val="ru-RU"/>
        </w:rPr>
        <w:t>чистый дисконтированный доход за четыре года работы программы составит 5005,54руб.;</w:t>
      </w:r>
    </w:p>
    <w:p w:rsidR="000D0678" w:rsidRDefault="000D0678" w:rsidP="007A481A">
      <w:pPr>
        <w:pStyle w:val="ListParagraph"/>
        <w:numPr>
          <w:ilvl w:val="0"/>
          <w:numId w:val="31"/>
        </w:numPr>
        <w:spacing w:after="40"/>
        <w:ind w:left="0" w:firstLine="72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5" w:name="_Toc477462547"/>
      <w:bookmarkStart w:id="36" w:name="_Toc483867221"/>
      <w:bookmarkStart w:id="37" w:name="_GoBack"/>
      <w:bookmarkEnd w:id="37"/>
      <w:r w:rsidRPr="00600A3A">
        <w:rPr>
          <w:lang w:val="ru-RU"/>
        </w:rPr>
        <w:lastRenderedPageBreak/>
        <w:t>ЗА</w:t>
      </w:r>
      <w:bookmarkEnd w:id="35"/>
      <w:r w:rsidR="006C4823">
        <w:rPr>
          <w:lang w:val="ru-RU"/>
        </w:rPr>
        <w:t>КЛЮЧЕНИЕ</w:t>
      </w:r>
      <w:bookmarkEnd w:id="36"/>
    </w:p>
    <w:p w:rsidR="003B4011" w:rsidRPr="003B4011" w:rsidRDefault="003B4011" w:rsidP="003B4011">
      <w:pPr>
        <w:rPr>
          <w:lang w:val="ru-RU"/>
        </w:rPr>
      </w:pPr>
    </w:p>
    <w:p w:rsidR="003B4011" w:rsidRPr="003B4011" w:rsidRDefault="003B4011" w:rsidP="00567472">
      <w:pPr>
        <w:ind w:firstLine="720"/>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567472">
      <w:pPr>
        <w:ind w:firstLine="720"/>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567472">
      <w:pPr>
        <w:ind w:firstLine="720"/>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567472">
      <w:pPr>
        <w:ind w:firstLine="720"/>
        <w:rPr>
          <w:lang w:val="ru-RU"/>
        </w:rPr>
      </w:pPr>
      <w:r w:rsidRPr="003B4011">
        <w:rPr>
          <w:lang w:val="ru-RU"/>
        </w:rPr>
        <w:t>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8" w:name="_Toc483867222"/>
      <w:r w:rsidRPr="003B4011">
        <w:rPr>
          <w:lang w:val="ru-RU"/>
        </w:rPr>
        <w:lastRenderedPageBreak/>
        <w:t>СПИСОК</w:t>
      </w:r>
      <w:r>
        <w:rPr>
          <w:lang w:val="ru-RU"/>
        </w:rPr>
        <w:t xml:space="preserve"> ИСПОЛЬЗОВАННЫХ ИСТОЧНИКОВ</w:t>
      </w:r>
      <w:bookmarkEnd w:id="38"/>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Режим доступа :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Си : справ. пособие / – Б. Керниган, Д. Ритчи.  – М. : Вильямс, 2015. – 304 с.</w:t>
      </w:r>
    </w:p>
    <w:p w:rsidR="003B4011" w:rsidRPr="00486F9A" w:rsidRDefault="003B4011" w:rsidP="003B4011">
      <w:pPr>
        <w:ind w:firstLine="709"/>
        <w:rPr>
          <w:lang w:val="ru-RU"/>
        </w:rPr>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доступа : </w:t>
      </w:r>
      <w:hyperlink r:id="rId136" w:history="1">
        <w:r w:rsidR="00695CD7" w:rsidRPr="0099040D">
          <w:t>https</w:t>
        </w:r>
        <w:r w:rsidR="00695CD7" w:rsidRPr="00486F9A">
          <w:rPr>
            <w:lang w:val="ru-RU"/>
          </w:rPr>
          <w:t>://</w:t>
        </w:r>
        <w:r w:rsidR="00695CD7" w:rsidRPr="0099040D">
          <w:t>www</w:t>
        </w:r>
        <w:r w:rsidR="00695CD7" w:rsidRPr="00486F9A">
          <w:rPr>
            <w:lang w:val="ru-RU"/>
          </w:rPr>
          <w:t>.</w:t>
        </w:r>
        <w:r w:rsidR="00695CD7" w:rsidRPr="0099040D">
          <w:t>ibm</w:t>
        </w:r>
        <w:r w:rsidR="00695CD7" w:rsidRPr="00486F9A">
          <w:rPr>
            <w:lang w:val="ru-RU"/>
          </w:rPr>
          <w:t>.</w:t>
        </w:r>
        <w:r w:rsidR="00695CD7" w:rsidRPr="0099040D">
          <w:t>com</w:t>
        </w:r>
        <w:r w:rsidR="00695CD7" w:rsidRPr="00486F9A">
          <w:rPr>
            <w:lang w:val="ru-RU"/>
          </w:rPr>
          <w:t>/</w:t>
        </w:r>
        <w:r w:rsidR="00695CD7" w:rsidRPr="0099040D">
          <w:t>developerworks</w:t>
        </w:r>
        <w:r w:rsidR="00695CD7" w:rsidRPr="00486F9A">
          <w:rPr>
            <w:lang w:val="ru-RU"/>
          </w:rPr>
          <w:t>/</w:t>
        </w:r>
        <w:r w:rsidR="00695CD7" w:rsidRPr="0099040D">
          <w:t>ru</w:t>
        </w:r>
        <w:r w:rsidR="00695CD7" w:rsidRPr="00486F9A">
          <w:rPr>
            <w:lang w:val="ru-RU"/>
          </w:rPr>
          <w:t>/</w:t>
        </w:r>
        <w:r w:rsidR="00695CD7" w:rsidRPr="0099040D">
          <w:t>library</w:t>
        </w:r>
        <w:r w:rsidR="00695CD7" w:rsidRPr="00486F9A">
          <w:rPr>
            <w:lang w:val="ru-RU"/>
          </w:rPr>
          <w:t>/</w:t>
        </w:r>
        <w:r w:rsidR="00695CD7" w:rsidRPr="0099040D">
          <w:t>l</w:t>
        </w:r>
        <w:r w:rsidR="00695CD7" w:rsidRPr="00486F9A">
          <w:rPr>
            <w:lang w:val="ru-RU"/>
          </w:rPr>
          <w:t>-</w:t>
        </w:r>
        <w:r w:rsidR="00695CD7" w:rsidRPr="0099040D">
          <w:t>python</w:t>
        </w:r>
        <w:r w:rsidR="00695CD7" w:rsidRPr="00486F9A">
          <w:rPr>
            <w:lang w:val="ru-RU"/>
          </w:rPr>
          <w:t>_</w:t>
        </w:r>
        <w:r w:rsidR="00695CD7" w:rsidRPr="0099040D">
          <w:t>part</w:t>
        </w:r>
        <w:r w:rsidR="00695CD7" w:rsidRPr="00486F9A">
          <w:rPr>
            <w:lang w:val="ru-RU"/>
          </w:rPr>
          <w:t>_1/</w:t>
        </w:r>
      </w:hyperlink>
    </w:p>
    <w:p w:rsidR="00695CD7" w:rsidRDefault="00695CD7">
      <w:pPr>
        <w:widowControl/>
        <w:spacing w:after="160" w:line="259" w:lineRule="auto"/>
        <w:jc w:val="left"/>
        <w:rPr>
          <w:lang w:val="ru-RU"/>
        </w:rPr>
      </w:pPr>
      <w:r>
        <w:rPr>
          <w:lang w:val="ru-RU"/>
        </w:rPr>
        <w:br w:type="page"/>
      </w:r>
    </w:p>
    <w:p w:rsidR="0015550F" w:rsidRDefault="006F6F6A" w:rsidP="006F6F6A">
      <w:pPr>
        <w:pStyle w:val="Heading1"/>
        <w:jc w:val="center"/>
        <w:rPr>
          <w:lang w:val="ru-RU"/>
        </w:rPr>
      </w:pPr>
      <w:bookmarkStart w:id="39" w:name="_Toc483867223"/>
      <w:r>
        <w:rPr>
          <w:lang w:val="ru-RU"/>
        </w:rPr>
        <w:lastRenderedPageBreak/>
        <w:t>ПРИЛОЖЕНИЕ А</w:t>
      </w:r>
      <w:bookmarkEnd w:id="39"/>
    </w:p>
    <w:p w:rsidR="006F6F6A" w:rsidRDefault="006F6F6A" w:rsidP="006F6F6A">
      <w:pPr>
        <w:jc w:val="center"/>
        <w:rPr>
          <w:i/>
          <w:lang w:val="ru-RU"/>
        </w:rPr>
      </w:pPr>
      <w:r>
        <w:rPr>
          <w:i/>
          <w:lang w:val="ru-RU"/>
        </w:rPr>
        <w:t>(обязательное)</w:t>
      </w:r>
    </w:p>
    <w:p w:rsidR="006F6F6A" w:rsidRDefault="00071CDF" w:rsidP="006F6F6A">
      <w:pPr>
        <w:jc w:val="center"/>
        <w:rPr>
          <w:lang w:val="ru-RU"/>
        </w:rPr>
      </w:pPr>
      <w:r>
        <w:rPr>
          <w:lang w:val="ru-RU"/>
        </w:rPr>
        <w:t>Файловый менеджер с функцией автоматического распределения файлов.</w:t>
      </w:r>
    </w:p>
    <w:p w:rsidR="00B81B38" w:rsidRDefault="00635856" w:rsidP="006F6F6A">
      <w:pPr>
        <w:jc w:val="center"/>
        <w:rPr>
          <w:lang w:val="ru-RU"/>
        </w:rPr>
      </w:pPr>
      <w:r>
        <w:rPr>
          <w:lang w:val="ru-RU"/>
        </w:rPr>
        <w:t>Спецификация</w:t>
      </w:r>
      <w:r w:rsidR="00071CDF">
        <w:rPr>
          <w:lang w:val="ru-RU"/>
        </w:rPr>
        <w:t>.</w:t>
      </w:r>
    </w:p>
    <w:p w:rsidR="00B81B38" w:rsidRDefault="00B81B38">
      <w:pPr>
        <w:widowControl/>
        <w:spacing w:after="160" w:line="259" w:lineRule="auto"/>
        <w:jc w:val="left"/>
        <w:rPr>
          <w:lang w:val="ru-RU"/>
        </w:rPr>
      </w:pPr>
      <w:r>
        <w:rPr>
          <w:lang w:val="ru-RU"/>
        </w:rPr>
        <w:br w:type="page"/>
      </w:r>
    </w:p>
    <w:p w:rsidR="00B81B38" w:rsidRDefault="00B81B38">
      <w:pPr>
        <w:widowControl/>
        <w:spacing w:after="160" w:line="259" w:lineRule="auto"/>
        <w:jc w:val="left"/>
        <w:rPr>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C1769D" w:rsidRDefault="00C1769D">
      <w:pPr>
        <w:widowControl/>
        <w:spacing w:after="160" w:line="259" w:lineRule="auto"/>
        <w:jc w:val="left"/>
        <w:rPr>
          <w:rFonts w:eastAsiaTheme="majorEastAsia" w:cstheme="majorBidi"/>
          <w:color w:val="000000" w:themeColor="text1"/>
          <w:szCs w:val="32"/>
          <w:lang w:val="ru-RU"/>
        </w:rPr>
      </w:pPr>
      <w:r>
        <w:rPr>
          <w:lang w:val="ru-RU"/>
        </w:rPr>
        <w:lastRenderedPageBreak/>
        <w:br w:type="page"/>
      </w:r>
    </w:p>
    <w:p w:rsidR="00071CDF" w:rsidRDefault="00B81B38" w:rsidP="00B81B38">
      <w:pPr>
        <w:pStyle w:val="Heading1"/>
        <w:jc w:val="center"/>
        <w:rPr>
          <w:lang w:val="ru-RU"/>
        </w:rPr>
      </w:pPr>
      <w:bookmarkStart w:id="40" w:name="_Toc483867224"/>
      <w:r>
        <w:rPr>
          <w:lang w:val="ru-RU"/>
        </w:rPr>
        <w:lastRenderedPageBreak/>
        <w:t>ПРИЛОЖЕНИЕ Б</w:t>
      </w:r>
      <w:bookmarkEnd w:id="40"/>
    </w:p>
    <w:p w:rsidR="00B81B38" w:rsidRDefault="00B81B38" w:rsidP="006F6F6A">
      <w:pPr>
        <w:jc w:val="center"/>
        <w:rPr>
          <w:i/>
          <w:lang w:val="ru-RU"/>
        </w:rPr>
      </w:pPr>
      <w:r>
        <w:rPr>
          <w:i/>
          <w:lang w:val="ru-RU"/>
        </w:rPr>
        <w:t>(обязательное)</w:t>
      </w:r>
    </w:p>
    <w:p w:rsidR="00B81B38" w:rsidRDefault="00B81B38" w:rsidP="006F6F6A">
      <w:pPr>
        <w:jc w:val="center"/>
        <w:rPr>
          <w:lang w:val="ru-RU"/>
        </w:rPr>
      </w:pPr>
      <w:r>
        <w:rPr>
          <w:lang w:val="ru-RU"/>
        </w:rPr>
        <w:t>Файловый менеджер с функцией автоматического распределения файлов.</w:t>
      </w:r>
    </w:p>
    <w:p w:rsidR="00B847E1" w:rsidRDefault="00635856" w:rsidP="006F6F6A">
      <w:pPr>
        <w:jc w:val="center"/>
        <w:rPr>
          <w:lang w:val="ru-RU"/>
        </w:rPr>
      </w:pPr>
      <w:r>
        <w:rPr>
          <w:lang w:val="ru-RU"/>
        </w:rPr>
        <w:t>Ведомость документов</w:t>
      </w:r>
      <w:r w:rsidR="00B81B38">
        <w:rPr>
          <w:lang w:val="ru-RU"/>
        </w:rPr>
        <w:t>.</w:t>
      </w:r>
    </w:p>
    <w:p w:rsidR="00B847E1" w:rsidRDefault="00B847E1">
      <w:pPr>
        <w:widowControl/>
        <w:spacing w:after="160" w:line="259" w:lineRule="auto"/>
        <w:jc w:val="left"/>
        <w:rPr>
          <w:lang w:val="ru-RU"/>
        </w:rPr>
      </w:pPr>
      <w:r>
        <w:rPr>
          <w:lang w:val="ru-RU"/>
        </w:rPr>
        <w:br w:type="page"/>
      </w:r>
    </w:p>
    <w:p w:rsidR="00B847E1" w:rsidRDefault="00B847E1">
      <w:pPr>
        <w:widowControl/>
        <w:spacing w:after="160" w:line="259" w:lineRule="auto"/>
        <w:jc w:val="left"/>
        <w:rPr>
          <w:lang w:val="ru-RU"/>
        </w:rPr>
      </w:pPr>
      <w:r>
        <w:rPr>
          <w:lang w:val="ru-RU"/>
        </w:rPr>
        <w:lastRenderedPageBreak/>
        <w:br w:type="page"/>
      </w:r>
    </w:p>
    <w:p w:rsidR="00B81B38" w:rsidRDefault="00B847E1" w:rsidP="00B847E1">
      <w:pPr>
        <w:pStyle w:val="Heading1"/>
        <w:jc w:val="center"/>
        <w:rPr>
          <w:lang w:val="ru-RU"/>
        </w:rPr>
      </w:pPr>
      <w:bookmarkStart w:id="41" w:name="_Toc483867225"/>
      <w:r>
        <w:rPr>
          <w:lang w:val="ru-RU"/>
        </w:rPr>
        <w:lastRenderedPageBreak/>
        <w:t>ПРИЛОЖЕНИЕ В</w:t>
      </w:r>
      <w:bookmarkEnd w:id="41"/>
    </w:p>
    <w:p w:rsidR="00B847E1" w:rsidRDefault="00B847E1" w:rsidP="00B847E1">
      <w:pPr>
        <w:jc w:val="center"/>
        <w:rPr>
          <w:lang w:val="ru-RU"/>
        </w:rPr>
      </w:pPr>
      <w:r>
        <w:rPr>
          <w:lang w:val="ru-RU"/>
        </w:rPr>
        <w:t>(</w:t>
      </w:r>
      <w:r>
        <w:rPr>
          <w:i/>
          <w:lang w:val="ru-RU"/>
        </w:rPr>
        <w:t>обязательное</w:t>
      </w:r>
      <w:r>
        <w:rPr>
          <w:lang w:val="ru-RU"/>
        </w:rPr>
        <w:t>)</w:t>
      </w:r>
    </w:p>
    <w:p w:rsidR="00B847E1" w:rsidRDefault="00B847E1" w:rsidP="00B847E1">
      <w:pPr>
        <w:jc w:val="center"/>
        <w:rPr>
          <w:lang w:val="ru-RU"/>
        </w:rPr>
      </w:pPr>
      <w:r>
        <w:rPr>
          <w:lang w:val="ru-RU"/>
        </w:rPr>
        <w:t>Файловый менеджер с функцией автоматического распределения файлов.</w:t>
      </w:r>
    </w:p>
    <w:p w:rsidR="00180D4C" w:rsidRDefault="00B847E1" w:rsidP="00B847E1">
      <w:pPr>
        <w:jc w:val="center"/>
        <w:rPr>
          <w:lang w:val="ru-RU"/>
        </w:rPr>
      </w:pPr>
      <w:r>
        <w:rPr>
          <w:lang w:val="ru-RU"/>
        </w:rPr>
        <w:t>Исходный код.</w:t>
      </w:r>
    </w:p>
    <w:p w:rsidR="00180D4C" w:rsidRDefault="00180D4C">
      <w:pPr>
        <w:widowControl/>
        <w:spacing w:after="160" w:line="259" w:lineRule="auto"/>
        <w:jc w:val="left"/>
        <w:rPr>
          <w:lang w:val="ru-RU"/>
        </w:rPr>
      </w:pPr>
      <w:r>
        <w:rPr>
          <w:lang w:val="ru-RU"/>
        </w:rPr>
        <w:br w:type="page"/>
      </w:r>
    </w:p>
    <w:p w:rsidR="00B847E1" w:rsidRPr="00635856" w:rsidRDefault="00D10F69" w:rsidP="00D10F69">
      <w:pPr>
        <w:rPr>
          <w:lang w:val="ru-RU"/>
        </w:rPr>
      </w:pPr>
      <w:r>
        <w:rPr>
          <w:lang w:val="ru-RU"/>
        </w:rPr>
        <w:lastRenderedPageBreak/>
        <w:t>Содержимое</w:t>
      </w:r>
      <w:r w:rsidRPr="00635856">
        <w:rPr>
          <w:lang w:val="ru-RU"/>
        </w:rPr>
        <w:t xml:space="preserve"> </w:t>
      </w:r>
      <w:r>
        <w:rPr>
          <w:lang w:val="ru-RU"/>
        </w:rPr>
        <w:t>файла</w:t>
      </w:r>
      <w:r w:rsidRPr="00635856">
        <w:rPr>
          <w:lang w:val="ru-RU"/>
        </w:rPr>
        <w:t xml:space="preserve"> </w:t>
      </w:r>
      <w:r>
        <w:t>analysis</w:t>
      </w:r>
      <w:r w:rsidRPr="00635856">
        <w:rPr>
          <w:lang w:val="ru-RU"/>
        </w:rPr>
        <w:t>_</w:t>
      </w:r>
      <w:r>
        <w:t>result</w:t>
      </w:r>
      <w:r w:rsidRPr="00635856">
        <w:rPr>
          <w:lang w:val="ru-RU"/>
        </w:rPr>
        <w:t>.</w:t>
      </w:r>
      <w:r>
        <w:t>py</w:t>
      </w:r>
      <w:r w:rsidRPr="00635856">
        <w:rPr>
          <w:lang w:val="ru-RU"/>
        </w:rPr>
        <w:t>:</w:t>
      </w:r>
    </w:p>
    <w:p w:rsidR="004A0BF1" w:rsidRPr="00635856" w:rsidRDefault="004A0BF1" w:rsidP="00D10F69">
      <w:pPr>
        <w:rPr>
          <w:lang w:val="ru-RU"/>
        </w:rPr>
      </w:pPr>
    </w:p>
    <w:p w:rsidR="004A0BF1" w:rsidRDefault="004A0BF1" w:rsidP="004A0BF1">
      <w:pPr>
        <w:pStyle w:val="NoSpacing"/>
      </w:pPr>
      <w:r>
        <w:t>class AnalysisResult:</w:t>
      </w:r>
    </w:p>
    <w:p w:rsidR="004A0BF1" w:rsidRDefault="004A0BF1" w:rsidP="004A0BF1">
      <w:pPr>
        <w:pStyle w:val="NoSpacing"/>
      </w:pPr>
      <w:r>
        <w:t xml:space="preserve">    def __init__(self):</w:t>
      </w:r>
    </w:p>
    <w:p w:rsidR="004A0BF1" w:rsidRDefault="004A0BF1" w:rsidP="004A0BF1">
      <w:pPr>
        <w:pStyle w:val="NoSpacing"/>
      </w:pPr>
      <w:r>
        <w:t xml:space="preserve">        self._is_directory = False</w:t>
      </w:r>
    </w:p>
    <w:p w:rsidR="004A0BF1" w:rsidRDefault="004A0BF1" w:rsidP="004A0BF1">
      <w:pPr>
        <w:pStyle w:val="NoSpacing"/>
      </w:pPr>
      <w:r>
        <w:t xml:space="preserve">        self._name = None</w:t>
      </w:r>
    </w:p>
    <w:p w:rsidR="004A0BF1" w:rsidRDefault="004A0BF1" w:rsidP="004A0BF1">
      <w:pPr>
        <w:pStyle w:val="NoSpacing"/>
      </w:pPr>
      <w:r>
        <w:t xml:space="preserve">        self._extension = None</w:t>
      </w:r>
    </w:p>
    <w:p w:rsidR="004A0BF1" w:rsidRDefault="004A0BF1" w:rsidP="004A0BF1">
      <w:pPr>
        <w:pStyle w:val="NoSpacing"/>
      </w:pPr>
      <w:r>
        <w:t xml:space="preserve">        self._content_type = None</w:t>
      </w:r>
    </w:p>
    <w:p w:rsidR="004A0BF1" w:rsidRDefault="004A0BF1" w:rsidP="004A0BF1">
      <w:pPr>
        <w:pStyle w:val="NoSpacing"/>
      </w:pPr>
      <w:r>
        <w:t xml:space="preserve">        self._size = None</w:t>
      </w:r>
    </w:p>
    <w:p w:rsidR="004A0BF1" w:rsidRDefault="004A0BF1" w:rsidP="004A0BF1">
      <w:pPr>
        <w:pStyle w:val="NoSpacing"/>
      </w:pPr>
      <w:r>
        <w:t xml:space="preserve">        self._content_specific_info = Non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is_directory(self):</w:t>
      </w:r>
    </w:p>
    <w:p w:rsidR="004A0BF1" w:rsidRDefault="004A0BF1" w:rsidP="004A0BF1">
      <w:pPr>
        <w:pStyle w:val="NoSpacing"/>
      </w:pPr>
      <w:r>
        <w:t xml:space="preserve">        return self._is_directory</w:t>
      </w:r>
    </w:p>
    <w:p w:rsidR="004A0BF1" w:rsidRDefault="004A0BF1" w:rsidP="004A0BF1">
      <w:pPr>
        <w:pStyle w:val="NoSpacing"/>
      </w:pPr>
    </w:p>
    <w:p w:rsidR="004A0BF1" w:rsidRDefault="004A0BF1" w:rsidP="004A0BF1">
      <w:pPr>
        <w:pStyle w:val="NoSpacing"/>
      </w:pPr>
      <w:r>
        <w:t xml:space="preserve">    @is_directory.setter</w:t>
      </w:r>
    </w:p>
    <w:p w:rsidR="004A0BF1" w:rsidRDefault="004A0BF1" w:rsidP="004A0BF1">
      <w:pPr>
        <w:pStyle w:val="NoSpacing"/>
      </w:pPr>
      <w:r>
        <w:t xml:space="preserve">    def is_directory(self, value):</w:t>
      </w:r>
    </w:p>
    <w:p w:rsidR="004A0BF1" w:rsidRDefault="004A0BF1" w:rsidP="004A0BF1">
      <w:pPr>
        <w:pStyle w:val="NoSpacing"/>
      </w:pPr>
      <w:r>
        <w:t xml:space="preserve">        self._is_directory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name(self):</w:t>
      </w:r>
    </w:p>
    <w:p w:rsidR="004A0BF1" w:rsidRDefault="004A0BF1" w:rsidP="004A0BF1">
      <w:pPr>
        <w:pStyle w:val="NoSpacing"/>
      </w:pPr>
      <w:r>
        <w:t xml:space="preserve">        return self._name</w:t>
      </w:r>
    </w:p>
    <w:p w:rsidR="004A0BF1" w:rsidRDefault="004A0BF1" w:rsidP="004A0BF1">
      <w:pPr>
        <w:pStyle w:val="NoSpacing"/>
      </w:pPr>
    </w:p>
    <w:p w:rsidR="004A0BF1" w:rsidRDefault="004A0BF1" w:rsidP="004A0BF1">
      <w:pPr>
        <w:pStyle w:val="NoSpacing"/>
      </w:pPr>
      <w:r>
        <w:t xml:space="preserve">    @name.setter</w:t>
      </w:r>
    </w:p>
    <w:p w:rsidR="004A0BF1" w:rsidRDefault="004A0BF1" w:rsidP="004A0BF1">
      <w:pPr>
        <w:pStyle w:val="NoSpacing"/>
      </w:pPr>
      <w:r>
        <w:t xml:space="preserve">    def name(self, value):</w:t>
      </w:r>
    </w:p>
    <w:p w:rsidR="004A0BF1" w:rsidRDefault="004A0BF1" w:rsidP="004A0BF1">
      <w:pPr>
        <w:pStyle w:val="NoSpacing"/>
      </w:pPr>
      <w:r>
        <w:t xml:space="preserve">        self._nam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extension(self):</w:t>
      </w:r>
    </w:p>
    <w:p w:rsidR="004A0BF1" w:rsidRDefault="004A0BF1" w:rsidP="004A0BF1">
      <w:pPr>
        <w:pStyle w:val="NoSpacing"/>
      </w:pPr>
      <w:r>
        <w:t xml:space="preserve">        return self._extension</w:t>
      </w:r>
    </w:p>
    <w:p w:rsidR="004A0BF1" w:rsidRDefault="004A0BF1" w:rsidP="004A0BF1">
      <w:pPr>
        <w:pStyle w:val="NoSpacing"/>
      </w:pPr>
    </w:p>
    <w:p w:rsidR="004A0BF1" w:rsidRDefault="004A0BF1" w:rsidP="004A0BF1">
      <w:pPr>
        <w:pStyle w:val="NoSpacing"/>
      </w:pPr>
      <w:r>
        <w:t xml:space="preserve">    @extension.setter</w:t>
      </w:r>
    </w:p>
    <w:p w:rsidR="004A0BF1" w:rsidRDefault="004A0BF1" w:rsidP="004A0BF1">
      <w:pPr>
        <w:pStyle w:val="NoSpacing"/>
      </w:pPr>
      <w:r>
        <w:t xml:space="preserve">    def extension(self, value):</w:t>
      </w:r>
    </w:p>
    <w:p w:rsidR="004A0BF1" w:rsidRDefault="004A0BF1" w:rsidP="004A0BF1">
      <w:pPr>
        <w:pStyle w:val="NoSpacing"/>
      </w:pPr>
      <w:r>
        <w:t xml:space="preserve">        self._extension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type(self):</w:t>
      </w:r>
    </w:p>
    <w:p w:rsidR="004A0BF1" w:rsidRDefault="004A0BF1" w:rsidP="004A0BF1">
      <w:pPr>
        <w:pStyle w:val="NoSpacing"/>
      </w:pPr>
      <w:r>
        <w:t xml:space="preserve">        return self._content_type</w:t>
      </w:r>
    </w:p>
    <w:p w:rsidR="004A0BF1" w:rsidRDefault="004A0BF1" w:rsidP="004A0BF1">
      <w:pPr>
        <w:pStyle w:val="NoSpacing"/>
      </w:pPr>
    </w:p>
    <w:p w:rsidR="004A0BF1" w:rsidRDefault="004A0BF1" w:rsidP="004A0BF1">
      <w:pPr>
        <w:pStyle w:val="NoSpacing"/>
      </w:pPr>
      <w:r>
        <w:t xml:space="preserve">    @content_type.setter</w:t>
      </w:r>
    </w:p>
    <w:p w:rsidR="004A0BF1" w:rsidRDefault="004A0BF1" w:rsidP="004A0BF1">
      <w:pPr>
        <w:pStyle w:val="NoSpacing"/>
      </w:pPr>
      <w:r>
        <w:t xml:space="preserve">    def content_type(self, value):</w:t>
      </w:r>
    </w:p>
    <w:p w:rsidR="004A0BF1" w:rsidRDefault="004A0BF1" w:rsidP="004A0BF1">
      <w:pPr>
        <w:pStyle w:val="NoSpacing"/>
      </w:pPr>
      <w:r>
        <w:t xml:space="preserve">        self._content_typ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size(self):</w:t>
      </w:r>
    </w:p>
    <w:p w:rsidR="004A0BF1" w:rsidRDefault="004A0BF1" w:rsidP="004A0BF1">
      <w:pPr>
        <w:pStyle w:val="NoSpacing"/>
      </w:pPr>
      <w:r>
        <w:t xml:space="preserve">        return self._size</w:t>
      </w:r>
    </w:p>
    <w:p w:rsidR="004A0BF1" w:rsidRDefault="004A0BF1" w:rsidP="004A0BF1">
      <w:pPr>
        <w:pStyle w:val="NoSpacing"/>
      </w:pPr>
    </w:p>
    <w:p w:rsidR="004A0BF1" w:rsidRDefault="004A0BF1" w:rsidP="004A0BF1">
      <w:pPr>
        <w:pStyle w:val="NoSpacing"/>
      </w:pPr>
      <w:r>
        <w:t xml:space="preserve">    @size.setter</w:t>
      </w:r>
    </w:p>
    <w:p w:rsidR="004A0BF1" w:rsidRDefault="004A0BF1" w:rsidP="004A0BF1">
      <w:pPr>
        <w:pStyle w:val="NoSpacing"/>
      </w:pPr>
      <w:r>
        <w:t xml:space="preserve">    def size(self, value):</w:t>
      </w:r>
    </w:p>
    <w:p w:rsidR="004A0BF1" w:rsidRDefault="004A0BF1" w:rsidP="004A0BF1">
      <w:pPr>
        <w:pStyle w:val="NoSpacing"/>
      </w:pPr>
      <w:r>
        <w:t xml:space="preserve">        self._size = value</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content_specific_info(self):</w:t>
      </w:r>
    </w:p>
    <w:p w:rsidR="004A0BF1" w:rsidRDefault="004A0BF1" w:rsidP="004A0BF1">
      <w:pPr>
        <w:pStyle w:val="NoSpacing"/>
      </w:pPr>
      <w:r>
        <w:t xml:space="preserve">        return self._content_specific_info</w:t>
      </w:r>
    </w:p>
    <w:p w:rsidR="004A0BF1" w:rsidRDefault="004A0BF1" w:rsidP="004A0BF1">
      <w:pPr>
        <w:pStyle w:val="NoSpacing"/>
      </w:pPr>
    </w:p>
    <w:p w:rsidR="004A0BF1" w:rsidRDefault="004A0BF1" w:rsidP="004A0BF1">
      <w:pPr>
        <w:pStyle w:val="NoSpacing"/>
      </w:pPr>
      <w:r>
        <w:t xml:space="preserve">    @content_specific_info.setter</w:t>
      </w:r>
    </w:p>
    <w:p w:rsidR="004A0BF1" w:rsidRDefault="004A0BF1" w:rsidP="004A0BF1">
      <w:pPr>
        <w:pStyle w:val="NoSpacing"/>
      </w:pPr>
      <w:r>
        <w:t xml:space="preserve">    def content_specific_info(self, value):</w:t>
      </w:r>
    </w:p>
    <w:p w:rsidR="004A0BF1" w:rsidRDefault="004A0BF1" w:rsidP="004A0BF1">
      <w:pPr>
        <w:pStyle w:val="NoSpacing"/>
      </w:pPr>
      <w:r>
        <w:t xml:space="preserve">        self._content_specific_info = value</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ached_entity_storage.py:</w:t>
      </w:r>
    </w:p>
    <w:p w:rsidR="004A0BF1" w:rsidRDefault="004A0BF1" w:rsidP="00D10F69"/>
    <w:p w:rsidR="004A0BF1" w:rsidRDefault="004A0BF1" w:rsidP="004A0BF1">
      <w:pPr>
        <w:pStyle w:val="NoSpacing"/>
      </w:pPr>
      <w:r>
        <w:t>from storage.interfaces.entity_storage_interface import EntityStorageInterface</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achedEntityStorage(EntityStorageInterface):</w:t>
      </w:r>
    </w:p>
    <w:p w:rsidR="004A0BF1" w:rsidRDefault="004A0BF1" w:rsidP="004A0BF1">
      <w:pPr>
        <w:pStyle w:val="NoSpacing"/>
      </w:pPr>
      <w:r>
        <w:t xml:space="preserve">    def __init__(self, target_collection):</w:t>
      </w:r>
    </w:p>
    <w:p w:rsidR="004A0BF1" w:rsidRDefault="004A0BF1" w:rsidP="004A0BF1">
      <w:pPr>
        <w:pStyle w:val="NoSpacing"/>
      </w:pPr>
      <w:r>
        <w:t xml:space="preserve">        self._target_collection = target_collection</w:t>
      </w:r>
    </w:p>
    <w:p w:rsidR="004A0BF1" w:rsidRDefault="004A0BF1" w:rsidP="004A0BF1">
      <w:pPr>
        <w:pStyle w:val="NoSpacing"/>
      </w:pPr>
      <w:r>
        <w:t xml:space="preserve">        self._cached_collection = None</w:t>
      </w:r>
    </w:p>
    <w:p w:rsidR="004A0BF1" w:rsidRDefault="004A0BF1" w:rsidP="004A0BF1">
      <w:pPr>
        <w:pStyle w:val="NoSpacing"/>
      </w:pPr>
    </w:p>
    <w:p w:rsidR="004A0BF1" w:rsidRDefault="004A0BF1" w:rsidP="004A0BF1">
      <w:pPr>
        <w:pStyle w:val="NoSpacing"/>
      </w:pPr>
      <w:r>
        <w:t xml:space="preserve">    def cre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entity_id):</w:t>
      </w:r>
    </w:p>
    <w:p w:rsidR="004A0BF1" w:rsidRDefault="004A0BF1" w:rsidP="004A0BF1">
      <w:pPr>
        <w:pStyle w:val="NoSpacing"/>
      </w:pPr>
      <w:r>
        <w:t xml:space="preserve">        pass</w:t>
      </w:r>
    </w:p>
    <w:p w:rsidR="004A0BF1" w:rsidRDefault="004A0BF1" w:rsidP="004A0BF1">
      <w:pPr>
        <w:pStyle w:val="NoSpacing"/>
      </w:pPr>
      <w:r>
        <w:lastRenderedPageBreak/>
        <w:t xml:space="preserve">    def update(entit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delete(entity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read_all():</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py:</w:t>
      </w:r>
    </w:p>
    <w:p w:rsidR="004A0BF1" w:rsidRDefault="004A0BF1" w:rsidP="00D10F69"/>
    <w:p w:rsidR="004A0BF1" w:rsidRDefault="004A0BF1" w:rsidP="004A0BF1">
      <w:pPr>
        <w:pStyle w:val="NoSpacing"/>
      </w:pPr>
      <w:r>
        <w:t>class Command:</w:t>
      </w:r>
    </w:p>
    <w:p w:rsidR="004A0BF1" w:rsidRDefault="004A0BF1" w:rsidP="004A0BF1">
      <w:pPr>
        <w:pStyle w:val="NoSpacing"/>
      </w:pPr>
      <w:r>
        <w:t xml:space="preserve">    def __init__(self, target_block, action, additional_information):</w:t>
      </w:r>
    </w:p>
    <w:p w:rsidR="004A0BF1" w:rsidRDefault="004A0BF1" w:rsidP="004A0BF1">
      <w:pPr>
        <w:pStyle w:val="NoSpacing"/>
      </w:pPr>
      <w:r>
        <w:t xml:space="preserve">        self._target_block = target_block</w:t>
      </w:r>
    </w:p>
    <w:p w:rsidR="004A0BF1" w:rsidRDefault="004A0BF1" w:rsidP="004A0BF1">
      <w:pPr>
        <w:pStyle w:val="NoSpacing"/>
      </w:pPr>
      <w:r>
        <w:t xml:space="preserve">        self._action = action</w:t>
      </w:r>
    </w:p>
    <w:p w:rsidR="004A0BF1" w:rsidRDefault="004A0BF1" w:rsidP="004A0BF1">
      <w:pPr>
        <w:pStyle w:val="NoSpacing"/>
      </w:pPr>
      <w:r>
        <w:t xml:space="preserve">        self._additional_information = additional_informa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target_block(self):</w:t>
      </w:r>
    </w:p>
    <w:p w:rsidR="004A0BF1" w:rsidRDefault="004A0BF1" w:rsidP="004A0BF1">
      <w:pPr>
        <w:pStyle w:val="NoSpacing"/>
      </w:pPr>
      <w:r>
        <w:t xml:space="preserve">        return self._target_block</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ction(self):</w:t>
      </w:r>
    </w:p>
    <w:p w:rsidR="004A0BF1" w:rsidRDefault="004A0BF1" w:rsidP="004A0BF1">
      <w:pPr>
        <w:pStyle w:val="NoSpacing"/>
      </w:pPr>
      <w:r>
        <w:t xml:space="preserve">        return self._action</w:t>
      </w:r>
    </w:p>
    <w:p w:rsidR="004A0BF1" w:rsidRDefault="004A0BF1" w:rsidP="004A0BF1">
      <w:pPr>
        <w:pStyle w:val="NoSpacing"/>
      </w:pPr>
    </w:p>
    <w:p w:rsidR="004A0BF1" w:rsidRDefault="004A0BF1" w:rsidP="004A0BF1">
      <w:pPr>
        <w:pStyle w:val="NoSpacing"/>
      </w:pPr>
      <w:r>
        <w:t xml:space="preserve">    @property</w:t>
      </w:r>
    </w:p>
    <w:p w:rsidR="004A0BF1" w:rsidRDefault="004A0BF1" w:rsidP="004A0BF1">
      <w:pPr>
        <w:pStyle w:val="NoSpacing"/>
      </w:pPr>
      <w:r>
        <w:t xml:space="preserve">    def additional_information(self):</w:t>
      </w:r>
    </w:p>
    <w:p w:rsidR="004A0BF1" w:rsidRDefault="004A0BF1" w:rsidP="004A0BF1">
      <w:pPr>
        <w:pStyle w:val="NoSpacing"/>
      </w:pPr>
      <w:r>
        <w:t xml:space="preserve">        return self._additional_information</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interface.py:</w:t>
      </w:r>
    </w:p>
    <w:p w:rsidR="004A0BF1" w:rsidRDefault="004A0BF1" w:rsidP="00D10F69"/>
    <w:p w:rsidR="004A0BF1" w:rsidRDefault="004A0BF1" w:rsidP="00F9351C">
      <w:pPr>
        <w:pStyle w:val="NoSpacing"/>
      </w:pPr>
      <w:r>
        <w:t>from abc import ABCMeta, abstractmethod</w:t>
      </w:r>
    </w:p>
    <w:p w:rsidR="004A0BF1" w:rsidRDefault="004A0BF1" w:rsidP="00F9351C">
      <w:pPr>
        <w:pStyle w:val="NoSpacing"/>
      </w:pPr>
    </w:p>
    <w:p w:rsidR="004A0BF1" w:rsidRDefault="004A0BF1" w:rsidP="00F9351C">
      <w:pPr>
        <w:pStyle w:val="NoSpacing"/>
      </w:pPr>
    </w:p>
    <w:p w:rsidR="004A0BF1" w:rsidRDefault="004A0BF1" w:rsidP="00F9351C">
      <w:pPr>
        <w:pStyle w:val="NoSpacing"/>
      </w:pPr>
      <w:r>
        <w:t>class CommandsDescriptionInterface(metaclass=ABCMeta):</w:t>
      </w:r>
    </w:p>
    <w:p w:rsidR="004A0BF1" w:rsidRDefault="004A0BF1" w:rsidP="004A0BF1">
      <w:pPr>
        <w:pStyle w:val="NoSpacing"/>
      </w:pPr>
    </w:p>
    <w:p w:rsidR="004A0BF1" w:rsidRDefault="004A0BF1" w:rsidP="004A0BF1">
      <w:pPr>
        <w:pStyle w:val="NoSpacing"/>
      </w:pPr>
      <w:r>
        <w:t xml:space="preserve">    @abstractmethod</w:t>
      </w:r>
    </w:p>
    <w:p w:rsidR="004A0BF1" w:rsidRDefault="004A0BF1" w:rsidP="004A0BF1">
      <w:pPr>
        <w:pStyle w:val="NoSpacing"/>
      </w:pPr>
      <w:r>
        <w:t xml:space="preserve">    def execute_command(self, command):</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mmand_module.py:</w:t>
      </w:r>
    </w:p>
    <w:p w:rsidR="004A0BF1" w:rsidRDefault="004A0BF1" w:rsidP="00D10F69"/>
    <w:p w:rsidR="004A0BF1" w:rsidRDefault="004A0BF1" w:rsidP="004A0BF1">
      <w:pPr>
        <w:pStyle w:val="NoSpacing"/>
        <w:jc w:val="left"/>
      </w:pPr>
      <w:r>
        <w:t>from commands_description.interfaces.commands_description_interface import CommandsDescriptionInterface</w:t>
      </w:r>
    </w:p>
    <w:p w:rsidR="004A0BF1" w:rsidRDefault="004A0BF1" w:rsidP="004A0BF1">
      <w:pPr>
        <w:pStyle w:val="NoSpacing"/>
      </w:pPr>
      <w:r>
        <w:t>from common.commands_description import target_block_types, action_types</w:t>
      </w:r>
    </w:p>
    <w:p w:rsidR="004A0BF1" w:rsidRDefault="004A0BF1" w:rsidP="004A0BF1">
      <w:pPr>
        <w:pStyle w:val="NoSpacing"/>
      </w:pPr>
      <w:r>
        <w:t>from common.settings import setting_keys</w:t>
      </w:r>
    </w:p>
    <w:p w:rsidR="004A0BF1" w:rsidRDefault="004A0BF1" w:rsidP="004A0BF1">
      <w:pPr>
        <w:pStyle w:val="NoSpacing"/>
      </w:pPr>
      <w:r>
        <w:t>from settings.settings_module import SettingsModule</w:t>
      </w:r>
    </w:p>
    <w:p w:rsidR="004A0BF1" w:rsidRDefault="004A0BF1" w:rsidP="004A0BF1">
      <w:pPr>
        <w:pStyle w:val="NoSpacing"/>
      </w:pPr>
      <w:r>
        <w:t>from logger.logger_module import LoggerModule</w:t>
      </w:r>
    </w:p>
    <w:p w:rsidR="004A0BF1" w:rsidRDefault="004A0BF1" w:rsidP="004A0BF1">
      <w:pPr>
        <w:pStyle w:val="NoSpacing"/>
      </w:pPr>
      <w:r>
        <w:t>from rules_management.rules_manager import RulesManager</w:t>
      </w:r>
    </w:p>
    <w:p w:rsidR="004A0BF1" w:rsidRDefault="004A0BF1" w:rsidP="004A0BF1">
      <w:pPr>
        <w:pStyle w:val="NoSpacing"/>
      </w:pPr>
      <w:r>
        <w:t>from monitor_interaction.monitor_interaction_manager import MonitorInteractionManager</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class CommandsDescriptionModule(CommandsDescriptionInterface):</w:t>
      </w:r>
    </w:p>
    <w:p w:rsidR="004A0BF1" w:rsidRDefault="004A0BF1" w:rsidP="004A0BF1">
      <w:pPr>
        <w:pStyle w:val="NoSpacing"/>
      </w:pPr>
      <w:r>
        <w:t xml:space="preserve">    def __init__(self):</w:t>
      </w:r>
    </w:p>
    <w:p w:rsidR="004A0BF1" w:rsidRDefault="004A0BF1" w:rsidP="004A0BF1">
      <w:pPr>
        <w:pStyle w:val="NoSpacing"/>
      </w:pPr>
      <w:r>
        <w:t xml:space="preserve">        self._commands_handler_table = {</w:t>
      </w:r>
    </w:p>
    <w:p w:rsidR="004A0BF1" w:rsidRDefault="004A0BF1" w:rsidP="004A0BF1">
      <w:pPr>
        <w:pStyle w:val="NoSpacing"/>
      </w:pPr>
      <w:r>
        <w:t xml:space="preserve">            # commands to settings block</w:t>
      </w:r>
    </w:p>
    <w:p w:rsidR="004A0BF1" w:rsidRDefault="004A0BF1" w:rsidP="004A0BF1">
      <w:pPr>
        <w:pStyle w:val="NoSpacing"/>
      </w:pPr>
      <w:r>
        <w:t xml:space="preserve">            (target_block_types.SETTINGS_BLOCK, action_types.CREATE): self._create_setting_handler,</w:t>
      </w:r>
    </w:p>
    <w:p w:rsidR="004A0BF1" w:rsidRDefault="004A0BF1" w:rsidP="004A0BF1">
      <w:pPr>
        <w:pStyle w:val="NoSpacing"/>
      </w:pPr>
      <w:r>
        <w:t xml:space="preserve">            (target_block_types.SETTINGS_BLOCK, action_types.READ): self._read_settings_handler,</w:t>
      </w:r>
    </w:p>
    <w:p w:rsidR="004A0BF1" w:rsidRDefault="004A0BF1" w:rsidP="004A0BF1">
      <w:pPr>
        <w:pStyle w:val="NoSpacing"/>
      </w:pPr>
      <w:r>
        <w:t xml:space="preserve">            (target_block_types.SETTINGS_BLOCK, action_types.UPDATE): self._update_setting_handler,</w:t>
      </w:r>
    </w:p>
    <w:p w:rsidR="004A0BF1" w:rsidRDefault="004A0BF1" w:rsidP="004A0BF1">
      <w:pPr>
        <w:pStyle w:val="NoSpacing"/>
      </w:pPr>
      <w:r>
        <w:t xml:space="preserve">            (target_block_types.SETTINGS_BLOCK, action_types.DELETE): self._delete_setting_handler,</w:t>
      </w:r>
    </w:p>
    <w:p w:rsidR="004A0BF1" w:rsidRDefault="004A0BF1" w:rsidP="004A0BF1">
      <w:pPr>
        <w:pStyle w:val="NoSpacing"/>
      </w:pPr>
      <w:r>
        <w:t xml:space="preserve">            (target_block_types.SETTINGS_BLOCK, action_types.IMPORT): self._import_settings_handler,</w:t>
      </w:r>
    </w:p>
    <w:p w:rsidR="004A0BF1" w:rsidRDefault="004A0BF1" w:rsidP="004A0BF1">
      <w:pPr>
        <w:pStyle w:val="NoSpacing"/>
      </w:pPr>
      <w:r>
        <w:t xml:space="preserve">            (target_block_types.SETTINGS_BLOCK, action_types.EXPORT): self._export_settings_handler,</w:t>
      </w:r>
    </w:p>
    <w:p w:rsidR="004A0BF1" w:rsidRDefault="004A0BF1" w:rsidP="004A0BF1">
      <w:pPr>
        <w:pStyle w:val="NoSpacing"/>
      </w:pPr>
      <w:r>
        <w:t xml:space="preserve">            # commands to event log block</w:t>
      </w:r>
    </w:p>
    <w:p w:rsidR="004A0BF1" w:rsidRDefault="004A0BF1" w:rsidP="004A0BF1">
      <w:pPr>
        <w:pStyle w:val="NoSpacing"/>
      </w:pPr>
      <w:r>
        <w:t xml:space="preserve">            (target_block_types.EVENT_LOG_BLOCK, action_types.READ): self._read_event_log_handler,</w:t>
      </w:r>
    </w:p>
    <w:p w:rsidR="004A0BF1" w:rsidRDefault="004A0BF1" w:rsidP="004A0BF1">
      <w:pPr>
        <w:pStyle w:val="NoSpacing"/>
      </w:pPr>
      <w:r>
        <w:t xml:space="preserve">            (target_block_types.EVENT_LOG_BLOCK, action_types.RESTORE): </w:t>
      </w:r>
      <w:r>
        <w:lastRenderedPageBreak/>
        <w:t>self._restore_state_by_event_log_handler,</w:t>
      </w:r>
    </w:p>
    <w:p w:rsidR="004A0BF1" w:rsidRDefault="004A0BF1" w:rsidP="004A0BF1">
      <w:pPr>
        <w:pStyle w:val="NoSpacing"/>
      </w:pPr>
    </w:p>
    <w:p w:rsidR="004A0BF1" w:rsidRDefault="004A0BF1" w:rsidP="004A0BF1">
      <w:pPr>
        <w:pStyle w:val="NoSpacing"/>
      </w:pPr>
      <w:r>
        <w:t xml:space="preserve">            # commands to rules management block</w:t>
      </w:r>
    </w:p>
    <w:p w:rsidR="004A0BF1" w:rsidRDefault="004A0BF1" w:rsidP="004A0BF1">
      <w:pPr>
        <w:pStyle w:val="NoSpacing"/>
      </w:pPr>
      <w:r>
        <w:t xml:space="preserve">            (target_block_types.RUSES_MANAGEMENT_BLOCK, action_types.CREATE): self._create_rule_handler,</w:t>
      </w:r>
    </w:p>
    <w:p w:rsidR="004A0BF1" w:rsidRDefault="004A0BF1" w:rsidP="004A0BF1">
      <w:pPr>
        <w:pStyle w:val="NoSpacing"/>
      </w:pPr>
      <w:r>
        <w:t xml:space="preserve">            (target_block_types.RUSES_MANAGEMENT_BLOCK, action_types.READ): self._read_rules_handler,</w:t>
      </w:r>
    </w:p>
    <w:p w:rsidR="004A0BF1" w:rsidRDefault="004A0BF1" w:rsidP="004A0BF1">
      <w:pPr>
        <w:pStyle w:val="NoSpacing"/>
      </w:pPr>
      <w:r>
        <w:t xml:space="preserve">            (target_block_types.RUSES_MANAGEMENT_BLOCK, action_types.UPDATE): self._update_rule_handler,</w:t>
      </w:r>
    </w:p>
    <w:p w:rsidR="004A0BF1" w:rsidRDefault="004A0BF1" w:rsidP="004A0BF1">
      <w:pPr>
        <w:pStyle w:val="NoSpacing"/>
      </w:pPr>
      <w:r>
        <w:t xml:space="preserve">            (target_block_types.RUSES_MANAGEMENT_BLOCK, action_types.DELETE): self._delete_rule_handler,</w:t>
      </w:r>
    </w:p>
    <w:p w:rsidR="004A0BF1" w:rsidRDefault="004A0BF1" w:rsidP="004A0BF1">
      <w:pPr>
        <w:pStyle w:val="NoSpacing"/>
      </w:pPr>
      <w:r>
        <w:t xml:space="preserve">            (target_block_types.RUSES_MANAGEMENT_BLOCK, action_types.IMPORT): self._import_rules_handler,</w:t>
      </w:r>
    </w:p>
    <w:p w:rsidR="004A0BF1" w:rsidRDefault="004A0BF1" w:rsidP="004A0BF1">
      <w:pPr>
        <w:pStyle w:val="NoSpacing"/>
      </w:pPr>
      <w:r>
        <w:t xml:space="preserve">            (target_block_types.RUSES_MANAGEMENT_BLOCK, action_types.EXPORT): self._export_rules_handler,</w:t>
      </w:r>
    </w:p>
    <w:p w:rsidR="004A0BF1" w:rsidRDefault="004A0BF1" w:rsidP="004A0BF1">
      <w:pPr>
        <w:pStyle w:val="NoSpacing"/>
      </w:pPr>
    </w:p>
    <w:p w:rsidR="004A0BF1" w:rsidRDefault="004A0BF1" w:rsidP="004A0BF1">
      <w:pPr>
        <w:pStyle w:val="NoSpacing"/>
      </w:pPr>
      <w:r>
        <w:t xml:space="preserve">            # commands to monitor interaction block</w:t>
      </w:r>
    </w:p>
    <w:p w:rsidR="004A0BF1" w:rsidRDefault="004A0BF1" w:rsidP="004A0BF1">
      <w:pPr>
        <w:pStyle w:val="NoSpacing"/>
      </w:pPr>
      <w:r>
        <w:t xml:space="preserve">            (target_block_types.MONITOR_INTERACTION_BLOCK, action_types.EXECUTE): self._execute_action_handler,</w:t>
      </w:r>
    </w:p>
    <w:p w:rsidR="004A0BF1" w:rsidRDefault="004A0BF1" w:rsidP="004A0BF1">
      <w:pPr>
        <w:pStyle w:val="NoSpacing"/>
      </w:pPr>
      <w:r>
        <w:t xml:space="preserve">            (target_block_types.MONITOR_INTERACTION_BLOCK, action_types.START): self._start_monitor_handler,</w:t>
      </w:r>
    </w:p>
    <w:p w:rsidR="004A0BF1" w:rsidRDefault="004A0BF1" w:rsidP="004A0BF1">
      <w:pPr>
        <w:pStyle w:val="NoSpacing"/>
      </w:pPr>
      <w:r>
        <w:t xml:space="preserve">            (target_block_types.MONITOR_INTERACTION_BLOCK, action_types.STOP): self._stop_monitor_handler</w:t>
      </w:r>
    </w:p>
    <w:p w:rsidR="004A0BF1" w:rsidRDefault="004A0BF1" w:rsidP="004A0BF1">
      <w:pPr>
        <w:pStyle w:val="NoSpacing"/>
      </w:pPr>
      <w:r>
        <w:t xml:space="preserve">        }</w:t>
      </w:r>
    </w:p>
    <w:p w:rsidR="004A0BF1" w:rsidRDefault="004A0BF1" w:rsidP="004A0BF1">
      <w:pPr>
        <w:pStyle w:val="NoSpacing"/>
      </w:pPr>
      <w:r>
        <w:t xml:space="preserve">        #self._settings_module = SettingsModule()</w:t>
      </w:r>
    </w:p>
    <w:p w:rsidR="004A0BF1" w:rsidRDefault="004A0BF1" w:rsidP="004A0BF1">
      <w:pPr>
        <w:pStyle w:val="NoSpacing"/>
      </w:pPr>
      <w:r>
        <w:t xml:space="preserve">        #self._logger_module = LoggerModule(self.settings_module[setting_keys.LOG_FILE_NAME], None)</w:t>
      </w:r>
    </w:p>
    <w:p w:rsidR="004A0BF1" w:rsidRDefault="004A0BF1" w:rsidP="004A0BF1">
      <w:pPr>
        <w:pStyle w:val="NoSpacing"/>
      </w:pPr>
      <w:r>
        <w:t xml:space="preserve">        #self._rules_manager = RulesManager()</w:t>
      </w:r>
    </w:p>
    <w:p w:rsidR="004A0BF1" w:rsidRDefault="004A0BF1" w:rsidP="004A0BF1">
      <w:pPr>
        <w:pStyle w:val="NoSpacing"/>
      </w:pPr>
      <w:r>
        <w:t xml:space="preserve">        #self._monitor_interaction_manager = MonitorInteractionManager()</w:t>
      </w:r>
    </w:p>
    <w:p w:rsidR="004A0BF1" w:rsidRDefault="004A0BF1" w:rsidP="004A0BF1">
      <w:pPr>
        <w:pStyle w:val="NoSpacing"/>
      </w:pPr>
    </w:p>
    <w:p w:rsidR="004A0BF1" w:rsidRDefault="004A0BF1" w:rsidP="004A0BF1">
      <w:pPr>
        <w:pStyle w:val="NoSpacing"/>
      </w:pPr>
      <w:r>
        <w:t xml:space="preserve">    def execute_command(self, command):</w:t>
      </w:r>
    </w:p>
    <w:p w:rsidR="004A0BF1" w:rsidRDefault="004A0BF1" w:rsidP="004A0BF1">
      <w:pPr>
        <w:pStyle w:val="NoSpacing"/>
      </w:pPr>
      <w:r>
        <w:t xml:space="preserve">        if command is None:</w:t>
      </w:r>
    </w:p>
    <w:p w:rsidR="004A0BF1" w:rsidRDefault="004A0BF1" w:rsidP="004A0BF1">
      <w:pPr>
        <w:pStyle w:val="NoSpacing"/>
      </w:pPr>
      <w:r>
        <w:t xml:space="preserve">            raise ValueError("Command object is None.")</w:t>
      </w:r>
    </w:p>
    <w:p w:rsidR="004A0BF1" w:rsidRDefault="004A0BF1" w:rsidP="004A0BF1">
      <w:pPr>
        <w:pStyle w:val="NoSpacing"/>
      </w:pPr>
      <w:r>
        <w:t xml:space="preserve">        command_handler = self._commands_handler_table.get((command.target_block, command.action))</w:t>
      </w:r>
    </w:p>
    <w:p w:rsidR="004A0BF1" w:rsidRDefault="004A0BF1" w:rsidP="004A0BF1">
      <w:pPr>
        <w:pStyle w:val="NoSpacing"/>
      </w:pPr>
    </w:p>
    <w:p w:rsidR="004A0BF1" w:rsidRDefault="004A0BF1" w:rsidP="004A0BF1">
      <w:pPr>
        <w:pStyle w:val="NoSpacing"/>
      </w:pPr>
      <w:r>
        <w:t xml:space="preserve">        if command_handler is None:</w:t>
      </w:r>
    </w:p>
    <w:p w:rsidR="004A0BF1" w:rsidRDefault="004A0BF1" w:rsidP="004A0BF1">
      <w:pPr>
        <w:pStyle w:val="NoSpacing"/>
      </w:pPr>
      <w:r>
        <w:t xml:space="preserve">            raise NotImplementedError("Handler for passed command is not exist")</w:t>
      </w:r>
    </w:p>
    <w:p w:rsidR="004A0BF1" w:rsidRDefault="004A0BF1" w:rsidP="004A0BF1">
      <w:pPr>
        <w:pStyle w:val="NoSpacing"/>
      </w:pPr>
      <w:r>
        <w:t xml:space="preserve">        return command_handler(command.additional_information)</w:t>
      </w:r>
    </w:p>
    <w:p w:rsidR="004A0BF1" w:rsidRDefault="004A0BF1" w:rsidP="004A0BF1">
      <w:pPr>
        <w:pStyle w:val="NoSpacing"/>
      </w:pPr>
    </w:p>
    <w:p w:rsidR="004A0BF1" w:rsidRDefault="004A0BF1" w:rsidP="004A0BF1">
      <w:pPr>
        <w:pStyle w:val="NoSpacing"/>
      </w:pPr>
      <w:r>
        <w:t xml:space="preserve">    def _cre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settings_handler(self, parameters):</w:t>
      </w:r>
    </w:p>
    <w:p w:rsidR="004A0BF1" w:rsidRDefault="004A0BF1" w:rsidP="004A0BF1">
      <w:pPr>
        <w:pStyle w:val="NoSpacing"/>
      </w:pPr>
      <w:r>
        <w:t xml:space="preserve">        #if parameters is None:</w:t>
      </w:r>
    </w:p>
    <w:p w:rsidR="004A0BF1" w:rsidRDefault="004A0BF1" w:rsidP="004A0BF1">
      <w:pPr>
        <w:pStyle w:val="NoSpacing"/>
      </w:pPr>
      <w:r>
        <w:t xml:space="preserve">        #    return self._settings_module.get_all_settings()</w:t>
      </w:r>
    </w:p>
    <w:p w:rsidR="004A0BF1" w:rsidRDefault="004A0BF1" w:rsidP="004A0BF1">
      <w:pPr>
        <w:pStyle w:val="NoSpacing"/>
      </w:pPr>
      <w:r>
        <w:t xml:space="preserve">        #elif isinstance(parameters, str):</w:t>
      </w:r>
    </w:p>
    <w:p w:rsidR="004A0BF1" w:rsidRDefault="004A0BF1" w:rsidP="004A0BF1">
      <w:pPr>
        <w:pStyle w:val="NoSpacing"/>
      </w:pPr>
      <w:r>
        <w:t xml:space="preserve">        #    return self._settings_module[parameters]</w:t>
      </w:r>
    </w:p>
    <w:p w:rsidR="004A0BF1" w:rsidRDefault="004A0BF1" w:rsidP="004A0BF1">
      <w:pPr>
        <w:pStyle w:val="NoSpacing"/>
      </w:pPr>
      <w:r>
        <w:t xml:space="preserve">        #elif isinstance(parameter, list):</w:t>
      </w:r>
    </w:p>
    <w:p w:rsidR="004A0BF1" w:rsidRDefault="004A0BF1" w:rsidP="004A0BF1">
      <w:pPr>
        <w:pStyle w:val="NoSpacing"/>
      </w:pPr>
      <w:r>
        <w:t xml:space="preserve">        #    return self._settings_module.get_settings_by_keys(parameters)</w:t>
      </w:r>
    </w:p>
    <w:p w:rsidR="004A0BF1" w:rsidRDefault="004A0BF1" w:rsidP="004A0BF1">
      <w:pPr>
        <w:pStyle w:val="NoSpacing"/>
      </w:pPr>
      <w:r>
        <w:t xml:space="preserve">        return ("test", "test")</w:t>
      </w:r>
    </w:p>
    <w:p w:rsidR="004A0BF1" w:rsidRDefault="004A0BF1" w:rsidP="004A0BF1">
      <w:pPr>
        <w:pStyle w:val="NoSpacing"/>
      </w:pPr>
    </w:p>
    <w:p w:rsidR="004A0BF1" w:rsidRDefault="004A0BF1" w:rsidP="004A0BF1">
      <w:pPr>
        <w:pStyle w:val="NoSpacing"/>
      </w:pPr>
      <w:r>
        <w:t xml:space="preserve">    def _update_setting_handler(self, setting):</w:t>
      </w:r>
    </w:p>
    <w:p w:rsidR="004A0BF1" w:rsidRDefault="004A0BF1" w:rsidP="004A0BF1">
      <w:pPr>
        <w:pStyle w:val="NoSpacing"/>
      </w:pPr>
      <w:r>
        <w:t xml:space="preserve">        #key, value = setting</w:t>
      </w:r>
    </w:p>
    <w:p w:rsidR="004A0BF1" w:rsidRDefault="004A0BF1" w:rsidP="004A0BF1">
      <w:pPr>
        <w:pStyle w:val="NoSpacing"/>
      </w:pPr>
      <w:r>
        <w:t xml:space="preserve">        #self._settings_module[key] = valu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setting_handler(self, key):</w:t>
      </w:r>
    </w:p>
    <w:p w:rsidR="004A0BF1" w:rsidRDefault="004A0BF1" w:rsidP="004A0BF1">
      <w:pPr>
        <w:pStyle w:val="NoSpacing"/>
      </w:pPr>
      <w:r>
        <w:t xml:space="preserve">        #del self._settings_module[key]</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settings_handler(self, import_parameters):</w:t>
      </w:r>
    </w:p>
    <w:p w:rsidR="004A0BF1" w:rsidRDefault="004A0BF1" w:rsidP="004A0BF1">
      <w:pPr>
        <w:pStyle w:val="NoSpacing"/>
      </w:pPr>
      <w:r>
        <w:t xml:space="preserve">        #self._settings_module.import_settings(im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settings_handler(self, export_parameters):</w:t>
      </w:r>
    </w:p>
    <w:p w:rsidR="004A0BF1" w:rsidRDefault="004A0BF1" w:rsidP="004A0BF1">
      <w:pPr>
        <w:pStyle w:val="NoSpacing"/>
      </w:pPr>
      <w:r>
        <w:t xml:space="preserve">        #self._settings_module.export_settings(export_parameter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event_log_handler(self, parameters):</w:t>
      </w:r>
    </w:p>
    <w:p w:rsidR="004A0BF1" w:rsidRDefault="004A0BF1" w:rsidP="004A0BF1">
      <w:pPr>
        <w:pStyle w:val="NoSpacing"/>
      </w:pPr>
      <w:r>
        <w:t xml:space="preserve">        #start_date, end_date = parameters</w:t>
      </w:r>
    </w:p>
    <w:p w:rsidR="004A0BF1" w:rsidRDefault="004A0BF1" w:rsidP="004A0BF1">
      <w:pPr>
        <w:pStyle w:val="NoSpacing"/>
      </w:pPr>
      <w:r>
        <w:t xml:space="preserve">        #self._logger_module.read_events_info_daterange(start_date, end_dat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store_state_by_event_log_handler(self, parameters):</w:t>
      </w:r>
    </w:p>
    <w:p w:rsidR="004A0BF1" w:rsidRDefault="004A0BF1" w:rsidP="004A0BF1">
      <w:pPr>
        <w:pStyle w:val="NoSpacing"/>
      </w:pPr>
      <w:r>
        <w:t xml:space="preserve">        #if isinstance(parameters, int):</w:t>
      </w:r>
    </w:p>
    <w:p w:rsidR="004A0BF1" w:rsidRDefault="004A0BF1" w:rsidP="004A0BF1">
      <w:pPr>
        <w:pStyle w:val="NoSpacing"/>
      </w:pPr>
      <w:r>
        <w:t xml:space="preserve">        #    log_record = self._logger_module.read_event_info(parameters)</w:t>
      </w:r>
    </w:p>
    <w:p w:rsidR="004A0BF1" w:rsidRDefault="004A0BF1" w:rsidP="004A0BF1">
      <w:pPr>
        <w:pStyle w:val="NoSpacing"/>
      </w:pPr>
      <w:r>
        <w:lastRenderedPageBreak/>
        <w:t xml:space="preserve">            #restoring code</w:t>
      </w:r>
    </w:p>
    <w:p w:rsidR="004A0BF1" w:rsidRDefault="004A0BF1" w:rsidP="004A0BF1">
      <w:pPr>
        <w:pStyle w:val="NoSpacing"/>
      </w:pPr>
      <w:r>
        <w:t xml:space="preserve">        #elif isinstance(param, tuple):</w:t>
      </w:r>
    </w:p>
    <w:p w:rsidR="004A0BF1" w:rsidRDefault="004A0BF1" w:rsidP="004A0BF1">
      <w:pPr>
        <w:pStyle w:val="NoSpacing"/>
      </w:pPr>
      <w:r>
        <w:t xml:space="preserve">        #    start_record_id, end_record_id = parameters</w:t>
      </w:r>
    </w:p>
    <w:p w:rsidR="004A0BF1" w:rsidRDefault="004A0BF1" w:rsidP="004A0BF1">
      <w:pPr>
        <w:pStyle w:val="NoSpacing"/>
      </w:pPr>
      <w:r>
        <w:t xml:space="preserve">        #    log_records = self._logger_module.read_events_info_range(start_record_id, end_record_id)</w:t>
      </w:r>
    </w:p>
    <w:p w:rsidR="004A0BF1" w:rsidRDefault="004A0BF1" w:rsidP="004A0BF1">
      <w:pPr>
        <w:pStyle w:val="NoSpacing"/>
      </w:pPr>
      <w:r>
        <w:t xml:space="preserve">            #restoring cod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create_rule_handler(self, rule):</w:t>
      </w:r>
    </w:p>
    <w:p w:rsidR="004A0BF1" w:rsidRDefault="004A0BF1" w:rsidP="004A0BF1">
      <w:pPr>
        <w:pStyle w:val="NoSpacing"/>
      </w:pPr>
      <w:r>
        <w:t xml:space="preserve">        #self._rules_manager.cre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read_rules_handler(self, parameters):</w:t>
      </w:r>
    </w:p>
    <w:p w:rsidR="004A0BF1" w:rsidRDefault="004A0BF1" w:rsidP="004A0BF1">
      <w:pPr>
        <w:pStyle w:val="NoSpacing"/>
      </w:pPr>
      <w:r>
        <w:t xml:space="preserve">        #return self._rules_manager.read_all_rules()</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update_rule_handler(self, rule):</w:t>
      </w:r>
    </w:p>
    <w:p w:rsidR="004A0BF1" w:rsidRDefault="004A0BF1" w:rsidP="004A0BF1">
      <w:pPr>
        <w:pStyle w:val="NoSpacing"/>
      </w:pPr>
      <w:r>
        <w:t xml:space="preserve">        #self._rules_manager.update_rule(r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delete_rule_handler(self, rule_id):</w:t>
      </w:r>
    </w:p>
    <w:p w:rsidR="004A0BF1" w:rsidRDefault="004A0BF1" w:rsidP="004A0BF1">
      <w:pPr>
        <w:pStyle w:val="NoSpacing"/>
      </w:pPr>
      <w:r>
        <w:t xml:space="preserve">        #self._rules_manager.delete_rule(rule_id)</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import_rules_handler(self, source_file):</w:t>
      </w:r>
    </w:p>
    <w:p w:rsidR="004A0BF1" w:rsidRDefault="004A0BF1" w:rsidP="004A0BF1">
      <w:pPr>
        <w:pStyle w:val="NoSpacing"/>
      </w:pPr>
      <w:r>
        <w:t xml:space="preserve">        #self._rules_manager.import_rules(source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port_rules_handler(self, target_file):</w:t>
      </w:r>
    </w:p>
    <w:p w:rsidR="004A0BF1" w:rsidRDefault="004A0BF1" w:rsidP="004A0BF1">
      <w:pPr>
        <w:pStyle w:val="NoSpacing"/>
      </w:pPr>
      <w:r>
        <w:t xml:space="preserve">        #self._rules_manager.export_rules(target_fi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execute_action_handler(self, parameters):</w:t>
      </w:r>
    </w:p>
    <w:p w:rsidR="004A0BF1" w:rsidRDefault="004A0BF1" w:rsidP="004A0BF1">
      <w:pPr>
        <w:pStyle w:val="NoSpacing"/>
      </w:pPr>
      <w:r>
        <w:t xml:space="preserve">        #target_file_path, action = parameters</w:t>
      </w:r>
    </w:p>
    <w:p w:rsidR="004A0BF1" w:rsidRDefault="004A0BF1" w:rsidP="004A0BF1">
      <w:pPr>
        <w:pStyle w:val="NoSpacing"/>
      </w:pPr>
      <w:r>
        <w:t xml:space="preserve">        #self._monitor_interaction_manager.execute_action_immediately(target_file_path, action)</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art_monitor_handler(self, parameters):</w:t>
      </w:r>
    </w:p>
    <w:p w:rsidR="004A0BF1" w:rsidRDefault="004A0BF1" w:rsidP="004A0BF1">
      <w:pPr>
        <w:pStyle w:val="NoSpacing"/>
      </w:pPr>
      <w:r>
        <w:t xml:space="preserve">        #self._monitor_interaction_manager.start_monitor()</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r>
        <w:t xml:space="preserve">    def _stop_monitor_handler(self, parameters):</w:t>
      </w:r>
    </w:p>
    <w:p w:rsidR="004A0BF1" w:rsidRDefault="004A0BF1" w:rsidP="004A0BF1">
      <w:pPr>
        <w:pStyle w:val="NoSpacing"/>
      </w:pPr>
      <w:r>
        <w:t xml:space="preserve">        #self._monitor_interaction_manager.stop_monitor()</w:t>
      </w:r>
    </w:p>
    <w:p w:rsidR="004A0BF1" w:rsidRDefault="004A0BF1" w:rsidP="004A0BF1">
      <w:pPr>
        <w:pStyle w:val="NoSpacing"/>
      </w:pPr>
      <w:r>
        <w:t xml:space="preserve">        pass</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nector.py:</w:t>
      </w:r>
    </w:p>
    <w:p w:rsidR="004A0BF1" w:rsidRDefault="004A0BF1" w:rsidP="00D10F69"/>
    <w:p w:rsidR="004A0BF1" w:rsidRDefault="004A0BF1" w:rsidP="004A0BF1">
      <w:pPr>
        <w:pStyle w:val="NoSpacing"/>
      </w:pPr>
      <w:r>
        <w:t>from messaging_manager import MessagingManager, MessagingManagerType</w:t>
      </w:r>
    </w:p>
    <w:p w:rsidR="004A0BF1" w:rsidRDefault="004A0BF1" w:rsidP="004A0BF1">
      <w:pPr>
        <w:pStyle w:val="NoSpacing"/>
      </w:pPr>
      <w:r>
        <w:t>from commands_description.commands_description_module import CommandsDescriptionModule</w:t>
      </w:r>
    </w:p>
    <w:p w:rsidR="004A0BF1" w:rsidRDefault="004A0BF1" w:rsidP="004A0BF1">
      <w:pPr>
        <w:pStyle w:val="NoSpacing"/>
      </w:pPr>
    </w:p>
    <w:p w:rsidR="004A0BF1" w:rsidRDefault="004A0BF1" w:rsidP="004A0BF1">
      <w:pPr>
        <w:pStyle w:val="NoSpacing"/>
      </w:pPr>
      <w:r>
        <w:t>from threading import Event</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_process_incoming_command(serialized_command, command_description_module):</w:t>
      </w:r>
    </w:p>
    <w:p w:rsidR="004A0BF1" w:rsidRDefault="004A0BF1" w:rsidP="004A0BF1">
      <w:pPr>
        <w:pStyle w:val="NoSpacing"/>
      </w:pPr>
      <w:r>
        <w:t xml:space="preserve">    pass</w:t>
      </w:r>
    </w:p>
    <w:p w:rsidR="004A0BF1" w:rsidRDefault="004A0BF1" w:rsidP="004A0BF1">
      <w:pPr>
        <w:pStyle w:val="NoSpacing"/>
      </w:pPr>
    </w:p>
    <w:p w:rsidR="004A0BF1" w:rsidRDefault="004A0BF1" w:rsidP="004A0BF1">
      <w:pPr>
        <w:pStyle w:val="NoSpacing"/>
      </w:pPr>
    </w:p>
    <w:p w:rsidR="004A0BF1" w:rsidRDefault="004A0BF1" w:rsidP="004A0BF1">
      <w:pPr>
        <w:pStyle w:val="NoSpacing"/>
      </w:pPr>
      <w:r>
        <w:t>def main():</w:t>
      </w:r>
    </w:p>
    <w:p w:rsidR="004A0BF1" w:rsidRDefault="004A0BF1" w:rsidP="004A0BF1">
      <w:pPr>
        <w:pStyle w:val="NoSpacing"/>
      </w:pPr>
      <w:r>
        <w:t xml:space="preserve">    messaging_manager = MessagingManager(MessagingManagerType.SERVER, "tcp://127.0.0.1:5556")</w:t>
      </w:r>
    </w:p>
    <w:p w:rsidR="004A0BF1" w:rsidRDefault="004A0BF1" w:rsidP="004A0BF1">
      <w:pPr>
        <w:pStyle w:val="NoSpacing"/>
      </w:pPr>
      <w:r>
        <w:t xml:space="preserve">    command_description_module = CommandsDescriptionModule()</w:t>
      </w:r>
    </w:p>
    <w:p w:rsidR="004A0BF1" w:rsidRDefault="004A0BF1" w:rsidP="004A0BF1">
      <w:pPr>
        <w:pStyle w:val="NoSpacing"/>
      </w:pPr>
    </w:p>
    <w:p w:rsidR="004A0BF1" w:rsidRDefault="004A0BF1" w:rsidP="004A0BF1">
      <w:pPr>
        <w:pStyle w:val="NoSpacing"/>
      </w:pPr>
      <w:r>
        <w:t xml:space="preserve">    while True:</w:t>
      </w:r>
    </w:p>
    <w:p w:rsidR="004A0BF1" w:rsidRDefault="004A0BF1" w:rsidP="004A0BF1">
      <w:pPr>
        <w:pStyle w:val="NoSpacing"/>
      </w:pPr>
      <w:r>
        <w:t xml:space="preserve">        if not messaging_manager.is_recieved_messages_exists():</w:t>
      </w:r>
    </w:p>
    <w:p w:rsidR="004A0BF1" w:rsidRDefault="004A0BF1" w:rsidP="004A0BF1">
      <w:pPr>
        <w:pStyle w:val="NoSpacing"/>
      </w:pPr>
      <w:r>
        <w:t xml:space="preserve">            continue</w:t>
      </w:r>
    </w:p>
    <w:p w:rsidR="004A0BF1" w:rsidRDefault="004A0BF1" w:rsidP="004A0BF1">
      <w:pPr>
        <w:pStyle w:val="NoSpacing"/>
      </w:pPr>
      <w:r>
        <w:t xml:space="preserve">        result = _process_incoming_commands(messaging_manager.recieve_message(), command_description_module)</w:t>
      </w:r>
    </w:p>
    <w:p w:rsidR="004A0BF1" w:rsidRDefault="004A0BF1" w:rsidP="004A0BF1">
      <w:pPr>
        <w:pStyle w:val="NoSpacing"/>
      </w:pPr>
      <w:r>
        <w:t xml:space="preserve">        if result is not None:</w:t>
      </w:r>
    </w:p>
    <w:p w:rsidR="004A0BF1" w:rsidRDefault="004A0BF1" w:rsidP="004A0BF1">
      <w:pPr>
        <w:pStyle w:val="NoSpacing"/>
      </w:pPr>
      <w:r>
        <w:t xml:space="preserve">            messaging_manager.send_message(result)</w:t>
      </w:r>
    </w:p>
    <w:p w:rsidR="004A0BF1" w:rsidRDefault="004A0BF1" w:rsidP="004A0BF1">
      <w:pPr>
        <w:pStyle w:val="NoSpacing"/>
      </w:pPr>
    </w:p>
    <w:p w:rsidR="004A0BF1" w:rsidRDefault="004A0BF1" w:rsidP="004A0BF1">
      <w:pPr>
        <w:pStyle w:val="NoSpacing"/>
      </w:pPr>
    </w:p>
    <w:p w:rsidR="00F9351C" w:rsidRDefault="00F9351C" w:rsidP="004A0BF1">
      <w:pPr>
        <w:pStyle w:val="NoSpacing"/>
      </w:pPr>
    </w:p>
    <w:p w:rsidR="00F9351C" w:rsidRDefault="00F9351C" w:rsidP="004A0BF1">
      <w:pPr>
        <w:pStyle w:val="NoSpacing"/>
      </w:pPr>
    </w:p>
    <w:p w:rsidR="00F9351C" w:rsidRDefault="00F9351C" w:rsidP="004A0BF1">
      <w:pPr>
        <w:pStyle w:val="NoSpacing"/>
      </w:pPr>
    </w:p>
    <w:p w:rsidR="004A0BF1" w:rsidRDefault="004A0BF1" w:rsidP="004A0BF1">
      <w:pPr>
        <w:pStyle w:val="NoSpacing"/>
      </w:pPr>
      <w:r>
        <w:t>if __name__ == "__main__":</w:t>
      </w:r>
    </w:p>
    <w:p w:rsidR="004A0BF1" w:rsidRDefault="004A0BF1" w:rsidP="004A0BF1">
      <w:pPr>
        <w:pStyle w:val="NoSpacing"/>
      </w:pPr>
      <w:r>
        <w:t xml:space="preserve">    main()</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t>constants.py:</w:t>
      </w:r>
    </w:p>
    <w:p w:rsidR="004A0BF1" w:rsidRDefault="004A0BF1" w:rsidP="00D10F69"/>
    <w:p w:rsidR="006374FB" w:rsidRDefault="006374FB" w:rsidP="006374FB">
      <w:pPr>
        <w:pStyle w:val="NoSpacing"/>
      </w:pPr>
      <w:r>
        <w:t>import appdir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APP_NAME = 'sft'</w:t>
      </w:r>
    </w:p>
    <w:p w:rsidR="006374FB" w:rsidRDefault="006374FB" w:rsidP="006374FB">
      <w:pPr>
        <w:pStyle w:val="NoSpacing"/>
      </w:pPr>
      <w:r>
        <w:t>APP_AUTHOR = 'sft_team'</w:t>
      </w:r>
    </w:p>
    <w:p w:rsidR="004A0BF1" w:rsidRDefault="006374FB" w:rsidP="006374FB">
      <w:pPr>
        <w:pStyle w:val="NoSpacing"/>
      </w:pPr>
      <w:r>
        <w:t>APP_DATA_DIR = appdirs.user_data_dir(APP_NAME, APP_AUTHOR)</w:t>
      </w:r>
    </w:p>
    <w:p w:rsidR="004A0BF1" w:rsidRDefault="004A0BF1" w:rsidP="00D10F69"/>
    <w:p w:rsidR="00D10F69" w:rsidRDefault="00D10F69" w:rsidP="00D10F69">
      <w:r>
        <w:rPr>
          <w:lang w:val="ru-RU"/>
        </w:rPr>
        <w:t>Содержимое</w:t>
      </w:r>
      <w:r w:rsidRPr="00D10F69">
        <w:t xml:space="preserve"> </w:t>
      </w:r>
      <w:r>
        <w:rPr>
          <w:lang w:val="ru-RU"/>
        </w:rPr>
        <w:t>файла</w:t>
      </w:r>
      <w:r w:rsidRPr="00D10F69">
        <w:t xml:space="preserve"> </w:t>
      </w:r>
      <w:r>
        <w:t>content_specific_info.py:</w:t>
      </w:r>
    </w:p>
    <w:p w:rsidR="006374FB" w:rsidRDefault="006374FB" w:rsidP="00D10F69"/>
    <w:p w:rsidR="006374FB" w:rsidRDefault="006374FB" w:rsidP="006374FB">
      <w:pPr>
        <w:pStyle w:val="NoSpacing"/>
      </w:pPr>
      <w:r>
        <w:t>from common.analysis.content_specific import specific_area_type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ContentSpecificInfo:</w:t>
      </w:r>
    </w:p>
    <w:p w:rsidR="006374FB" w:rsidRDefault="006374FB" w:rsidP="006374FB">
      <w:pPr>
        <w:pStyle w:val="NoSpacing"/>
      </w:pPr>
      <w:r>
        <w:t xml:space="preserve">    def __init__(self, specific_area):</w:t>
      </w:r>
    </w:p>
    <w:p w:rsidR="006374FB" w:rsidRDefault="006374FB" w:rsidP="006374FB">
      <w:pPr>
        <w:pStyle w:val="NoSpacing"/>
      </w:pPr>
      <w:r>
        <w:t xml:space="preserve">        self._specific_area = specific_area</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pecific_area(self):</w:t>
      </w:r>
    </w:p>
    <w:p w:rsidR="006374FB" w:rsidRDefault="006374FB" w:rsidP="006374FB">
      <w:pPr>
        <w:pStyle w:val="NoSpacing"/>
      </w:pPr>
      <w:r>
        <w:t xml:space="preserve">        return self._specific_area</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usicSpecificInfo(ContentSpecificInfo):</w:t>
      </w:r>
    </w:p>
    <w:p w:rsidR="006374FB" w:rsidRDefault="006374FB" w:rsidP="006374FB">
      <w:pPr>
        <w:pStyle w:val="NoSpacing"/>
      </w:pPr>
      <w:r>
        <w:t xml:space="preserve">    def __init__(self, band, genre, album):</w:t>
      </w:r>
    </w:p>
    <w:p w:rsidR="006374FB" w:rsidRDefault="006374FB" w:rsidP="006374FB">
      <w:pPr>
        <w:pStyle w:val="NoSpacing"/>
      </w:pPr>
      <w:r>
        <w:t xml:space="preserve">        super().__init__(specific_area_types.MUSIC)</w:t>
      </w:r>
    </w:p>
    <w:p w:rsidR="006374FB" w:rsidRDefault="006374FB" w:rsidP="006374FB">
      <w:pPr>
        <w:pStyle w:val="NoSpacing"/>
      </w:pPr>
      <w:r>
        <w:t xml:space="preserve">        self._band = band</w:t>
      </w:r>
    </w:p>
    <w:p w:rsidR="006374FB" w:rsidRDefault="006374FB" w:rsidP="006374FB">
      <w:pPr>
        <w:pStyle w:val="NoSpacing"/>
      </w:pPr>
      <w:r>
        <w:t xml:space="preserve">        self._genre = genre</w:t>
      </w:r>
    </w:p>
    <w:p w:rsidR="006374FB" w:rsidRDefault="006374FB" w:rsidP="006374FB">
      <w:pPr>
        <w:pStyle w:val="NoSpacing"/>
      </w:pPr>
      <w:r>
        <w:t xml:space="preserve">        self._album = album</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band(self):</w:t>
      </w:r>
    </w:p>
    <w:p w:rsidR="006374FB" w:rsidRDefault="006374FB" w:rsidP="006374FB">
      <w:pPr>
        <w:pStyle w:val="NoSpacing"/>
      </w:pPr>
      <w:r>
        <w:t xml:space="preserve">        return self._band</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album(self):</w:t>
      </w:r>
    </w:p>
    <w:p w:rsidR="006374FB" w:rsidRDefault="006374FB" w:rsidP="006374FB">
      <w:pPr>
        <w:pStyle w:val="NoSpacing"/>
      </w:pPr>
      <w:r>
        <w:t xml:space="preserve">        return self._albu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TextSpecificInfo(ContentSpecificInfo):</w:t>
      </w:r>
    </w:p>
    <w:p w:rsidR="006374FB" w:rsidRDefault="006374FB" w:rsidP="006374FB">
      <w:pPr>
        <w:pStyle w:val="NoSpacing"/>
      </w:pPr>
      <w:r>
        <w:t xml:space="preserve">    def __init__(self, specific_area, subject, language):</w:t>
      </w:r>
    </w:p>
    <w:p w:rsidR="006374FB" w:rsidRDefault="006374FB" w:rsidP="006374FB">
      <w:pPr>
        <w:pStyle w:val="NoSpacing"/>
      </w:pPr>
      <w:r>
        <w:t xml:space="preserve">        super().__init__(specific_area)</w:t>
      </w:r>
    </w:p>
    <w:p w:rsidR="006374FB" w:rsidRDefault="006374FB" w:rsidP="006374FB">
      <w:pPr>
        <w:pStyle w:val="NoSpacing"/>
      </w:pPr>
      <w:r>
        <w:t xml:space="preserve">        self._subject = subject</w:t>
      </w:r>
    </w:p>
    <w:p w:rsidR="006374FB" w:rsidRDefault="006374FB" w:rsidP="006374FB">
      <w:pPr>
        <w:pStyle w:val="NoSpacing"/>
      </w:pPr>
      <w:r>
        <w:t xml:space="preserve">        self._language = languag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subject(self):</w:t>
      </w:r>
    </w:p>
    <w:p w:rsidR="006374FB" w:rsidRDefault="006374FB" w:rsidP="006374FB">
      <w:pPr>
        <w:pStyle w:val="NoSpacing"/>
      </w:pPr>
      <w:r>
        <w:t xml:space="preserve">        return self._subject</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anguage(self):</w:t>
      </w:r>
    </w:p>
    <w:p w:rsidR="006374FB" w:rsidRDefault="006374FB" w:rsidP="006374FB">
      <w:pPr>
        <w:pStyle w:val="NoSpacing"/>
      </w:pPr>
      <w:r>
        <w:t xml:space="preserve">        return self._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DocumentSpecificInfo(TextSpecificInfo):</w:t>
      </w:r>
    </w:p>
    <w:p w:rsidR="006374FB" w:rsidRDefault="006374FB" w:rsidP="006374FB">
      <w:pPr>
        <w:pStyle w:val="NoSpacing"/>
      </w:pPr>
      <w:r>
        <w:t xml:space="preserve">    def __init__(self, subject, language):</w:t>
      </w:r>
    </w:p>
    <w:p w:rsidR="006374FB" w:rsidRDefault="006374FB" w:rsidP="006374FB">
      <w:pPr>
        <w:pStyle w:val="NoSpacing"/>
      </w:pPr>
      <w:r>
        <w:t xml:space="preserve">        super().__init__(specific_area_types.DOCS, subject, langu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BookSpecificInfo(TextSpecificInfo):</w:t>
      </w:r>
    </w:p>
    <w:p w:rsidR="006374FB" w:rsidRDefault="006374FB" w:rsidP="006374FB">
      <w:pPr>
        <w:pStyle w:val="NoSpacing"/>
      </w:pPr>
      <w:r>
        <w:t xml:space="preserve">    def __init__(self, subject, language, genre, author):</w:t>
      </w:r>
    </w:p>
    <w:p w:rsidR="006374FB" w:rsidRDefault="006374FB" w:rsidP="006374FB">
      <w:pPr>
        <w:pStyle w:val="NoSpacing"/>
      </w:pPr>
      <w:r>
        <w:t xml:space="preserve">        super().__init__(specific_area_types.BOOKS, subject, language)</w:t>
      </w:r>
    </w:p>
    <w:p w:rsidR="006374FB" w:rsidRDefault="006374FB" w:rsidP="006374FB">
      <w:pPr>
        <w:pStyle w:val="NoSpacing"/>
      </w:pPr>
      <w:r>
        <w:t xml:space="preserve">        self._genre = genre</w:t>
      </w:r>
    </w:p>
    <w:p w:rsidR="006374FB" w:rsidRDefault="006374FB" w:rsidP="006374FB">
      <w:pPr>
        <w:pStyle w:val="NoSpacing"/>
      </w:pPr>
      <w:r>
        <w:t xml:space="preserve">        self._author = author</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genre(self):</w:t>
      </w:r>
    </w:p>
    <w:p w:rsidR="006374FB" w:rsidRDefault="006374FB" w:rsidP="006374FB">
      <w:pPr>
        <w:pStyle w:val="NoSpacing"/>
      </w:pPr>
      <w:r>
        <w:t xml:space="preserve">        return self._genre</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lastRenderedPageBreak/>
        <w:t xml:space="preserve">    def author(self):</w:t>
      </w:r>
    </w:p>
    <w:p w:rsidR="006374FB" w:rsidRDefault="006374FB" w:rsidP="006374FB">
      <w:pPr>
        <w:pStyle w:val="NoSpacing"/>
      </w:pPr>
      <w:r>
        <w:t xml:space="preserve">        return self._autho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content_types.py:</w:t>
      </w:r>
    </w:p>
    <w:p w:rsidR="006374FB" w:rsidRDefault="006374FB" w:rsidP="00D10F69"/>
    <w:p w:rsidR="006374FB" w:rsidRDefault="006374FB" w:rsidP="006374FB">
      <w:pPr>
        <w:pStyle w:val="NoSpacing"/>
      </w:pPr>
      <w:r>
        <w:t>ARCHIVE                         = 0x001</w:t>
      </w:r>
    </w:p>
    <w:p w:rsidR="006374FB" w:rsidRDefault="006374FB" w:rsidP="006374FB">
      <w:pPr>
        <w:pStyle w:val="NoSpacing"/>
      </w:pPr>
      <w:r>
        <w:t>NOTE                            = 0x002</w:t>
      </w:r>
    </w:p>
    <w:p w:rsidR="006374FB" w:rsidRDefault="006374FB" w:rsidP="006374FB">
      <w:pPr>
        <w:pStyle w:val="NoSpacing"/>
      </w:pPr>
      <w:r>
        <w:t>DOCUMENT                        = 0x003</w:t>
      </w:r>
    </w:p>
    <w:p w:rsidR="006374FB" w:rsidRDefault="006374FB" w:rsidP="006374FB">
      <w:pPr>
        <w:pStyle w:val="NoSpacing"/>
      </w:pPr>
      <w:r>
        <w:t>BOOK                            = 0x004</w:t>
      </w:r>
    </w:p>
    <w:p w:rsidR="006374FB" w:rsidRDefault="006374FB" w:rsidP="006374FB">
      <w:pPr>
        <w:pStyle w:val="NoSpacing"/>
      </w:pPr>
      <w:r>
        <w:t>AUDIO                           = 0x005</w:t>
      </w:r>
    </w:p>
    <w:p w:rsidR="006374FB" w:rsidRDefault="006374FB" w:rsidP="006374FB">
      <w:pPr>
        <w:pStyle w:val="NoSpacing"/>
      </w:pPr>
      <w:r>
        <w:t>VIDEO                           = 0x006</w:t>
      </w:r>
    </w:p>
    <w:p w:rsidR="006374FB" w:rsidRDefault="006374FB" w:rsidP="006374FB">
      <w:pPr>
        <w:pStyle w:val="NoSpacing"/>
      </w:pPr>
      <w:r>
        <w:t>BINARY                          = 0x007</w:t>
      </w:r>
    </w:p>
    <w:p w:rsidR="006374FB" w:rsidRDefault="006374FB" w:rsidP="006374FB">
      <w:pPr>
        <w:pStyle w:val="NoSpacing"/>
      </w:pPr>
      <w:r>
        <w:t>SYSTEM                          = 0x008</w:t>
      </w:r>
    </w:p>
    <w:p w:rsidR="006374FB" w:rsidRDefault="006374FB" w:rsidP="006374FB">
      <w:pPr>
        <w:pStyle w:val="NoSpacing"/>
      </w:pPr>
      <w:r>
        <w:t>IMAGE                           = 0x009</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py:</w:t>
      </w:r>
    </w:p>
    <w:p w:rsidR="006374FB" w:rsidRDefault="006374FB" w:rsidP="00D10F69"/>
    <w:p w:rsidR="006374FB" w:rsidRDefault="006374FB" w:rsidP="006374FB">
      <w:pPr>
        <w:pStyle w:val="NoSpacing"/>
      </w:pPr>
      <w:r>
        <w:t>from storage.interfaces.entity_storage_interface import EntityStorageInterfac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EntityStorageInterface):</w:t>
      </w:r>
    </w:p>
    <w:p w:rsidR="006374FB" w:rsidRDefault="006374FB" w:rsidP="006374FB">
      <w:pPr>
        <w:pStyle w:val="NoSpacing"/>
      </w:pPr>
      <w:r>
        <w:t xml:space="preserve">    def __init__(self, target_collection):</w:t>
      </w:r>
    </w:p>
    <w:p w:rsidR="006374FB" w:rsidRDefault="006374FB" w:rsidP="006374FB">
      <w:pPr>
        <w:pStyle w:val="NoSpacing"/>
      </w:pPr>
      <w:r>
        <w:t xml:space="preserve">        self._target_collection = target_collection</w:t>
      </w:r>
    </w:p>
    <w:p w:rsidR="006374FB" w:rsidRDefault="006374FB" w:rsidP="006374FB">
      <w:pPr>
        <w:pStyle w:val="NoSpacing"/>
      </w:pP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entity_storage_interface.py:</w:t>
      </w:r>
    </w:p>
    <w:p w:rsidR="006374FB" w:rsidRDefault="006374FB" w:rsidP="00D10F69"/>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EntityStorage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cre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update(entity):</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delete(entity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ad_all():</w:t>
      </w:r>
    </w:p>
    <w:p w:rsidR="006374FB" w:rsidRDefault="006374FB" w:rsidP="006374FB">
      <w:pPr>
        <w:pStyle w:val="NoSpacing"/>
      </w:pPr>
      <w:r>
        <w:t xml:space="preserve">        pass</w:t>
      </w:r>
    </w:p>
    <w:p w:rsidR="006374FB" w:rsidRDefault="006374FB" w:rsidP="00D10F69"/>
    <w:p w:rsidR="00D10F69" w:rsidRDefault="00D10F69" w:rsidP="00D10F69">
      <w:r>
        <w:rPr>
          <w:lang w:val="ru-RU"/>
        </w:rPr>
        <w:lastRenderedPageBreak/>
        <w:t>Содержимое</w:t>
      </w:r>
      <w:r w:rsidRPr="00D10F69">
        <w:t xml:space="preserve"> </w:t>
      </w:r>
      <w:r>
        <w:rPr>
          <w:lang w:val="ru-RU"/>
        </w:rPr>
        <w:t>файла</w:t>
      </w:r>
      <w:r w:rsidRPr="00D10F69">
        <w:t xml:space="preserve"> </w:t>
      </w:r>
      <w:r>
        <w:t>file_analyzer.py:</w:t>
      </w:r>
    </w:p>
    <w:p w:rsidR="006374FB" w:rsidRDefault="006374FB" w:rsidP="00D10F69"/>
    <w:p w:rsidR="006374FB" w:rsidRDefault="006374FB" w:rsidP="006374FB">
      <w:pPr>
        <w:pStyle w:val="NoSpacing"/>
      </w:pPr>
      <w:r>
        <w:t>class FileAnalyzer:</w:t>
      </w:r>
    </w:p>
    <w:p w:rsidR="006374FB" w:rsidRDefault="006374FB" w:rsidP="006374FB">
      <w:pPr>
        <w:pStyle w:val="NoSpacing"/>
      </w:pPr>
      <w:r>
        <w:t xml:space="preserve">    def __init__():</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staticmethod</w:t>
      </w:r>
    </w:p>
    <w:p w:rsidR="006374FB" w:rsidRDefault="006374FB" w:rsidP="006374FB">
      <w:pPr>
        <w:pStyle w:val="NoSpacing"/>
      </w:pPr>
      <w:r>
        <w:t xml:space="preserve">    def analyse_file(file_path):</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logger_module.py:</w:t>
      </w:r>
    </w:p>
    <w:p w:rsidR="006374FB" w:rsidRDefault="006374FB" w:rsidP="00D10F69"/>
    <w:p w:rsidR="006374FB" w:rsidRDefault="006374FB" w:rsidP="006374FB">
      <w:pPr>
        <w:pStyle w:val="NoSpacing"/>
      </w:pPr>
      <w:r>
        <w:t>from common.utils.singleton import Singleton</w:t>
      </w:r>
    </w:p>
    <w:p w:rsidR="006374FB" w:rsidRDefault="006374FB" w:rsidP="006374FB">
      <w:pPr>
        <w:pStyle w:val="NoSpacing"/>
      </w:pPr>
    </w:p>
    <w:p w:rsidR="006374FB" w:rsidRDefault="006374FB" w:rsidP="006374FB">
      <w:pPr>
        <w:pStyle w:val="NoSpacing"/>
      </w:pPr>
      <w:r>
        <w:t>import logging as LOG</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LoggerModule(metaclass=Singleton):</w:t>
      </w:r>
    </w:p>
    <w:p w:rsidR="006374FB" w:rsidRDefault="006374FB" w:rsidP="006374FB">
      <w:pPr>
        <w:pStyle w:val="NoSpacing"/>
      </w:pPr>
      <w:r>
        <w:t xml:space="preserve">    def __init__(self, filename, database):</w:t>
      </w:r>
    </w:p>
    <w:p w:rsidR="006374FB" w:rsidRDefault="006374FB" w:rsidP="006374FB">
      <w:pPr>
        <w:pStyle w:val="NoSpacing"/>
      </w:pPr>
      <w:r>
        <w:t xml:space="preserve">        LOG.basicConfig(level=LOG.DEBUG,</w:t>
      </w:r>
    </w:p>
    <w:p w:rsidR="006374FB" w:rsidRDefault="006374FB" w:rsidP="006374FB">
      <w:pPr>
        <w:pStyle w:val="NoSpacing"/>
      </w:pPr>
      <w:r>
        <w:t xml:space="preserve">                        format='%(levelname)s [%(asctime)s]: %(message)s', </w:t>
      </w:r>
    </w:p>
    <w:p w:rsidR="006374FB" w:rsidRDefault="006374FB" w:rsidP="006374FB">
      <w:pPr>
        <w:pStyle w:val="NoSpacing"/>
      </w:pPr>
      <w:r>
        <w:t xml:space="preserve">                        datefmt='%m-%d-%y %I:%M:%S',</w:t>
      </w:r>
    </w:p>
    <w:p w:rsidR="006374FB" w:rsidRDefault="006374FB" w:rsidP="006374FB">
      <w:pPr>
        <w:pStyle w:val="NoSpacing"/>
      </w:pPr>
      <w:r>
        <w:t xml:space="preserve">                        filename=filename,</w:t>
      </w:r>
    </w:p>
    <w:p w:rsidR="006374FB" w:rsidRDefault="006374FB" w:rsidP="006374FB">
      <w:pPr>
        <w:pStyle w:val="NoSpacing"/>
      </w:pPr>
      <w:r>
        <w:t xml:space="preserve">                        filemode='a')</w:t>
      </w:r>
    </w:p>
    <w:p w:rsidR="006374FB" w:rsidRDefault="006374FB" w:rsidP="006374FB">
      <w:pPr>
        <w:pStyle w:val="NoSpacing"/>
      </w:pPr>
    </w:p>
    <w:p w:rsidR="006374FB" w:rsidRDefault="006374FB" w:rsidP="006374FB">
      <w:pPr>
        <w:pStyle w:val="NoSpacing"/>
      </w:pPr>
      <w:r>
        <w:t xml:space="preserve">    def write_event_info(self, log_recor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_info(self, log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range(self, start_record_id, end_record_id):</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def read_events_info_daterange(self, start_date, end_dat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property</w:t>
      </w:r>
    </w:p>
    <w:p w:rsidR="006374FB" w:rsidRDefault="006374FB" w:rsidP="006374FB">
      <w:pPr>
        <w:pStyle w:val="NoSpacing"/>
      </w:pPr>
      <w:r>
        <w:t xml:space="preserve">    def logger(self):</w:t>
      </w:r>
    </w:p>
    <w:p w:rsidR="006374FB" w:rsidRDefault="006374FB" w:rsidP="006374FB">
      <w:pPr>
        <w:pStyle w:val="NoSpacing"/>
      </w:pPr>
      <w:r>
        <w:t xml:space="preserve">        return LOG.getLogger('')</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t>messaging_interface.py:</w:t>
      </w:r>
    </w:p>
    <w:p w:rsidR="006374FB" w:rsidRDefault="006374FB" w:rsidP="006374FB">
      <w:pPr>
        <w:pStyle w:val="NoSpacing"/>
      </w:pPr>
    </w:p>
    <w:p w:rsidR="006374FB" w:rsidRDefault="006374FB" w:rsidP="006374FB">
      <w:pPr>
        <w:pStyle w:val="NoSpacing"/>
      </w:pPr>
      <w:r>
        <w:t>from abc import ABCMeta, abstractmethod</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Interface(metaclass=ABCMeta):</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send_message(self, message):</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r>
        <w:t xml:space="preserve">    @abstractmethod</w:t>
      </w:r>
    </w:p>
    <w:p w:rsidR="006374FB" w:rsidRDefault="006374FB" w:rsidP="006374FB">
      <w:pPr>
        <w:pStyle w:val="NoSpacing"/>
      </w:pPr>
      <w:r>
        <w:t xml:space="preserve">    def recieve_message(self):</w:t>
      </w:r>
    </w:p>
    <w:p w:rsidR="006374FB" w:rsidRDefault="006374FB" w:rsidP="006374FB">
      <w:pPr>
        <w:pStyle w:val="NoSpacing"/>
      </w:pPr>
      <w:r>
        <w:t xml:space="preserve">        pass</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essaging_manager</w:t>
      </w:r>
      <w:r>
        <w:t>.py:</w:t>
      </w:r>
    </w:p>
    <w:p w:rsidR="006374FB" w:rsidRDefault="006374FB" w:rsidP="00D10F69"/>
    <w:p w:rsidR="006374FB" w:rsidRDefault="006374FB" w:rsidP="006374FB">
      <w:pPr>
        <w:pStyle w:val="NoSpacing"/>
      </w:pPr>
      <w:r>
        <w:t>from messaging.interfaces.messaging_interface import MessagingInterface</w:t>
      </w:r>
    </w:p>
    <w:p w:rsidR="006374FB" w:rsidRDefault="006374FB" w:rsidP="006374FB">
      <w:pPr>
        <w:pStyle w:val="NoSpacing"/>
      </w:pPr>
    </w:p>
    <w:p w:rsidR="006374FB" w:rsidRDefault="006374FB" w:rsidP="006374FB">
      <w:pPr>
        <w:pStyle w:val="NoSpacing"/>
      </w:pPr>
      <w:r>
        <w:t>from enum import Enum</w:t>
      </w:r>
    </w:p>
    <w:p w:rsidR="006374FB" w:rsidRDefault="006374FB" w:rsidP="006374FB">
      <w:pPr>
        <w:pStyle w:val="NoSpacing"/>
      </w:pPr>
      <w:r>
        <w:t>from queue import Queue</w:t>
      </w:r>
    </w:p>
    <w:p w:rsidR="006374FB" w:rsidRDefault="006374FB" w:rsidP="006374FB">
      <w:pPr>
        <w:pStyle w:val="NoSpacing"/>
      </w:pPr>
      <w:r>
        <w:t>from threading import Thread, Event</w:t>
      </w:r>
    </w:p>
    <w:p w:rsidR="006374FB" w:rsidRDefault="006374FB" w:rsidP="006374FB">
      <w:pPr>
        <w:pStyle w:val="NoSpacing"/>
      </w:pPr>
      <w:r>
        <w:t>import zmq</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_bind_socket_to_address(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lastRenderedPageBreak/>
        <w:t xml:space="preserve">        socket.bind(binding_addre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Type(Enum):</w:t>
      </w:r>
    </w:p>
    <w:p w:rsidR="006374FB" w:rsidRDefault="006374FB" w:rsidP="006374FB">
      <w:pPr>
        <w:pStyle w:val="NoSpacing"/>
      </w:pPr>
      <w:r>
        <w:t xml:space="preserve">    CLIENT = 1</w:t>
      </w:r>
    </w:p>
    <w:p w:rsidR="006374FB" w:rsidRDefault="006374FB" w:rsidP="006374FB">
      <w:pPr>
        <w:pStyle w:val="NoSpacing"/>
      </w:pPr>
      <w:r>
        <w:t xml:space="preserve">    SERVER = 2</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BackgroudReceiver(Thread):</w:t>
      </w:r>
    </w:p>
    <w:p w:rsidR="006374FB" w:rsidRDefault="006374FB" w:rsidP="006374FB">
      <w:pPr>
        <w:pStyle w:val="NoSpacing"/>
      </w:pPr>
      <w:r>
        <w:t xml:space="preserve">    def __init__(self, messaging_manager_type, socket_binding_address, queues, events):</w:t>
      </w:r>
    </w:p>
    <w:p w:rsidR="006374FB" w:rsidRDefault="006374FB" w:rsidP="006374FB">
      <w:pPr>
        <w:pStyle w:val="NoSpacing"/>
      </w:pPr>
      <w:r>
        <w:t xml:space="preserve">        super().__init__()</w:t>
      </w:r>
    </w:p>
    <w:p w:rsidR="006374FB" w:rsidRDefault="006374FB" w:rsidP="006374FB">
      <w:pPr>
        <w:pStyle w:val="NoSpacing"/>
      </w:pPr>
      <w:r>
        <w:t xml:space="preserve">        send_queue, receive_queue = queues</w:t>
      </w:r>
    </w:p>
    <w:p w:rsidR="006374FB" w:rsidRDefault="006374FB" w:rsidP="006374FB">
      <w:pPr>
        <w:pStyle w:val="NoSpacing"/>
      </w:pPr>
      <w:r>
        <w:t xml:space="preserve">        stop_event = events</w:t>
      </w:r>
    </w:p>
    <w:p w:rsidR="006374FB" w:rsidRDefault="006374FB" w:rsidP="006374FB">
      <w:pPr>
        <w:pStyle w:val="NoSpacing"/>
      </w:pPr>
    </w:p>
    <w:p w:rsidR="006374FB" w:rsidRDefault="006374FB" w:rsidP="006374FB">
      <w:pPr>
        <w:pStyle w:val="NoSpacing"/>
      </w:pPr>
      <w:r>
        <w:t xml:space="preserve">        self._send_queue = send_queue</w:t>
      </w:r>
    </w:p>
    <w:p w:rsidR="006374FB" w:rsidRDefault="006374FB" w:rsidP="006374FB">
      <w:pPr>
        <w:pStyle w:val="NoSpacing"/>
      </w:pPr>
      <w:r>
        <w:t xml:space="preserve">        self._receive_queue = receive_queue</w:t>
      </w:r>
    </w:p>
    <w:p w:rsidR="006374FB" w:rsidRDefault="006374FB" w:rsidP="006374FB">
      <w:pPr>
        <w:pStyle w:val="NoSpacing"/>
      </w:pPr>
      <w:r>
        <w:t xml:space="preserve">        self._stop_event = stop_event</w:t>
      </w:r>
    </w:p>
    <w:p w:rsidR="006374FB" w:rsidRDefault="006374FB" w:rsidP="006374FB">
      <w:pPr>
        <w:pStyle w:val="NoSpacing"/>
      </w:pPr>
      <w:r>
        <w:t xml:space="preserve">        self._context = zmq.Context()</w:t>
      </w:r>
    </w:p>
    <w:p w:rsidR="006374FB" w:rsidRDefault="006374FB" w:rsidP="006374FB">
      <w:pPr>
        <w:pStyle w:val="NoSpacing"/>
      </w:pPr>
      <w:r>
        <w:t xml:space="preserve">        self._socket = self._context.socket(zmq.PAIR)</w:t>
      </w:r>
    </w:p>
    <w:p w:rsidR="006374FB" w:rsidRDefault="006374FB" w:rsidP="006374FB">
      <w:pPr>
        <w:pStyle w:val="NoSpacing"/>
      </w:pPr>
    </w:p>
    <w:p w:rsidR="006374FB" w:rsidRDefault="006374FB" w:rsidP="006374FB">
      <w:pPr>
        <w:pStyle w:val="NoSpacing"/>
      </w:pPr>
      <w:r>
        <w:t xml:space="preserve">        self._bind_socket_to_address(self._socket, messaging_manager_type, socket_binding_address)</w:t>
      </w:r>
    </w:p>
    <w:p w:rsidR="006374FB" w:rsidRDefault="006374FB" w:rsidP="006374FB">
      <w:pPr>
        <w:pStyle w:val="NoSpacing"/>
      </w:pPr>
      <w:r>
        <w:t xml:space="preserve">    </w:t>
      </w:r>
    </w:p>
    <w:p w:rsidR="006374FB" w:rsidRDefault="006374FB" w:rsidP="006374FB">
      <w:pPr>
        <w:pStyle w:val="NoSpacing"/>
      </w:pPr>
      <w:r>
        <w:t xml:space="preserve">    def _bind_socket_to_address(self, socket, messaging_manager_type, binding_address):</w:t>
      </w:r>
    </w:p>
    <w:p w:rsidR="006374FB" w:rsidRDefault="006374FB" w:rsidP="006374FB">
      <w:pPr>
        <w:pStyle w:val="NoSpacing"/>
      </w:pPr>
      <w:r>
        <w:t xml:space="preserve">        if messaging_manager_type == MessagingManagerType.CLIENT:</w:t>
      </w:r>
    </w:p>
    <w:p w:rsidR="006374FB" w:rsidRDefault="006374FB" w:rsidP="006374FB">
      <w:pPr>
        <w:pStyle w:val="NoSpacing"/>
      </w:pPr>
      <w:r>
        <w:t xml:space="preserve">            self._socket.connect(binding_address)</w:t>
      </w:r>
    </w:p>
    <w:p w:rsidR="006374FB" w:rsidRDefault="006374FB" w:rsidP="006374FB">
      <w:pPr>
        <w:pStyle w:val="NoSpacing"/>
      </w:pPr>
      <w:r>
        <w:t xml:space="preserve">        elif messaging_manager_type == MessagingManagerType.SERVER:</w:t>
      </w:r>
    </w:p>
    <w:p w:rsidR="006374FB" w:rsidRDefault="006374FB" w:rsidP="006374FB">
      <w:pPr>
        <w:pStyle w:val="NoSpacing"/>
      </w:pPr>
      <w:r>
        <w:t xml:space="preserve">            self._socket.bind(binding_address)</w:t>
      </w:r>
    </w:p>
    <w:p w:rsidR="006374FB" w:rsidRDefault="006374FB" w:rsidP="006374FB">
      <w:pPr>
        <w:pStyle w:val="NoSpacing"/>
      </w:pPr>
      <w:r>
        <w:t xml:space="preserve">    </w:t>
      </w:r>
    </w:p>
    <w:p w:rsidR="006374FB" w:rsidRDefault="006374FB" w:rsidP="006374FB">
      <w:pPr>
        <w:pStyle w:val="NoSpacing"/>
      </w:pPr>
      <w:r>
        <w:t xml:space="preserve">    def run(self):</w:t>
      </w:r>
    </w:p>
    <w:p w:rsidR="006374FB" w:rsidRDefault="006374FB" w:rsidP="006374FB">
      <w:pPr>
        <w:pStyle w:val="NoSpacing"/>
      </w:pPr>
      <w:r>
        <w:t xml:space="preserve">        polling_delay = 100</w:t>
      </w:r>
    </w:p>
    <w:p w:rsidR="006374FB" w:rsidRDefault="006374FB" w:rsidP="006374FB">
      <w:pPr>
        <w:pStyle w:val="NoSpacing"/>
      </w:pPr>
    </w:p>
    <w:p w:rsidR="006374FB" w:rsidRDefault="006374FB" w:rsidP="006374FB">
      <w:pPr>
        <w:pStyle w:val="NoSpacing"/>
      </w:pPr>
      <w:r>
        <w:t xml:space="preserve">        while not self._stop_event.is_set():</w:t>
      </w:r>
    </w:p>
    <w:p w:rsidR="006374FB" w:rsidRDefault="006374FB" w:rsidP="006374FB">
      <w:pPr>
        <w:pStyle w:val="NoSpacing"/>
      </w:pPr>
      <w:r>
        <w:t xml:space="preserve">            if self._send_queue.qsize() != 0:</w:t>
      </w:r>
    </w:p>
    <w:p w:rsidR="006374FB" w:rsidRDefault="006374FB" w:rsidP="006374FB">
      <w:pPr>
        <w:pStyle w:val="NoSpacing"/>
      </w:pPr>
      <w:r>
        <w:t xml:space="preserve">                self._socket.send_unicode(self._send_queue.get())</w:t>
      </w:r>
    </w:p>
    <w:p w:rsidR="006374FB" w:rsidRDefault="006374FB" w:rsidP="006374FB">
      <w:pPr>
        <w:pStyle w:val="NoSpacing"/>
      </w:pPr>
      <w:r>
        <w:t xml:space="preserve">            events = self._socket.poll(polling_delay)</w:t>
      </w:r>
    </w:p>
    <w:p w:rsidR="006374FB" w:rsidRDefault="006374FB" w:rsidP="006374FB">
      <w:pPr>
        <w:pStyle w:val="NoSpacing"/>
      </w:pPr>
      <w:r>
        <w:t xml:space="preserve">            if events != 0:</w:t>
      </w:r>
    </w:p>
    <w:p w:rsidR="006374FB" w:rsidRDefault="006374FB" w:rsidP="006374FB">
      <w:pPr>
        <w:pStyle w:val="NoSpacing"/>
      </w:pPr>
      <w:r>
        <w:t xml:space="preserve">                self._receive_queue.put(self._socket.recv(flags=zmq.NOBLOCK))</w:t>
      </w:r>
    </w:p>
    <w:p w:rsidR="006374FB" w:rsidRDefault="006374FB" w:rsidP="006374FB">
      <w:pPr>
        <w:pStyle w:val="NoSpacing"/>
      </w:pPr>
      <w:r>
        <w:t xml:space="preserve">        self._socket.close()</w:t>
      </w:r>
    </w:p>
    <w:p w:rsidR="006374FB" w:rsidRDefault="006374FB" w:rsidP="006374FB">
      <w:pPr>
        <w:pStyle w:val="NoSpacing"/>
      </w:pPr>
      <w:r>
        <w:t xml:space="preserve">        self._context.destro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class MessagingManager(MessagingInterface):</w:t>
      </w:r>
    </w:p>
    <w:p w:rsidR="006374FB" w:rsidRDefault="006374FB" w:rsidP="006374FB">
      <w:pPr>
        <w:pStyle w:val="NoSpacing"/>
      </w:pPr>
      <w:r>
        <w:t xml:space="preserve">    def __init__(self, messaging_manager_type, socket_binding_address):</w:t>
      </w:r>
    </w:p>
    <w:p w:rsidR="006374FB" w:rsidRDefault="006374FB" w:rsidP="006374FB">
      <w:pPr>
        <w:pStyle w:val="NoSpacing"/>
      </w:pPr>
      <w:r>
        <w:t xml:space="preserve">        self._send_queue = Queue()</w:t>
      </w:r>
    </w:p>
    <w:p w:rsidR="006374FB" w:rsidRDefault="006374FB" w:rsidP="006374FB">
      <w:pPr>
        <w:pStyle w:val="NoSpacing"/>
      </w:pPr>
      <w:r>
        <w:t xml:space="preserve">        self._receive_queue = Queue()</w:t>
      </w:r>
    </w:p>
    <w:p w:rsidR="006374FB" w:rsidRDefault="006374FB" w:rsidP="006374FB">
      <w:pPr>
        <w:pStyle w:val="NoSpacing"/>
      </w:pPr>
      <w:r>
        <w:t xml:space="preserve">        self._background_worker_stop_event = Event()</w:t>
      </w:r>
    </w:p>
    <w:p w:rsidR="006374FB" w:rsidRDefault="006374FB" w:rsidP="006374FB">
      <w:pPr>
        <w:pStyle w:val="NoSpacing"/>
      </w:pPr>
      <w:r>
        <w:t xml:space="preserve">        self._background_worker = MessagingManagerBackgroudReceiver(messaging_manager_type, \</w:t>
      </w:r>
    </w:p>
    <w:p w:rsidR="006374FB" w:rsidRDefault="006374FB" w:rsidP="006374FB">
      <w:pPr>
        <w:pStyle w:val="NoSpacing"/>
      </w:pPr>
      <w:r>
        <w:t xml:space="preserve">            socket_binding_address, \</w:t>
      </w:r>
    </w:p>
    <w:p w:rsidR="006374FB" w:rsidRDefault="006374FB" w:rsidP="006374FB">
      <w:pPr>
        <w:pStyle w:val="NoSpacing"/>
      </w:pPr>
      <w:r>
        <w:t xml:space="preserve">            (self._send_queue, self._receive_queue), \</w:t>
      </w:r>
    </w:p>
    <w:p w:rsidR="006374FB" w:rsidRDefault="006374FB" w:rsidP="006374FB">
      <w:pPr>
        <w:pStyle w:val="NoSpacing"/>
      </w:pPr>
      <w:r>
        <w:t xml:space="preserve">            self._background_worker_stop_event)</w:t>
      </w:r>
    </w:p>
    <w:p w:rsidR="006374FB" w:rsidRDefault="006374FB" w:rsidP="006374FB">
      <w:pPr>
        <w:pStyle w:val="NoSpacing"/>
      </w:pPr>
      <w:r>
        <w:t xml:space="preserve">        self._background_worker.start()</w:t>
      </w:r>
    </w:p>
    <w:p w:rsidR="006374FB" w:rsidRDefault="006374FB" w:rsidP="006374FB">
      <w:pPr>
        <w:pStyle w:val="NoSpacing"/>
      </w:pPr>
    </w:p>
    <w:p w:rsidR="006374FB" w:rsidRDefault="006374FB" w:rsidP="006374FB">
      <w:pPr>
        <w:pStyle w:val="NoSpacing"/>
      </w:pPr>
      <w:r>
        <w:t xml:space="preserve">    def __del__(self):</w:t>
      </w:r>
    </w:p>
    <w:p w:rsidR="006374FB" w:rsidRDefault="006374FB" w:rsidP="006374FB">
      <w:pPr>
        <w:pStyle w:val="NoSpacing"/>
      </w:pPr>
      <w:r>
        <w:t xml:space="preserve">        self._background_worker_stop_event.set()</w:t>
      </w:r>
    </w:p>
    <w:p w:rsidR="006374FB" w:rsidRDefault="006374FB" w:rsidP="006374FB">
      <w:pPr>
        <w:pStyle w:val="NoSpacing"/>
      </w:pPr>
    </w:p>
    <w:p w:rsidR="006374FB" w:rsidRDefault="006374FB" w:rsidP="006374FB">
      <w:pPr>
        <w:pStyle w:val="NoSpacing"/>
      </w:pPr>
      <w:r>
        <w:t xml:space="preserve">    def send_message(self, message):</w:t>
      </w:r>
    </w:p>
    <w:p w:rsidR="006374FB" w:rsidRDefault="006374FB" w:rsidP="006374FB">
      <w:pPr>
        <w:pStyle w:val="NoSpacing"/>
      </w:pPr>
      <w:r>
        <w:t xml:space="preserve">        self._send_queue.put(message)</w:t>
      </w:r>
    </w:p>
    <w:p w:rsidR="006374FB" w:rsidRDefault="006374FB" w:rsidP="006374FB">
      <w:pPr>
        <w:pStyle w:val="NoSpacing"/>
      </w:pPr>
    </w:p>
    <w:p w:rsidR="006374FB" w:rsidRDefault="006374FB" w:rsidP="006374FB">
      <w:pPr>
        <w:pStyle w:val="NoSpacing"/>
      </w:pPr>
      <w:r>
        <w:t xml:space="preserve">    def is_received_messages_exists(self):</w:t>
      </w:r>
    </w:p>
    <w:p w:rsidR="006374FB" w:rsidRDefault="006374FB" w:rsidP="006374FB">
      <w:pPr>
        <w:pStyle w:val="NoSpacing"/>
      </w:pPr>
      <w:r>
        <w:t xml:space="preserve">        return self._receive_queue.qsize() != 0</w:t>
      </w:r>
    </w:p>
    <w:p w:rsidR="006374FB" w:rsidRDefault="006374FB" w:rsidP="006374FB">
      <w:pPr>
        <w:pStyle w:val="NoSpacing"/>
      </w:pPr>
    </w:p>
    <w:p w:rsidR="006374FB" w:rsidRDefault="006374FB" w:rsidP="006374FB">
      <w:pPr>
        <w:pStyle w:val="NoSpacing"/>
      </w:pPr>
      <w:r>
        <w:t xml:space="preserve">    def receive_message(self):</w:t>
      </w:r>
    </w:p>
    <w:p w:rsidR="006374FB" w:rsidRDefault="006374FB" w:rsidP="006374FB">
      <w:pPr>
        <w:pStyle w:val="NoSpacing"/>
      </w:pPr>
      <w:r>
        <w:t xml:space="preserve">        if self._receive_queue.qsize() != 0:</w:t>
      </w:r>
    </w:p>
    <w:p w:rsidR="006374FB" w:rsidRDefault="006374FB" w:rsidP="006374FB">
      <w:pPr>
        <w:pStyle w:val="NoSpacing"/>
      </w:pPr>
      <w:r>
        <w:t xml:space="preserve">            return self._receive_queue.get().decode("utf-8")</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r>
        <w:t xml:space="preserve">    def get_all_received_messages(self):</w:t>
      </w:r>
    </w:p>
    <w:p w:rsidR="006374FB" w:rsidRDefault="006374FB" w:rsidP="006374FB">
      <w:pPr>
        <w:pStyle w:val="NoSpacing"/>
      </w:pPr>
      <w:r>
        <w:t xml:space="preserve">        return []</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w:t>
      </w:r>
      <w:r>
        <w:t>.py:</w:t>
      </w:r>
    </w:p>
    <w:p w:rsidR="006374FB" w:rsidRDefault="006374FB" w:rsidP="00D10F69"/>
    <w:p w:rsidR="006374FB" w:rsidRDefault="006374FB" w:rsidP="006374FB">
      <w:pPr>
        <w:pStyle w:val="NoSpacing"/>
      </w:pPr>
      <w:r>
        <w:t>#!/usr/bin/python3</w:t>
      </w:r>
    </w:p>
    <w:p w:rsidR="006374FB" w:rsidRDefault="006374FB" w:rsidP="006374FB">
      <w:pPr>
        <w:pStyle w:val="NoSpacing"/>
      </w:pPr>
      <w:r>
        <w:t>from messaging.messaging_manager import MessagingManager, MessagingManagerType</w:t>
      </w:r>
    </w:p>
    <w:p w:rsidR="006374FB" w:rsidRDefault="006374FB" w:rsidP="006374FB">
      <w:pPr>
        <w:pStyle w:val="NoSpacing"/>
      </w:pPr>
      <w:r>
        <w:t>from common.monitoring import monitor_event_types as event_types</w:t>
      </w:r>
    </w:p>
    <w:p w:rsidR="006374FB" w:rsidRDefault="006374FB" w:rsidP="006374FB">
      <w:pPr>
        <w:pStyle w:val="NoSpacing"/>
      </w:pPr>
      <w:r>
        <w:lastRenderedPageBreak/>
        <w:t>from common.monitoring.monitor_message import MonitorMessage</w:t>
      </w:r>
    </w:p>
    <w:p w:rsidR="006374FB" w:rsidRDefault="006374FB" w:rsidP="006374FB">
      <w:pPr>
        <w:pStyle w:val="NoSpacing"/>
      </w:pPr>
    </w:p>
    <w:p w:rsidR="006374FB" w:rsidRDefault="006374FB" w:rsidP="006374FB">
      <w:pPr>
        <w:pStyle w:val="NoSpacing"/>
      </w:pPr>
      <w:r>
        <w:t>from inotify.adapters import Inotify</w:t>
      </w:r>
    </w:p>
    <w:p w:rsidR="006374FB" w:rsidRDefault="006374FB" w:rsidP="006374FB">
      <w:pPr>
        <w:pStyle w:val="NoSpacing"/>
      </w:pPr>
      <w:r>
        <w:t>from inotify import constants as inotify_constants</w:t>
      </w:r>
    </w:p>
    <w:p w:rsidR="006374FB" w:rsidRDefault="006374FB" w:rsidP="006374FB">
      <w:pPr>
        <w:pStyle w:val="NoSpacing"/>
      </w:pPr>
      <w:r>
        <w:t>from threading import Event, Timer</w:t>
      </w:r>
    </w:p>
    <w:p w:rsidR="006374FB" w:rsidRDefault="006374FB" w:rsidP="006374FB">
      <w:pPr>
        <w:pStyle w:val="NoSpacing"/>
      </w:pPr>
      <w:r>
        <w:t>from pprint import pprin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__event_type_to_flag_mapping = {</w:t>
      </w:r>
    </w:p>
    <w:p w:rsidR="006374FB" w:rsidRDefault="006374FB" w:rsidP="006374FB">
      <w:pPr>
        <w:pStyle w:val="NoSpacing"/>
      </w:pPr>
      <w:r>
        <w:t xml:space="preserve">    event_types.FILE_CREATED: inotify_constants.IN_CREATE,</w:t>
      </w:r>
    </w:p>
    <w:p w:rsidR="006374FB" w:rsidRDefault="006374FB" w:rsidP="006374FB">
      <w:pPr>
        <w:pStyle w:val="NoSpacing"/>
      </w:pPr>
      <w:r>
        <w:t xml:space="preserve">    event_types.FILE_NAME_CHANGED: inotify_constants.IN_MOVE,</w:t>
      </w:r>
    </w:p>
    <w:p w:rsidR="006374FB" w:rsidRDefault="006374FB" w:rsidP="006374FB">
      <w:pPr>
        <w:pStyle w:val="NoSpacing"/>
      </w:pPr>
      <w:r>
        <w:t xml:space="preserve">    event_types.FILE_CONTENT_CHANGED: inotify_constants.IN_MODIFY,</w:t>
      </w:r>
    </w:p>
    <w:p w:rsidR="006374FB" w:rsidRDefault="006374FB" w:rsidP="006374FB">
      <w:pPr>
        <w:pStyle w:val="NoSpacing"/>
      </w:pPr>
      <w:r>
        <w:t xml:space="preserve">    event_types.FILE_INCLUDED: inotify_constants.IN_MOVED_TO,</w:t>
      </w:r>
    </w:p>
    <w:p w:rsidR="006374FB" w:rsidRDefault="006374FB" w:rsidP="006374FB">
      <w:pPr>
        <w:pStyle w:val="NoSpacing"/>
      </w:pPr>
      <w:r>
        <w:t xml:space="preserve">    event_types.FILE_EXCLUDED: inotify_constants.IN_MOVED_FROM,</w:t>
      </w:r>
    </w:p>
    <w:p w:rsidR="006374FB" w:rsidRDefault="006374FB" w:rsidP="006374FB">
      <w:pPr>
        <w:pStyle w:val="NoSpacing"/>
      </w:pPr>
      <w:r>
        <w:t xml:space="preserve">    event_types.FILE_DELETED: inotify_constants.IN_DELETE,</w:t>
      </w:r>
    </w:p>
    <w:p w:rsidR="006374FB" w:rsidRDefault="006374FB" w:rsidP="006374FB">
      <w:pPr>
        <w:pStyle w:val="NoSpacing"/>
      </w:pPr>
      <w:r>
        <w:t xml:space="preserve">    event_types.FILE_METADATA_CHANGED: inotify_constants.IN_ATTRIB,</w:t>
      </w:r>
    </w:p>
    <w:p w:rsidR="006374FB" w:rsidRDefault="006374FB" w:rsidP="006374FB">
      <w:pPr>
        <w:pStyle w:val="NoSpacing"/>
      </w:pPr>
      <w:r>
        <w:t xml:space="preserve">    event_types.DIRECTORY_REPLACED: inotify_constants.IN_MOVE_SELF,</w:t>
      </w:r>
    </w:p>
    <w:p w:rsidR="006374FB" w:rsidRDefault="006374FB" w:rsidP="006374FB">
      <w:pPr>
        <w:pStyle w:val="NoSpacing"/>
      </w:pPr>
      <w:r>
        <w:t xml:space="preserve">    event_types.DIRECTORY_DELETED: inotify_constants.IN_DELETE_SELF</w:t>
      </w:r>
    </w:p>
    <w:p w:rsidR="006374FB" w:rsidRDefault="006374FB" w:rsidP="006374FB">
      <w:pPr>
        <w:pStyle w:val="NoSpacing"/>
      </w:pPr>
      <w:r>
        <w:t>}</w:t>
      </w:r>
    </w:p>
    <w:p w:rsidR="006374FB" w:rsidRDefault="006374FB" w:rsidP="006374FB">
      <w:pPr>
        <w:pStyle w:val="NoSpacing"/>
      </w:pPr>
    </w:p>
    <w:p w:rsidR="006374FB" w:rsidRDefault="006374FB" w:rsidP="006374FB">
      <w:pPr>
        <w:pStyle w:val="NoSpacing"/>
      </w:pPr>
      <w:r>
        <w:t>def get_event_type_by_mask(event_mask):</w:t>
      </w:r>
    </w:p>
    <w:p w:rsidR="006374FB" w:rsidRDefault="006374FB" w:rsidP="006374FB">
      <w:pPr>
        <w:pStyle w:val="NoSpacing"/>
      </w:pPr>
      <w:r>
        <w:t xml:space="preserve">    for key in __event_type_to_flag_mapping.keys():</w:t>
      </w:r>
    </w:p>
    <w:p w:rsidR="006374FB" w:rsidRDefault="006374FB" w:rsidP="006374FB">
      <w:pPr>
        <w:pStyle w:val="NoSpacing"/>
      </w:pPr>
      <w:r>
        <w:t xml:space="preserve">        value = __event_type_to_flag_mapping.get(key)</w:t>
      </w:r>
    </w:p>
    <w:p w:rsidR="006374FB" w:rsidRDefault="006374FB" w:rsidP="006374FB">
      <w:pPr>
        <w:pStyle w:val="NoSpacing"/>
      </w:pPr>
      <w:r>
        <w:t xml:space="preserve">        if event_mask &amp; value == value:</w:t>
      </w:r>
    </w:p>
    <w:p w:rsidR="006374FB" w:rsidRDefault="006374FB" w:rsidP="006374FB">
      <w:pPr>
        <w:pStyle w:val="NoSpacing"/>
      </w:pPr>
      <w:r>
        <w:t xml:space="preserve">            return key</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event):</w:t>
      </w:r>
    </w:p>
    <w:p w:rsidR="006374FB" w:rsidRDefault="006374FB" w:rsidP="006374FB">
      <w:pPr>
        <w:pStyle w:val="NoSpacing"/>
      </w:pPr>
      <w:r>
        <w:t xml:space="preserve">    (header, type_names, watch_path, file_name) = event</w:t>
      </w:r>
    </w:p>
    <w:p w:rsidR="006374FB" w:rsidRDefault="006374FB" w:rsidP="006374FB">
      <w:pPr>
        <w:pStyle w:val="NoSpacing"/>
      </w:pPr>
      <w:r>
        <w:t xml:space="preserve">    monitor_message = MonitorMessage()</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le_name.decode("utf-8")</w:t>
      </w:r>
    </w:p>
    <w:p w:rsidR="006374FB" w:rsidRDefault="006374FB" w:rsidP="006374FB">
      <w:pPr>
        <w:pStyle w:val="NoSpacing"/>
      </w:pPr>
      <w:r>
        <w:t xml:space="preserve">    monitor_message.event_type = get_event_type_by_mask(header.mask)</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get_message_by_event_pair(first_event, second_event):</w:t>
      </w:r>
    </w:p>
    <w:p w:rsidR="006374FB" w:rsidRDefault="006374FB" w:rsidP="006374FB">
      <w:pPr>
        <w:pStyle w:val="NoSpacing"/>
      </w:pPr>
      <w:r>
        <w:t xml:space="preserve">    (first_event_header, _, watch_path, first_file_name) = first_event</w:t>
      </w:r>
    </w:p>
    <w:p w:rsidR="006374FB" w:rsidRDefault="006374FB" w:rsidP="006374FB">
      <w:pPr>
        <w:pStyle w:val="NoSpacing"/>
      </w:pPr>
      <w:r>
        <w:t xml:space="preserve">    (second_event_header, _, _, second_file_name) = second_event</w:t>
      </w:r>
    </w:p>
    <w:p w:rsidR="006374FB" w:rsidRDefault="006374FB" w:rsidP="006374FB">
      <w:pPr>
        <w:pStyle w:val="NoSpacing"/>
      </w:pPr>
      <w:r>
        <w:t xml:space="preserve">    monitor_message = MonitorMessage()</w:t>
      </w:r>
    </w:p>
    <w:p w:rsidR="006374FB" w:rsidRDefault="006374FB" w:rsidP="006374FB">
      <w:pPr>
        <w:pStyle w:val="NoSpacing"/>
      </w:pPr>
    </w:p>
    <w:p w:rsidR="006374FB" w:rsidRDefault="006374FB" w:rsidP="006374FB">
      <w:pPr>
        <w:pStyle w:val="NoSpacing"/>
      </w:pPr>
      <w:r>
        <w:t xml:space="preserve">    if first_event_header.mask == inotify_constants.IN_MOVED_FROM and second_event_header.mask == inotify_constants.IN_MOVED_TO:</w:t>
      </w:r>
    </w:p>
    <w:p w:rsidR="006374FB" w:rsidRDefault="006374FB" w:rsidP="006374FB">
      <w:pPr>
        <w:pStyle w:val="NoSpacing"/>
      </w:pPr>
      <w:r>
        <w:t xml:space="preserve">        monitor_message.target_directory = watch_path.decode("utf-8")</w:t>
      </w:r>
    </w:p>
    <w:p w:rsidR="006374FB" w:rsidRDefault="006374FB" w:rsidP="006374FB">
      <w:pPr>
        <w:pStyle w:val="NoSpacing"/>
      </w:pPr>
      <w:r>
        <w:t xml:space="preserve">        monitor_message.target_file = first_file_name.decode("utf-8")</w:t>
      </w:r>
    </w:p>
    <w:p w:rsidR="006374FB" w:rsidRDefault="006374FB" w:rsidP="006374FB">
      <w:pPr>
        <w:pStyle w:val="NoSpacing"/>
      </w:pPr>
      <w:r>
        <w:t xml:space="preserve">        monitor_message.additional_information = second_file_name.decode("utf-8")</w:t>
      </w:r>
    </w:p>
    <w:p w:rsidR="006374FB" w:rsidRDefault="006374FB" w:rsidP="006374FB">
      <w:pPr>
        <w:pStyle w:val="NoSpacing"/>
      </w:pPr>
      <w:r>
        <w:t xml:space="preserve">        monitor_message.event_type = event_types.FILE_NAME_CHANGED</w:t>
      </w:r>
    </w:p>
    <w:p w:rsidR="006374FB" w:rsidRDefault="006374FB" w:rsidP="006374FB">
      <w:pPr>
        <w:pStyle w:val="NoSpacing"/>
      </w:pPr>
    </w:p>
    <w:p w:rsidR="006374FB" w:rsidRDefault="006374FB" w:rsidP="006374FB">
      <w:pPr>
        <w:pStyle w:val="NoSpacing"/>
      </w:pPr>
      <w:r>
        <w:t xml:space="preserve">    return monitor_messag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first_pair_event(event_header):</w:t>
      </w:r>
    </w:p>
    <w:p w:rsidR="006374FB" w:rsidRDefault="006374FB" w:rsidP="006374FB">
      <w:pPr>
        <w:pStyle w:val="NoSpacing"/>
      </w:pPr>
      <w:r>
        <w:t xml:space="preserve">    return event_header.mask == inotify_constants.IN_MOVED_FROM</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is_second_pair_event(event_header):</w:t>
      </w:r>
    </w:p>
    <w:p w:rsidR="006374FB" w:rsidRDefault="006374FB" w:rsidP="006374FB">
      <w:pPr>
        <w:pStyle w:val="NoSpacing"/>
      </w:pPr>
      <w:r>
        <w:t xml:space="preserve">    return event_header.mask == inotify_constants.IN_MOVED_TO</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possible_pair_event(current_event, pair_event_list):</w:t>
      </w:r>
    </w:p>
    <w:p w:rsidR="006374FB" w:rsidRDefault="006374FB" w:rsidP="006374FB">
      <w:pPr>
        <w:pStyle w:val="NoSpacing"/>
      </w:pPr>
      <w:r>
        <w:t xml:space="preserve">    (header, _, watch_path, _) = current_event</w:t>
      </w:r>
    </w:p>
    <w:p w:rsidR="006374FB" w:rsidRDefault="006374FB" w:rsidP="006374FB">
      <w:pPr>
        <w:pStyle w:val="NoSpacing"/>
      </w:pPr>
    </w:p>
    <w:p w:rsidR="006374FB" w:rsidRDefault="006374FB" w:rsidP="006374FB">
      <w:pPr>
        <w:pStyle w:val="NoSpacing"/>
      </w:pPr>
      <w:r>
        <w:t xml:space="preserve">    if len(pair_event_list) == 0 and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return []</w:t>
      </w:r>
    </w:p>
    <w:p w:rsidR="006374FB" w:rsidRDefault="006374FB" w:rsidP="006374FB">
      <w:pPr>
        <w:pStyle w:val="NoSpacing"/>
      </w:pPr>
      <w:r>
        <w:t xml:space="preserve">    elif len(pair_event_list) != 0:</w:t>
      </w:r>
    </w:p>
    <w:p w:rsidR="006374FB" w:rsidRDefault="006374FB" w:rsidP="006374FB">
      <w:pPr>
        <w:pStyle w:val="NoSpacing"/>
      </w:pPr>
      <w:r>
        <w:t xml:space="preserve">        previous_event = pair_event_list.pop()</w:t>
      </w:r>
    </w:p>
    <w:p w:rsidR="006374FB" w:rsidRDefault="006374FB" w:rsidP="006374FB">
      <w:pPr>
        <w:pStyle w:val="NoSpacing"/>
      </w:pPr>
      <w:r>
        <w:t xml:space="preserve">        (_, _, previous_watch_path, _) = previous_event</w:t>
      </w:r>
    </w:p>
    <w:p w:rsidR="006374FB" w:rsidRDefault="006374FB" w:rsidP="006374FB">
      <w:pPr>
        <w:pStyle w:val="NoSpacing"/>
      </w:pPr>
    </w:p>
    <w:p w:rsidR="006374FB" w:rsidRDefault="006374FB" w:rsidP="006374FB">
      <w:pPr>
        <w:pStyle w:val="NoSpacing"/>
      </w:pPr>
      <w:r>
        <w:t xml:space="preserve">        if previous_watch_path == watch_path and is_second_pair_event(header):</w:t>
      </w:r>
    </w:p>
    <w:p w:rsidR="006374FB" w:rsidRDefault="006374FB" w:rsidP="006374FB">
      <w:pPr>
        <w:pStyle w:val="NoSpacing"/>
      </w:pPr>
      <w:r>
        <w:t xml:space="preserve">            pair_events_message = get_message_by_event_pair(previous_event, current_event)</w:t>
      </w:r>
    </w:p>
    <w:p w:rsidR="006374FB" w:rsidRDefault="006374FB" w:rsidP="006374FB">
      <w:pPr>
        <w:pStyle w:val="NoSpacing"/>
      </w:pPr>
      <w:r>
        <w:t xml:space="preserve">            return [ pair_events_message ]</w:t>
      </w:r>
    </w:p>
    <w:p w:rsidR="006374FB" w:rsidRDefault="006374FB" w:rsidP="006374FB">
      <w:pPr>
        <w:pStyle w:val="NoSpacing"/>
      </w:pPr>
      <w:r>
        <w:t xml:space="preserve">        elif is_first_pair_event(header):</w:t>
      </w:r>
    </w:p>
    <w:p w:rsidR="006374FB" w:rsidRDefault="006374FB" w:rsidP="006374FB">
      <w:pPr>
        <w:pStyle w:val="NoSpacing"/>
      </w:pPr>
      <w:r>
        <w:t xml:space="preserve">            pair_event_list.append(current_event)</w:t>
      </w:r>
    </w:p>
    <w:p w:rsidR="006374FB" w:rsidRDefault="006374FB" w:rsidP="006374FB">
      <w:pPr>
        <w:pStyle w:val="NoSpacing"/>
      </w:pPr>
      <w:r>
        <w:t xml:space="preserve">            previous_event_message = get_message_by_event(previous_event)</w:t>
      </w:r>
    </w:p>
    <w:p w:rsidR="006374FB" w:rsidRDefault="006374FB" w:rsidP="006374FB">
      <w:pPr>
        <w:pStyle w:val="NoSpacing"/>
      </w:pPr>
      <w:r>
        <w:t xml:space="preserve">            return [ previous_event_message ]</w:t>
      </w:r>
    </w:p>
    <w:p w:rsidR="006374FB" w:rsidRDefault="006374FB" w:rsidP="006374FB">
      <w:pPr>
        <w:pStyle w:val="NoSpacing"/>
      </w:pPr>
      <w:r>
        <w:t xml:space="preserve">        else:</w:t>
      </w:r>
    </w:p>
    <w:p w:rsidR="006374FB" w:rsidRDefault="006374FB" w:rsidP="006374FB">
      <w:pPr>
        <w:pStyle w:val="NoSpacing"/>
      </w:pPr>
      <w:r>
        <w:lastRenderedPageBreak/>
        <w:t xml:space="preserve">            previous_event_message = get_message_by_event(previous_event)</w:t>
      </w:r>
    </w:p>
    <w:p w:rsidR="006374FB" w:rsidRDefault="006374FB" w:rsidP="006374FB">
      <w:pPr>
        <w:pStyle w:val="NoSpacing"/>
      </w:pPr>
      <w:r>
        <w:t xml:space="preserve">            current_event_message = get_message_by_event(current_event)</w:t>
      </w:r>
    </w:p>
    <w:p w:rsidR="006374FB" w:rsidRDefault="006374FB" w:rsidP="006374FB">
      <w:pPr>
        <w:pStyle w:val="NoSpacing"/>
      </w:pPr>
      <w:r>
        <w:t xml:space="preserve">            return [ previous_event_message, current_event_message ]</w:t>
      </w:r>
    </w:p>
    <w:p w:rsidR="006374FB" w:rsidRDefault="006374FB" w:rsidP="006374FB">
      <w:pPr>
        <w:pStyle w:val="NoSpacing"/>
      </w:pPr>
      <w:r>
        <w:t xml:space="preserve">    return None</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messages(monitor, messages_list):</w:t>
      </w:r>
    </w:p>
    <w:p w:rsidR="006374FB" w:rsidRDefault="006374FB" w:rsidP="006374FB">
      <w:pPr>
        <w:pStyle w:val="NoSpacing"/>
      </w:pPr>
      <w:r>
        <w:t xml:space="preserve">    print("message processing")</w:t>
      </w:r>
    </w:p>
    <w:p w:rsidR="006374FB" w:rsidRDefault="006374FB" w:rsidP="006374FB">
      <w:pPr>
        <w:pStyle w:val="NoSpacing"/>
      </w:pPr>
      <w:r>
        <w:t xml:space="preserve">    pass</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def process_received_events(monitor, monitor_messaging_manager, pair_events_list, stop_events_processing_flag):</w:t>
      </w:r>
    </w:p>
    <w:p w:rsidR="002354CD" w:rsidRDefault="002354CD" w:rsidP="006374FB">
      <w:pPr>
        <w:pStyle w:val="NoSpacing"/>
      </w:pPr>
    </w:p>
    <w:p w:rsidR="006374FB" w:rsidRDefault="006374FB" w:rsidP="006374FB">
      <w:pPr>
        <w:pStyle w:val="NoSpacing"/>
      </w:pPr>
      <w:r>
        <w:t xml:space="preserve">    for event in monitor.event_gen():</w:t>
      </w:r>
    </w:p>
    <w:p w:rsidR="006374FB" w:rsidRDefault="006374FB" w:rsidP="006374FB">
      <w:pPr>
        <w:pStyle w:val="NoSpacing"/>
      </w:pPr>
      <w:r>
        <w:t xml:space="preserve">        if event is not None:</w:t>
      </w:r>
    </w:p>
    <w:p w:rsidR="006374FB" w:rsidRDefault="006374FB" w:rsidP="006374FB">
      <w:pPr>
        <w:pStyle w:val="NoSpacing"/>
      </w:pPr>
      <w:r>
        <w:t xml:space="preserve">            messages = process_possible_pair_event(event, pair_events_list)</w:t>
      </w:r>
    </w:p>
    <w:p w:rsidR="006374FB" w:rsidRDefault="006374FB" w:rsidP="006374FB">
      <w:pPr>
        <w:pStyle w:val="NoSpacing"/>
      </w:pPr>
    </w:p>
    <w:p w:rsidR="006374FB" w:rsidRDefault="006374FB" w:rsidP="006374FB">
      <w:pPr>
        <w:pStyle w:val="NoSpacing"/>
      </w:pPr>
      <w:r>
        <w:t xml:space="preserve">            if messages is None:</w:t>
      </w:r>
    </w:p>
    <w:p w:rsidR="006374FB" w:rsidRDefault="006374FB" w:rsidP="006374FB">
      <w:pPr>
        <w:pStyle w:val="NoSpacing"/>
      </w:pPr>
      <w:r>
        <w:t xml:space="preserve">                message = get_message_by_event(event)</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for message in messages:</w:t>
      </w:r>
    </w:p>
    <w:p w:rsidR="006374FB" w:rsidRDefault="006374FB" w:rsidP="006374FB">
      <w:pPr>
        <w:pStyle w:val="NoSpacing"/>
      </w:pPr>
      <w:r>
        <w:t xml:space="preserve">                    monitor_messaging_manager.send_message(str(message))</w:t>
      </w:r>
    </w:p>
    <w:p w:rsidR="006374FB" w:rsidRDefault="006374FB" w:rsidP="006374FB">
      <w:pPr>
        <w:pStyle w:val="NoSpacing"/>
      </w:pPr>
      <w:r>
        <w:t xml:space="preserve">        else:</w:t>
      </w:r>
    </w:p>
    <w:p w:rsidR="002354CD" w:rsidRDefault="002354CD" w:rsidP="006374FB">
      <w:pPr>
        <w:pStyle w:val="NoSpacing"/>
      </w:pPr>
    </w:p>
    <w:p w:rsidR="006374FB" w:rsidRDefault="006374FB" w:rsidP="006374FB">
      <w:pPr>
        <w:pStyle w:val="NoSpacing"/>
      </w:pPr>
      <w:r>
        <w:t xml:space="preserve">            if stop_events_processing_flag.is_set():</w:t>
      </w:r>
    </w:p>
    <w:p w:rsidR="006374FB" w:rsidRDefault="006374FB" w:rsidP="006374FB">
      <w:pPr>
        <w:pStyle w:val="NoSpacing"/>
      </w:pPr>
      <w:r>
        <w:t xml:space="preserve">                stop_events_processing_flag.clear()</w:t>
      </w:r>
    </w:p>
    <w:p w:rsidR="006374FB" w:rsidRDefault="006374FB" w:rsidP="006374FB">
      <w:pPr>
        <w:pStyle w:val="NoSpacing"/>
      </w:pPr>
      <w:r>
        <w:t xml:space="preserve">                break</w:t>
      </w:r>
    </w:p>
    <w:p w:rsidR="006374FB" w:rsidRDefault="006374FB" w:rsidP="006374FB">
      <w:pPr>
        <w:pStyle w:val="NoSpacing"/>
      </w:pPr>
    </w:p>
    <w:p w:rsidR="006374FB" w:rsidRDefault="006374FB" w:rsidP="006374FB">
      <w:pPr>
        <w:pStyle w:val="NoSpacing"/>
      </w:pPr>
      <w:r>
        <w:t xml:space="preserve">            </w:t>
      </w:r>
    </w:p>
    <w:p w:rsidR="006374FB" w:rsidRDefault="006374FB" w:rsidP="006374FB">
      <w:pPr>
        <w:pStyle w:val="NoSpacing"/>
      </w:pPr>
      <w:r>
        <w:t>def main():</w:t>
      </w:r>
    </w:p>
    <w:p w:rsidR="002354CD" w:rsidRDefault="002354CD" w:rsidP="006374FB">
      <w:pPr>
        <w:pStyle w:val="NoSpacing"/>
      </w:pPr>
    </w:p>
    <w:p w:rsidR="006374FB" w:rsidRDefault="006374FB" w:rsidP="006374FB">
      <w:pPr>
        <w:pStyle w:val="NoSpacing"/>
      </w:pPr>
      <w:r>
        <w:t xml:space="preserve">    monitor = Inotify()</w:t>
      </w:r>
    </w:p>
    <w:p w:rsidR="006374FB" w:rsidRDefault="006374FB" w:rsidP="006374FB">
      <w:pPr>
        <w:pStyle w:val="NoSpacing"/>
      </w:pPr>
      <w:r>
        <w:t xml:space="preserve">    monitor_messaging_manager = MessagingManager(MessagingManagerType.SERVER, "tcp://127.0.0.1:5555")</w:t>
      </w:r>
    </w:p>
    <w:p w:rsidR="006374FB" w:rsidRDefault="006374FB" w:rsidP="006374FB">
      <w:pPr>
        <w:pStyle w:val="NoSpacing"/>
      </w:pPr>
      <w:r>
        <w:t xml:space="preserve">    watch_paths_list = [ b'/home/anton/test/' ]</w:t>
      </w:r>
    </w:p>
    <w:p w:rsidR="006374FB" w:rsidRDefault="006374FB" w:rsidP="006374FB">
      <w:pPr>
        <w:pStyle w:val="NoSpacing"/>
      </w:pPr>
      <w:r>
        <w:t xml:space="preserve">    pair_events_list = []</w:t>
      </w:r>
    </w:p>
    <w:p w:rsidR="006374FB" w:rsidRDefault="006374FB" w:rsidP="006374FB">
      <w:pPr>
        <w:pStyle w:val="NoSpacing"/>
      </w:pPr>
      <w:r>
        <w:t xml:space="preserve">    stop_events_processing_flag = Event()</w:t>
      </w:r>
    </w:p>
    <w:p w:rsidR="006374FB" w:rsidRDefault="006374FB" w:rsidP="006374FB">
      <w:pPr>
        <w:pStyle w:val="NoSpacing"/>
      </w:pPr>
    </w:p>
    <w:p w:rsidR="006374FB" w:rsidRDefault="006374FB" w:rsidP="006374FB">
      <w:pPr>
        <w:pStyle w:val="NoSpacing"/>
      </w:pPr>
      <w:r>
        <w:t xml:space="preserve">    for path in watch_paths_list:</w:t>
      </w:r>
    </w:p>
    <w:p w:rsidR="006374FB" w:rsidRDefault="006374FB" w:rsidP="006374FB">
      <w:pPr>
        <w:pStyle w:val="NoSpacing"/>
      </w:pPr>
      <w:r>
        <w:t xml:space="preserve">        monitor.add_watch(path, inotify_constants.IN_MOVE)</w:t>
      </w:r>
    </w:p>
    <w:p w:rsidR="006374FB" w:rsidRDefault="006374FB" w:rsidP="006374FB">
      <w:pPr>
        <w:pStyle w:val="NoSpacing"/>
      </w:pPr>
    </w:p>
    <w:p w:rsidR="006374FB" w:rsidRDefault="006374FB" w:rsidP="006374FB">
      <w:pPr>
        <w:pStyle w:val="NoSpacing"/>
      </w:pPr>
      <w:r>
        <w:t xml:space="preserve">    try:      </w:t>
      </w:r>
    </w:p>
    <w:p w:rsidR="006374FB" w:rsidRDefault="006374FB" w:rsidP="006374FB">
      <w:pPr>
        <w:pStyle w:val="NoSpacing"/>
      </w:pPr>
      <w:r>
        <w:t xml:space="preserve">        while True:</w:t>
      </w:r>
    </w:p>
    <w:p w:rsidR="006374FB" w:rsidRDefault="006374FB" w:rsidP="006374FB">
      <w:pPr>
        <w:pStyle w:val="NoSpacing"/>
      </w:pPr>
      <w:r>
        <w:t xml:space="preserve">            messages = monitor_messaging_manager.get_all_received_messages()</w:t>
      </w:r>
    </w:p>
    <w:p w:rsidR="006374FB" w:rsidRDefault="006374FB" w:rsidP="006374FB">
      <w:pPr>
        <w:pStyle w:val="NoSpacing"/>
      </w:pPr>
      <w:r>
        <w:t xml:space="preserve">            process_received_messages(monitor, messages)</w:t>
      </w:r>
    </w:p>
    <w:p w:rsidR="006374FB" w:rsidRDefault="006374FB" w:rsidP="006374FB">
      <w:pPr>
        <w:pStyle w:val="NoSpacing"/>
      </w:pPr>
      <w:r>
        <w:t xml:space="preserve">            </w:t>
      </w:r>
    </w:p>
    <w:p w:rsidR="006374FB" w:rsidRDefault="006374FB" w:rsidP="006374FB">
      <w:pPr>
        <w:pStyle w:val="NoSpacing"/>
      </w:pPr>
      <w:r>
        <w:t xml:space="preserve">            stop_events_processing_timer = Timer(10, stop_events_processing_flag.set)</w:t>
      </w:r>
    </w:p>
    <w:p w:rsidR="006374FB" w:rsidRDefault="006374FB" w:rsidP="006374FB">
      <w:pPr>
        <w:pStyle w:val="NoSpacing"/>
      </w:pPr>
      <w:r>
        <w:t xml:space="preserve">            stop_events_processing_timer.start()</w:t>
      </w:r>
    </w:p>
    <w:p w:rsidR="006374FB" w:rsidRDefault="006374FB" w:rsidP="006374FB">
      <w:pPr>
        <w:pStyle w:val="NoSpacing"/>
      </w:pPr>
      <w:r>
        <w:t xml:space="preserve">            process_received_events(monitor, monitor_messaging_manager, pair_events_list, stop_events_processing_flag)</w:t>
      </w:r>
    </w:p>
    <w:p w:rsidR="006374FB" w:rsidRDefault="006374FB" w:rsidP="006374FB">
      <w:pPr>
        <w:pStyle w:val="NoSpacing"/>
      </w:pPr>
    </w:p>
    <w:p w:rsidR="006374FB" w:rsidRDefault="006374FB" w:rsidP="006374FB">
      <w:pPr>
        <w:pStyle w:val="NoSpacing"/>
      </w:pPr>
      <w:r>
        <w:t xml:space="preserve">    except KeyboardInterrupt:</w:t>
      </w:r>
    </w:p>
    <w:p w:rsidR="006374FB" w:rsidRDefault="006374FB" w:rsidP="006374FB">
      <w:pPr>
        <w:pStyle w:val="NoSpacing"/>
      </w:pPr>
      <w:r>
        <w:t xml:space="preserve">        for path in watch_paths_list:</w:t>
      </w:r>
    </w:p>
    <w:p w:rsidR="006374FB" w:rsidRDefault="006374FB" w:rsidP="006374FB">
      <w:pPr>
        <w:pStyle w:val="NoSpacing"/>
      </w:pPr>
      <w:r>
        <w:t xml:space="preserve">            monitor.remove_watch(path)</w:t>
      </w:r>
    </w:p>
    <w:p w:rsidR="006374FB" w:rsidRDefault="006374FB" w:rsidP="006374FB">
      <w:pPr>
        <w:pStyle w:val="NoSpacing"/>
      </w:pPr>
      <w:r>
        <w:t xml:space="preserve">        raise SystemExit()</w:t>
      </w:r>
    </w:p>
    <w:p w:rsidR="006374FB" w:rsidRDefault="006374FB" w:rsidP="006374FB">
      <w:pPr>
        <w:pStyle w:val="NoSpacing"/>
      </w:pPr>
    </w:p>
    <w:p w:rsidR="006374FB" w:rsidRDefault="006374FB" w:rsidP="006374FB">
      <w:pPr>
        <w:pStyle w:val="NoSpacing"/>
      </w:pPr>
    </w:p>
    <w:p w:rsidR="006374FB" w:rsidRDefault="006374FB" w:rsidP="006374FB">
      <w:pPr>
        <w:pStyle w:val="NoSpacing"/>
      </w:pPr>
      <w:r>
        <w:t>if __name__ == "__main__":</w:t>
      </w:r>
    </w:p>
    <w:p w:rsidR="006374FB" w:rsidRDefault="006374FB" w:rsidP="006374FB">
      <w:pPr>
        <w:pStyle w:val="NoSpacing"/>
      </w:pPr>
      <w:r>
        <w:t xml:space="preserve">    main()</w:t>
      </w:r>
    </w:p>
    <w:p w:rsidR="006374FB" w:rsidRDefault="006374F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event_types</w:t>
      </w:r>
      <w:r>
        <w:t>.py:</w:t>
      </w:r>
    </w:p>
    <w:p w:rsidR="006374FB" w:rsidRDefault="006374FB" w:rsidP="00D10F69"/>
    <w:p w:rsidR="006374FB" w:rsidRDefault="006374FB" w:rsidP="006374FB">
      <w:pPr>
        <w:pStyle w:val="NoSpacing"/>
      </w:pPr>
      <w:r>
        <w:t>FILE_CREATED                    = 0x001</w:t>
      </w:r>
    </w:p>
    <w:p w:rsidR="006374FB" w:rsidRDefault="006374FB" w:rsidP="006374FB">
      <w:pPr>
        <w:pStyle w:val="NoSpacing"/>
      </w:pPr>
      <w:r>
        <w:t>FILE_NAME_CHANGED               = 0x002</w:t>
      </w:r>
    </w:p>
    <w:p w:rsidR="006374FB" w:rsidRDefault="006374FB" w:rsidP="006374FB">
      <w:pPr>
        <w:pStyle w:val="NoSpacing"/>
      </w:pPr>
      <w:r>
        <w:t>FILE_CONTENT_CHANGED            = 0x004</w:t>
      </w:r>
    </w:p>
    <w:p w:rsidR="006374FB" w:rsidRDefault="006374FB" w:rsidP="006374FB">
      <w:pPr>
        <w:pStyle w:val="NoSpacing"/>
      </w:pPr>
      <w:r>
        <w:t>FILE_INCLUDED                   = 0x008</w:t>
      </w:r>
    </w:p>
    <w:p w:rsidR="006374FB" w:rsidRDefault="006374FB" w:rsidP="006374FB">
      <w:pPr>
        <w:pStyle w:val="NoSpacing"/>
      </w:pPr>
      <w:r>
        <w:t>FILE_EXCLUDED                   = 0x010</w:t>
      </w:r>
    </w:p>
    <w:p w:rsidR="006374FB" w:rsidRDefault="006374FB" w:rsidP="006374FB">
      <w:pPr>
        <w:pStyle w:val="NoSpacing"/>
      </w:pPr>
      <w:r>
        <w:t>FILE_DELETED                    = 0x020</w:t>
      </w:r>
    </w:p>
    <w:p w:rsidR="002354CD" w:rsidRDefault="002354CD" w:rsidP="006374FB">
      <w:pPr>
        <w:pStyle w:val="NoSpacing"/>
      </w:pPr>
    </w:p>
    <w:p w:rsidR="006374FB" w:rsidRDefault="006374FB" w:rsidP="006374FB">
      <w:pPr>
        <w:pStyle w:val="NoSpacing"/>
      </w:pPr>
      <w:r>
        <w:t>DIRECTORY_REPLACED              = 0x040</w:t>
      </w:r>
    </w:p>
    <w:p w:rsidR="006374FB" w:rsidRDefault="006374FB" w:rsidP="006374FB">
      <w:pPr>
        <w:pStyle w:val="NoSpacing"/>
      </w:pPr>
      <w:r>
        <w:t>DIRECTORY_DELETED               = 0x080</w:t>
      </w:r>
    </w:p>
    <w:p w:rsidR="006374FB" w:rsidRDefault="006374FB" w:rsidP="002354CD">
      <w:pPr>
        <w:pStyle w:val="NoSpacing"/>
      </w:pPr>
      <w:r>
        <w:t>FILE_METADATA_CHANGED           = 0x100</w:t>
      </w:r>
    </w:p>
    <w:p w:rsidR="00D10F69" w:rsidRDefault="00D10F69" w:rsidP="00D10F69">
      <w:r>
        <w:rPr>
          <w:lang w:val="ru-RU"/>
        </w:rPr>
        <w:lastRenderedPageBreak/>
        <w:t>Содержимое</w:t>
      </w:r>
      <w:r w:rsidRPr="00D10F69">
        <w:t xml:space="preserve"> </w:t>
      </w:r>
      <w:r>
        <w:rPr>
          <w:lang w:val="ru-RU"/>
        </w:rPr>
        <w:t>файла</w:t>
      </w:r>
      <w:r w:rsidRPr="00D10F69">
        <w:t xml:space="preserve"> </w:t>
      </w:r>
      <w:r w:rsidR="006502CE">
        <w:t>monitor_interaction</w:t>
      </w:r>
      <w:r>
        <w:t>.py:</w:t>
      </w:r>
    </w:p>
    <w:p w:rsidR="006374FB" w:rsidRDefault="006374FB" w:rsidP="00D10F69"/>
    <w:p w:rsidR="002354CD" w:rsidRDefault="002354CD" w:rsidP="002354CD">
      <w:pPr>
        <w:pStyle w:val="NoSpacing"/>
      </w:pPr>
      <w:r>
        <w:t>from threading import Thread, Event</w:t>
      </w:r>
    </w:p>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MessagesProcessingLoop(Thread):</w:t>
      </w:r>
    </w:p>
    <w:p w:rsidR="002354CD" w:rsidRDefault="002354CD" w:rsidP="002354CD">
      <w:pPr>
        <w:pStyle w:val="NoSpacing"/>
      </w:pPr>
      <w:r>
        <w:t xml:space="preserve">    def __init__(self, messaging_manager, stop_event):</w:t>
      </w:r>
    </w:p>
    <w:p w:rsidR="002354CD" w:rsidRDefault="002354CD" w:rsidP="002354CD">
      <w:pPr>
        <w:pStyle w:val="NoSpacing"/>
      </w:pPr>
      <w:r>
        <w:t xml:space="preserve">        super().__init__()</w:t>
      </w:r>
    </w:p>
    <w:p w:rsidR="002354CD" w:rsidRDefault="002354CD" w:rsidP="002354CD">
      <w:pPr>
        <w:pStyle w:val="NoSpacing"/>
      </w:pPr>
      <w:r>
        <w:t xml:space="preserve">        self._stop_event = stop_event</w:t>
      </w:r>
    </w:p>
    <w:p w:rsidR="002354CD" w:rsidRDefault="002354CD" w:rsidP="002354CD">
      <w:pPr>
        <w:pStyle w:val="NoSpacing"/>
      </w:pPr>
      <w:r>
        <w:t xml:space="preserve">        self._messaging_manager = messaging_manager</w:t>
      </w:r>
    </w:p>
    <w:p w:rsidR="002354CD" w:rsidRDefault="002354CD" w:rsidP="002354CD">
      <w:pPr>
        <w:pStyle w:val="NoSpacing"/>
      </w:pPr>
    </w:p>
    <w:p w:rsidR="002354CD" w:rsidRDefault="002354CD" w:rsidP="002354CD">
      <w:pPr>
        <w:pStyle w:val="NoSpacing"/>
      </w:pPr>
      <w:r>
        <w:t xml:space="preserve">    def _process_messages(self, messages):</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un(self):</w:t>
      </w:r>
    </w:p>
    <w:p w:rsidR="002354CD" w:rsidRDefault="002354CD" w:rsidP="002354CD">
      <w:pPr>
        <w:pStyle w:val="NoSpacing"/>
      </w:pPr>
      <w:r>
        <w:t xml:space="preserve">        while not self._stop_event.is_set():</w:t>
      </w:r>
    </w:p>
    <w:p w:rsidR="002354CD" w:rsidRDefault="002354CD" w:rsidP="002354CD">
      <w:pPr>
        <w:pStyle w:val="NoSpacing"/>
      </w:pPr>
      <w:r>
        <w:t xml:space="preserve">            if not self._messaging_manager.is_recieved_messages_exists():</w:t>
      </w:r>
    </w:p>
    <w:p w:rsidR="002354CD" w:rsidRDefault="002354CD" w:rsidP="002354CD">
      <w:pPr>
        <w:pStyle w:val="NoSpacing"/>
      </w:pPr>
      <w:r>
        <w:t xml:space="preserve">                continue</w:t>
      </w:r>
    </w:p>
    <w:p w:rsidR="002354CD" w:rsidRDefault="002354CD" w:rsidP="002354CD">
      <w:pPr>
        <w:pStyle w:val="NoSpacing"/>
      </w:pPr>
    </w:p>
    <w:p w:rsidR="002354CD" w:rsidRDefault="002354CD" w:rsidP="002354CD">
      <w:pPr>
        <w:pStyle w:val="NoSpacing"/>
      </w:pPr>
      <w:r>
        <w:t xml:space="preserve">            self._process_messages(self._messaging_manager.get_all_recieved_messag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MonitorInteraction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send_queue = None</w:t>
      </w:r>
    </w:p>
    <w:p w:rsidR="002354CD" w:rsidRDefault="002354CD" w:rsidP="002354CD">
      <w:pPr>
        <w:pStyle w:val="NoSpacing"/>
      </w:pPr>
      <w:r>
        <w:t xml:space="preserve">        self._receive_queue = None</w:t>
      </w:r>
    </w:p>
    <w:p w:rsidR="002354CD" w:rsidRDefault="002354CD" w:rsidP="002354CD">
      <w:pPr>
        <w:pStyle w:val="NoSpacing"/>
      </w:pPr>
      <w:r>
        <w:t xml:space="preserve">        self._logger_module = None</w:t>
      </w:r>
    </w:p>
    <w:p w:rsidR="002354CD" w:rsidRDefault="002354CD" w:rsidP="002354CD">
      <w:pPr>
        <w:pStyle w:val="NoSpacing"/>
      </w:pPr>
      <w:r>
        <w:t xml:space="preserve">        self._settings_module = None</w:t>
      </w:r>
    </w:p>
    <w:p w:rsidR="002354CD" w:rsidRDefault="002354CD" w:rsidP="002354CD">
      <w:pPr>
        <w:pStyle w:val="NoSpacing"/>
      </w:pPr>
      <w:r>
        <w:t xml:space="preserve">        self._messaging_manager = MessagingManager(MessagingManagerType.CLIENT, "tcp://127.0.0.1:5555")</w:t>
      </w:r>
    </w:p>
    <w:p w:rsidR="002354CD" w:rsidRDefault="002354CD" w:rsidP="002354CD">
      <w:pPr>
        <w:pStyle w:val="NoSpacing"/>
      </w:pPr>
      <w:r>
        <w:t xml:space="preserve">        self._rules_manager = None</w:t>
      </w:r>
    </w:p>
    <w:p w:rsidR="002354CD" w:rsidRDefault="002354CD" w:rsidP="002354CD">
      <w:pPr>
        <w:pStyle w:val="NoSpacing"/>
      </w:pPr>
      <w:r>
        <w:t xml:space="preserve">        self._stop_event = Event()</w:t>
      </w:r>
    </w:p>
    <w:p w:rsidR="002354CD" w:rsidRDefault="002354CD" w:rsidP="002354CD">
      <w:pPr>
        <w:pStyle w:val="NoSpacing"/>
      </w:pPr>
      <w:r>
        <w:t xml:space="preserve">        self._processing_loop = MonitorMessagesProcessingLoop(self._messaging_manager, self._stop_event)</w:t>
      </w:r>
    </w:p>
    <w:p w:rsidR="002354CD" w:rsidRDefault="002354CD" w:rsidP="002354CD">
      <w:pPr>
        <w:pStyle w:val="NoSpacing"/>
      </w:pPr>
      <w:r>
        <w:t xml:space="preserve">        self._processing_loop.start()</w:t>
      </w:r>
    </w:p>
    <w:p w:rsidR="002354CD" w:rsidRDefault="002354CD" w:rsidP="002354CD">
      <w:pPr>
        <w:pStyle w:val="NoSpacing"/>
      </w:pPr>
    </w:p>
    <w:p w:rsidR="002354CD" w:rsidRDefault="002354CD" w:rsidP="002354CD">
      <w:pPr>
        <w:pStyle w:val="NoSpacing"/>
      </w:pPr>
      <w:r>
        <w:t xml:space="preserve">    def __del__():</w:t>
      </w:r>
    </w:p>
    <w:p w:rsidR="002354CD" w:rsidRDefault="002354CD" w:rsidP="002354CD">
      <w:pPr>
        <w:pStyle w:val="NoSpacing"/>
      </w:pPr>
      <w:r>
        <w:t xml:space="preserve">        self._stop_event.set()</w:t>
      </w:r>
    </w:p>
    <w:p w:rsidR="002354CD" w:rsidRDefault="002354CD" w:rsidP="002354CD">
      <w:pPr>
        <w:pStyle w:val="NoSpacing"/>
      </w:pPr>
    </w:p>
    <w:p w:rsidR="002354CD" w:rsidRDefault="002354CD" w:rsidP="002354CD">
      <w:pPr>
        <w:pStyle w:val="NoSpacing"/>
      </w:pPr>
      <w:r>
        <w:t xml:space="preserve">    def _add_watching_direc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_remove_watching_direcotory_handler(self, directory_path):</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execute_action_immediately(self, file_path, action):</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art_monitor(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stop_monitor(self):</w:t>
      </w:r>
    </w:p>
    <w:p w:rsidR="002354CD" w:rsidRDefault="002354CD" w:rsidP="002354CD">
      <w:pPr>
        <w:pStyle w:val="NoSpacing"/>
      </w:pPr>
      <w:r>
        <w:t xml:space="preserve">        pass</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monitor_message</w:t>
      </w:r>
      <w:r>
        <w:t>.py:</w:t>
      </w:r>
    </w:p>
    <w:p w:rsidR="002354CD" w:rsidRDefault="002354CD" w:rsidP="00D10F69"/>
    <w:p w:rsidR="002354CD" w:rsidRDefault="002354CD" w:rsidP="002354CD">
      <w:pPr>
        <w:pStyle w:val="NoSpacing"/>
      </w:pPr>
      <w:r>
        <w:t>class MonitorMessage:</w:t>
      </w:r>
    </w:p>
    <w:p w:rsidR="002354CD" w:rsidRDefault="002354CD" w:rsidP="002354CD">
      <w:pPr>
        <w:pStyle w:val="NoSpacing"/>
      </w:pPr>
      <w:r>
        <w:t xml:space="preserve">    def __init__(self):</w:t>
      </w:r>
    </w:p>
    <w:p w:rsidR="002354CD" w:rsidRDefault="002354CD" w:rsidP="002354CD">
      <w:pPr>
        <w:pStyle w:val="NoSpacing"/>
      </w:pPr>
      <w:r>
        <w:t xml:space="preserve">        self._target_directory = ""</w:t>
      </w:r>
    </w:p>
    <w:p w:rsidR="002354CD" w:rsidRDefault="002354CD" w:rsidP="002354CD">
      <w:pPr>
        <w:pStyle w:val="NoSpacing"/>
      </w:pPr>
      <w:r>
        <w:t xml:space="preserve">        self._target_file = ""</w:t>
      </w:r>
    </w:p>
    <w:p w:rsidR="002354CD" w:rsidRDefault="002354CD" w:rsidP="002354CD">
      <w:pPr>
        <w:pStyle w:val="NoSpacing"/>
      </w:pPr>
      <w:r>
        <w:t xml:space="preserve">        self._additional_information = ""</w:t>
      </w:r>
    </w:p>
    <w:p w:rsidR="002354CD" w:rsidRDefault="002354CD" w:rsidP="002354CD">
      <w:pPr>
        <w:pStyle w:val="NoSpacing"/>
      </w:pPr>
      <w:r>
        <w:t xml:space="preserve">        self._event_type = 0</w:t>
      </w:r>
    </w:p>
    <w:p w:rsidR="002354CD" w:rsidRDefault="002354CD" w:rsidP="002354CD">
      <w:pPr>
        <w:pStyle w:val="NoSpacing"/>
      </w:pPr>
    </w:p>
    <w:p w:rsidR="002354CD" w:rsidRDefault="002354CD" w:rsidP="002354CD">
      <w:pPr>
        <w:pStyle w:val="NoSpacing"/>
      </w:pPr>
      <w:r>
        <w:t xml:space="preserve">    def __rep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str__(self):</w:t>
      </w:r>
    </w:p>
    <w:p w:rsidR="002354CD" w:rsidRDefault="002354CD" w:rsidP="002354CD">
      <w:pPr>
        <w:pStyle w:val="NoSpacing"/>
      </w:pPr>
      <w:r>
        <w:t xml:space="preserve">        return self.__combine_message()</w:t>
      </w:r>
    </w:p>
    <w:p w:rsidR="002354CD" w:rsidRDefault="002354CD" w:rsidP="002354CD">
      <w:pPr>
        <w:pStyle w:val="NoSpacing"/>
      </w:pPr>
    </w:p>
    <w:p w:rsidR="002354CD" w:rsidRDefault="002354CD" w:rsidP="002354CD">
      <w:pPr>
        <w:pStyle w:val="NoSpacing"/>
      </w:pPr>
      <w:r>
        <w:t xml:space="preserve">    def __combine_message(self):</w:t>
      </w:r>
    </w:p>
    <w:p w:rsidR="002354CD" w:rsidRDefault="002354CD" w:rsidP="002354CD">
      <w:pPr>
        <w:pStyle w:val="NoSpacing"/>
      </w:pPr>
      <w:r>
        <w:t xml:space="preserve">        return delimeter.join([self._target_directory, self._target_file, self._additional_information, str(self._event_type)])</w:t>
      </w:r>
    </w:p>
    <w:p w:rsidR="002354CD" w:rsidRDefault="002354CD" w:rsidP="002354CD">
      <w:pPr>
        <w:pStyle w:val="NoSpacing"/>
      </w:pPr>
      <w:r>
        <w:t xml:space="preserve">    @property</w:t>
      </w:r>
    </w:p>
    <w:p w:rsidR="002354CD" w:rsidRDefault="002354CD" w:rsidP="002354CD">
      <w:pPr>
        <w:pStyle w:val="NoSpacing"/>
      </w:pPr>
      <w:r>
        <w:lastRenderedPageBreak/>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target_directory.setter</w:t>
      </w:r>
    </w:p>
    <w:p w:rsidR="002354CD" w:rsidRDefault="002354CD" w:rsidP="002354CD">
      <w:pPr>
        <w:pStyle w:val="NoSpacing"/>
      </w:pPr>
      <w:r>
        <w:t xml:space="preserve">    def target_directory(self, value):</w:t>
      </w:r>
    </w:p>
    <w:p w:rsidR="002354CD" w:rsidRDefault="002354CD" w:rsidP="002354CD">
      <w:pPr>
        <w:pStyle w:val="NoSpacing"/>
      </w:pPr>
      <w:r>
        <w:t xml:space="preserve">        self._target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self):</w:t>
      </w:r>
    </w:p>
    <w:p w:rsidR="002354CD" w:rsidRDefault="002354CD" w:rsidP="002354CD">
      <w:pPr>
        <w:pStyle w:val="NoSpacing"/>
      </w:pPr>
      <w:r>
        <w:t xml:space="preserve">        return self._target_file</w:t>
      </w:r>
    </w:p>
    <w:p w:rsidR="002354CD" w:rsidRDefault="002354CD" w:rsidP="002354CD">
      <w:pPr>
        <w:pStyle w:val="NoSpacing"/>
      </w:pPr>
    </w:p>
    <w:p w:rsidR="002354CD" w:rsidRDefault="002354CD" w:rsidP="002354CD">
      <w:pPr>
        <w:pStyle w:val="NoSpacing"/>
      </w:pPr>
      <w:r>
        <w:t xml:space="preserve">    @target_file.setter</w:t>
      </w:r>
    </w:p>
    <w:p w:rsidR="002354CD" w:rsidRDefault="002354CD" w:rsidP="002354CD">
      <w:pPr>
        <w:pStyle w:val="NoSpacing"/>
      </w:pPr>
      <w:r>
        <w:t xml:space="preserve">    def target_file(self, value):</w:t>
      </w:r>
    </w:p>
    <w:p w:rsidR="002354CD" w:rsidRDefault="002354CD" w:rsidP="002354CD">
      <w:pPr>
        <w:pStyle w:val="NoSpacing"/>
      </w:pPr>
      <w:r>
        <w:t xml:space="preserve">        self._target_fil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dditional_information(self):</w:t>
      </w:r>
    </w:p>
    <w:p w:rsidR="002354CD" w:rsidRDefault="002354CD" w:rsidP="002354CD">
      <w:pPr>
        <w:pStyle w:val="NoSpacing"/>
      </w:pPr>
      <w:r>
        <w:t xml:space="preserve">        return self._additional_information</w:t>
      </w:r>
    </w:p>
    <w:p w:rsidR="002354CD" w:rsidRDefault="002354CD" w:rsidP="002354CD">
      <w:pPr>
        <w:pStyle w:val="NoSpacing"/>
      </w:pPr>
    </w:p>
    <w:p w:rsidR="002354CD" w:rsidRDefault="002354CD" w:rsidP="002354CD">
      <w:pPr>
        <w:pStyle w:val="NoSpacing"/>
      </w:pPr>
      <w:r>
        <w:t xml:space="preserve">    @additional_information.setter</w:t>
      </w:r>
    </w:p>
    <w:p w:rsidR="002354CD" w:rsidRDefault="002354CD" w:rsidP="002354CD">
      <w:pPr>
        <w:pStyle w:val="NoSpacing"/>
      </w:pPr>
      <w:r>
        <w:t xml:space="preserve">    def additional_information(self, value):</w:t>
      </w:r>
    </w:p>
    <w:p w:rsidR="002354CD" w:rsidRDefault="002354CD" w:rsidP="002354CD">
      <w:pPr>
        <w:pStyle w:val="NoSpacing"/>
      </w:pPr>
      <w:r>
        <w:t xml:space="preserve">        self._additional_information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event_type(self):</w:t>
      </w:r>
    </w:p>
    <w:p w:rsidR="002354CD" w:rsidRDefault="002354CD" w:rsidP="002354CD">
      <w:pPr>
        <w:pStyle w:val="NoSpacing"/>
      </w:pPr>
      <w:r>
        <w:t xml:space="preserve">        return self._event_type</w:t>
      </w:r>
    </w:p>
    <w:p w:rsidR="002354CD" w:rsidRDefault="002354CD" w:rsidP="002354CD">
      <w:pPr>
        <w:pStyle w:val="NoSpacing"/>
      </w:pPr>
    </w:p>
    <w:p w:rsidR="002354CD" w:rsidRDefault="002354CD" w:rsidP="002354CD">
      <w:pPr>
        <w:pStyle w:val="NoSpacing"/>
      </w:pPr>
      <w:r>
        <w:t xml:space="preserve">    @event_type.setter</w:t>
      </w:r>
    </w:p>
    <w:p w:rsidR="002354CD" w:rsidRDefault="002354CD" w:rsidP="002354CD">
      <w:pPr>
        <w:pStyle w:val="NoSpacing"/>
      </w:pPr>
      <w:r>
        <w:t xml:space="preserve">    def event_type(self, value):</w:t>
      </w:r>
    </w:p>
    <w:p w:rsidR="002354CD" w:rsidRDefault="002354CD" w:rsidP="002354CD">
      <w:pPr>
        <w:pStyle w:val="NoSpacing"/>
      </w:pPr>
      <w:r>
        <w:t xml:space="preserve">        self._event_type = value</w:t>
      </w:r>
    </w:p>
    <w:p w:rsidR="002354CD" w:rsidRDefault="002354CD" w:rsidP="002354CD">
      <w:pPr>
        <w:pStyle w:val="NoSpacing"/>
      </w:pPr>
    </w:p>
    <w:p w:rsidR="002354CD" w:rsidRDefault="002354CD" w:rsidP="002354CD">
      <w:pPr>
        <w:pStyle w:val="NoSpacing"/>
      </w:pPr>
      <w:r>
        <w:t xml:space="preserve">    @staticmethod</w:t>
      </w:r>
    </w:p>
    <w:p w:rsidR="002354CD" w:rsidRDefault="002354CD" w:rsidP="002354CD">
      <w:pPr>
        <w:pStyle w:val="NoSpacing"/>
      </w:pPr>
      <w:r>
        <w:t xml:space="preserve">    def restore_from_string(message):</w:t>
      </w:r>
    </w:p>
    <w:p w:rsidR="002354CD" w:rsidRDefault="002354CD" w:rsidP="002354CD">
      <w:pPr>
        <w:pStyle w:val="NoSpacing"/>
      </w:pPr>
      <w:r>
        <w:t xml:space="preserve">        message_object = MonitorMessage()</w:t>
      </w:r>
    </w:p>
    <w:p w:rsidR="002354CD" w:rsidRDefault="002354CD" w:rsidP="002354CD">
      <w:pPr>
        <w:pStyle w:val="NoSpacing"/>
      </w:pPr>
    </w:p>
    <w:p w:rsidR="002354CD" w:rsidRDefault="002354CD" w:rsidP="002354CD">
      <w:pPr>
        <w:pStyle w:val="NoSpacing"/>
      </w:pPr>
      <w:r>
        <w:t xml:space="preserve">        if (message != None):</w:t>
      </w:r>
    </w:p>
    <w:p w:rsidR="002354CD" w:rsidRDefault="002354CD" w:rsidP="002354CD">
      <w:pPr>
        <w:pStyle w:val="NoSpacing"/>
      </w:pPr>
      <w:r>
        <w:t xml:space="preserve">            message_object.target_directory, message_object.target_file, type_string = message.split(delimeter)</w:t>
      </w:r>
    </w:p>
    <w:p w:rsidR="002354CD" w:rsidRDefault="002354CD" w:rsidP="002354CD">
      <w:pPr>
        <w:pStyle w:val="NoSpacing"/>
      </w:pPr>
      <w:r>
        <w:t xml:space="preserve">            message_object.event_type = int(type_string)</w:t>
      </w:r>
    </w:p>
    <w:p w:rsidR="002354CD" w:rsidRDefault="002354CD" w:rsidP="002354CD">
      <w:pPr>
        <w:pStyle w:val="NoSpacing"/>
      </w:pPr>
      <w:r>
        <w:t xml:space="preserve">            return message_object</w:t>
      </w:r>
    </w:p>
    <w:p w:rsidR="002354CD" w:rsidRDefault="002354CD" w:rsidP="002354CD">
      <w:pPr>
        <w:pStyle w:val="NoSpacing"/>
      </w:pPr>
      <w:r>
        <w:t xml:space="preserve">        return Non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w:t>
      </w:r>
      <w:r>
        <w:t>.py:</w:t>
      </w:r>
    </w:p>
    <w:p w:rsidR="002354CD" w:rsidRDefault="002354CD" w:rsidP="00D10F69"/>
    <w:p w:rsidR="002354CD" w:rsidRDefault="002354CD" w:rsidP="002354CD">
      <w:pPr>
        <w:pStyle w:val="NoSpacing"/>
      </w:pPr>
      <w:r>
        <w:t>class Rule:</w:t>
      </w:r>
    </w:p>
    <w:p w:rsidR="002354CD" w:rsidRDefault="002354CD" w:rsidP="002354CD">
      <w:pPr>
        <w:pStyle w:val="NoSpacing"/>
      </w:pPr>
      <w:r>
        <w:t xml:space="preserve">    def __init__(self, target_directory, file_constraints, action):</w:t>
      </w:r>
    </w:p>
    <w:p w:rsidR="002354CD" w:rsidRDefault="002354CD" w:rsidP="002354CD">
      <w:pPr>
        <w:pStyle w:val="NoSpacing"/>
      </w:pPr>
      <w:r>
        <w:t xml:space="preserve">        self._target_directory = target_directory</w:t>
      </w:r>
    </w:p>
    <w:p w:rsidR="002354CD" w:rsidRDefault="002354CD" w:rsidP="002354CD">
      <w:pPr>
        <w:pStyle w:val="NoSpacing"/>
      </w:pPr>
      <w:r>
        <w:t xml:space="preserve">        self._file_constraints = file_constraints</w:t>
      </w:r>
    </w:p>
    <w:p w:rsidR="002354CD" w:rsidRDefault="002354CD" w:rsidP="002354CD">
      <w:pPr>
        <w:pStyle w:val="NoSpacing"/>
      </w:pPr>
      <w:r>
        <w:t xml:space="preserve">        self._action = action</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self):</w:t>
      </w:r>
    </w:p>
    <w:p w:rsidR="002354CD" w:rsidRDefault="002354CD" w:rsidP="002354CD">
      <w:pPr>
        <w:pStyle w:val="NoSpacing"/>
      </w:pPr>
      <w:r>
        <w:t xml:space="preserve">        return self._target_directory</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constraints(self):</w:t>
      </w:r>
    </w:p>
    <w:p w:rsidR="002354CD" w:rsidRDefault="002354CD" w:rsidP="002354CD">
      <w:pPr>
        <w:pStyle w:val="NoSpacing"/>
      </w:pPr>
      <w:r>
        <w:t xml:space="preserve">        return self._file_constraints</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self):</w:t>
      </w:r>
    </w:p>
    <w:p w:rsidR="002354CD" w:rsidRDefault="002354CD" w:rsidP="002354CD">
      <w:pPr>
        <w:pStyle w:val="NoSpacing"/>
      </w:pPr>
      <w:r>
        <w:t xml:space="preserve">        return self._action</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_manager</w:t>
      </w:r>
      <w:r>
        <w:t>.py:</w:t>
      </w:r>
    </w:p>
    <w:p w:rsidR="002354CD" w:rsidRDefault="002354CD" w:rsidP="00D10F69"/>
    <w:p w:rsidR="002354CD" w:rsidRDefault="002354CD" w:rsidP="002354CD">
      <w:pPr>
        <w:pStyle w:val="NoSpacing"/>
      </w:pPr>
      <w:r>
        <w:t>from common.utils.singleton import Singleton</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sManager(metaclass=Singleton):</w:t>
      </w:r>
    </w:p>
    <w:p w:rsidR="002354CD" w:rsidRDefault="002354CD" w:rsidP="002354CD">
      <w:pPr>
        <w:pStyle w:val="NoSpacing"/>
      </w:pPr>
      <w:r>
        <w:t xml:space="preserve">    def __init__(self):</w:t>
      </w:r>
    </w:p>
    <w:p w:rsidR="002354CD" w:rsidRDefault="002354CD" w:rsidP="002354CD">
      <w:pPr>
        <w:pStyle w:val="NoSpacing"/>
      </w:pPr>
      <w:r>
        <w:t xml:space="preserve">        self._add_directory_callback = None</w:t>
      </w:r>
    </w:p>
    <w:p w:rsidR="002354CD" w:rsidRDefault="002354CD" w:rsidP="002354CD">
      <w:pPr>
        <w:pStyle w:val="NoSpacing"/>
      </w:pPr>
      <w:r>
        <w:t xml:space="preserve">        self._remove_directory_callback = None</w:t>
      </w:r>
    </w:p>
    <w:p w:rsidR="002354CD" w:rsidRDefault="002354CD" w:rsidP="002354CD">
      <w:pPr>
        <w:pStyle w:val="NoSpacing"/>
      </w:pPr>
      <w:r>
        <w:t xml:space="preserve">    def cre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update_rule(self, ru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delete_rule(self, rule_id):</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read_all_rules(self):</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get_rules(self, event_info, analyze_results=None):</w:t>
      </w:r>
    </w:p>
    <w:p w:rsidR="002354CD" w:rsidRDefault="002354CD" w:rsidP="002354CD">
      <w:pPr>
        <w:pStyle w:val="NoSpacing"/>
      </w:pPr>
      <w:r>
        <w:t xml:space="preserve">        all_suitable_rules = self._get_all_suitable_rules(event_info, analyze_results)</w:t>
      </w:r>
    </w:p>
    <w:p w:rsidR="002354CD" w:rsidRDefault="002354CD" w:rsidP="002354CD">
      <w:pPr>
        <w:pStyle w:val="NoSpacing"/>
      </w:pPr>
      <w:r>
        <w:t xml:space="preserve">        </w:t>
      </w:r>
    </w:p>
    <w:p w:rsidR="002354CD" w:rsidRDefault="002354CD" w:rsidP="002354CD">
      <w:pPr>
        <w:pStyle w:val="NoSpacing"/>
      </w:pPr>
      <w:r>
        <w:t xml:space="preserve">        if self._is_ignore_rule_exist(all_suitable_rules):</w:t>
      </w:r>
    </w:p>
    <w:p w:rsidR="002354CD" w:rsidRDefault="002354CD" w:rsidP="002354CD">
      <w:pPr>
        <w:pStyle w:val="NoSpacing"/>
      </w:pPr>
      <w:r>
        <w:t xml:space="preserve">            return []</w:t>
      </w:r>
    </w:p>
    <w:p w:rsidR="002354CD" w:rsidRDefault="002354CD" w:rsidP="002354CD">
      <w:pPr>
        <w:pStyle w:val="NoSpacing"/>
      </w:pPr>
      <w:r>
        <w:t xml:space="preserve">        </w:t>
      </w:r>
    </w:p>
    <w:p w:rsidR="002354CD" w:rsidRDefault="002354CD" w:rsidP="002354CD">
      <w:pPr>
        <w:pStyle w:val="NoSpacing"/>
      </w:pPr>
      <w:r>
        <w:t xml:space="preserve">        specific_sorted_rules = self._sort_by_specific_level(all_suitable_rules)</w:t>
      </w:r>
    </w:p>
    <w:p w:rsidR="002354CD" w:rsidRDefault="002354CD" w:rsidP="002354CD">
      <w:pPr>
        <w:pStyle w:val="NoSpacing"/>
      </w:pPr>
      <w:r>
        <w:t xml:space="preserve">        top_specific_rules = self._get_top_specific_rules(specific_sorted_rules)</w:t>
      </w:r>
    </w:p>
    <w:p w:rsidR="002354CD" w:rsidRDefault="002354CD" w:rsidP="002354CD">
      <w:pPr>
        <w:pStyle w:val="NoSpacing"/>
      </w:pPr>
      <w:r>
        <w:t xml:space="preserve">        delete_rules = self._get_rules_by_action_type(top_specific_rules, action_types.DELETE_FILE)</w:t>
      </w:r>
    </w:p>
    <w:p w:rsidR="002354CD" w:rsidRDefault="002354CD" w:rsidP="002354CD">
      <w:pPr>
        <w:pStyle w:val="NoSpacing"/>
      </w:pPr>
      <w:r>
        <w:t xml:space="preserve">        </w:t>
      </w:r>
    </w:p>
    <w:p w:rsidR="002354CD" w:rsidRDefault="002354CD" w:rsidP="002354CD">
      <w:pPr>
        <w:pStyle w:val="NoSpacing"/>
      </w:pPr>
      <w:r>
        <w:t xml:space="preserve">        if len(delete_rules) != 0:</w:t>
      </w:r>
    </w:p>
    <w:p w:rsidR="002354CD" w:rsidRDefault="002354CD" w:rsidP="002354CD">
      <w:pPr>
        <w:pStyle w:val="NoSpacing"/>
      </w:pPr>
      <w:r>
        <w:t xml:space="preserve">            return [ delete_rules[0] ]</w:t>
      </w:r>
    </w:p>
    <w:p w:rsidR="002354CD" w:rsidRDefault="002354CD" w:rsidP="002354CD">
      <w:pPr>
        <w:pStyle w:val="NoSpacing"/>
      </w:pPr>
      <w:r>
        <w:t xml:space="preserve">        return self._get_final_rules_sequence(specific_sorted_rules)</w:t>
      </w:r>
    </w:p>
    <w:p w:rsidR="002354CD" w:rsidRDefault="002354CD" w:rsidP="002354CD">
      <w:pPr>
        <w:pStyle w:val="NoSpacing"/>
      </w:pPr>
    </w:p>
    <w:p w:rsidR="002354CD" w:rsidRDefault="002354CD" w:rsidP="002354CD">
      <w:pPr>
        <w:pStyle w:val="NoSpacing"/>
      </w:pPr>
      <w:r>
        <w:t xml:space="preserve">    def export_rules(self, target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import_rules(self, source_file):</w:t>
      </w:r>
    </w:p>
    <w:p w:rsidR="002354CD" w:rsidRDefault="002354CD" w:rsidP="002354CD">
      <w:pPr>
        <w:pStyle w:val="NoSpacing"/>
      </w:pPr>
      <w:r>
        <w:t xml:space="preserve">        pass</w:t>
      </w:r>
    </w:p>
    <w:p w:rsidR="002354CD" w:rsidRDefault="002354CD" w:rsidP="002354CD">
      <w:pPr>
        <w:pStyle w:val="NoSpacing"/>
      </w:pPr>
    </w:p>
    <w:p w:rsidR="002354CD" w:rsidRDefault="002354CD" w:rsidP="002354CD">
      <w:pPr>
        <w:pStyle w:val="NoSpacing"/>
      </w:pPr>
      <w:r>
        <w:t xml:space="preserve">    def add_directory_list_change_handlers(self, add_callback, remove_callback):</w:t>
      </w:r>
    </w:p>
    <w:p w:rsidR="002354CD" w:rsidRDefault="002354CD" w:rsidP="002354CD">
      <w:pPr>
        <w:pStyle w:val="NoSpacing"/>
      </w:pPr>
      <w:r>
        <w:t xml:space="preserve">        self._add_directory_callback = add_callback</w:t>
      </w:r>
    </w:p>
    <w:p w:rsidR="002354CD" w:rsidRDefault="002354CD" w:rsidP="002354CD">
      <w:pPr>
        <w:pStyle w:val="NoSpacing"/>
      </w:pPr>
      <w:r>
        <w:t xml:space="preserve">        self._remove_directory_callback = remove_callback</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actions</w:t>
      </w:r>
      <w:r>
        <w:t>.py:</w:t>
      </w:r>
    </w:p>
    <w:p w:rsidR="002354CD" w:rsidRDefault="002354CD" w:rsidP="00D10F69"/>
    <w:p w:rsidR="002354CD" w:rsidRDefault="002354CD" w:rsidP="002354CD">
      <w:pPr>
        <w:pStyle w:val="NoSpacing"/>
      </w:pPr>
      <w:r>
        <w:t>from common.rules_management.actions import rule_actions_types</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uleAction:</w:t>
      </w:r>
    </w:p>
    <w:p w:rsidR="002354CD" w:rsidRDefault="002354CD" w:rsidP="002354CD">
      <w:pPr>
        <w:pStyle w:val="NoSpacing"/>
      </w:pPr>
      <w:r>
        <w:t xml:space="preserve">    def __init__(self, action_type):</w:t>
      </w:r>
    </w:p>
    <w:p w:rsidR="002354CD" w:rsidRDefault="002354CD" w:rsidP="002354CD">
      <w:pPr>
        <w:pStyle w:val="NoSpacing"/>
      </w:pPr>
      <w:r>
        <w:t xml:space="preserve">        self._action_type = action_typ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action_type(self):</w:t>
      </w:r>
    </w:p>
    <w:p w:rsidR="002354CD" w:rsidRDefault="002354CD" w:rsidP="002354CD">
      <w:pPr>
        <w:pStyle w:val="NoSpacing"/>
      </w:pPr>
      <w:r>
        <w:t xml:space="preserve">        return self._action_typ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DeleteFileRuleAction(RuleAction):</w:t>
      </w:r>
    </w:p>
    <w:p w:rsidR="002354CD" w:rsidRDefault="002354CD" w:rsidP="002354CD">
      <w:pPr>
        <w:pStyle w:val="NoSpacing"/>
      </w:pPr>
      <w:r>
        <w:t xml:space="preserve">    def __init__(self, is_permanent_deleting):</w:t>
      </w:r>
    </w:p>
    <w:p w:rsidR="002354CD" w:rsidRDefault="002354CD" w:rsidP="002354CD">
      <w:pPr>
        <w:pStyle w:val="NoSpacing"/>
      </w:pPr>
      <w:r>
        <w:t xml:space="preserve">        super().__init__(rule_actions_types.DELETE_FILE)</w:t>
      </w:r>
    </w:p>
    <w:p w:rsidR="002354CD" w:rsidRDefault="002354CD" w:rsidP="002354CD">
      <w:pPr>
        <w:pStyle w:val="NoSpacing"/>
      </w:pPr>
      <w:r>
        <w:t xml:space="preserve">        self._is_permanent_deleting = is_permanent_deleting</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permanent_deleting(self):</w:t>
      </w:r>
    </w:p>
    <w:p w:rsidR="002354CD" w:rsidRDefault="002354CD" w:rsidP="002354CD">
      <w:pPr>
        <w:pStyle w:val="NoSpacing"/>
      </w:pPr>
      <w:r>
        <w:t xml:space="preserve">        return self._is_permanent_deleting</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placeFileRuleAction(RuleAction):</w:t>
      </w:r>
    </w:p>
    <w:p w:rsidR="002354CD" w:rsidRDefault="002354CD" w:rsidP="002354CD">
      <w:pPr>
        <w:pStyle w:val="NoSpacing"/>
      </w:pPr>
      <w:r>
        <w:t xml:space="preserve">    def __init__(self, target_directory_name_template, target_path=None):</w:t>
      </w:r>
    </w:p>
    <w:p w:rsidR="002354CD" w:rsidRDefault="002354CD" w:rsidP="002354CD">
      <w:pPr>
        <w:pStyle w:val="NoSpacing"/>
      </w:pPr>
      <w:r>
        <w:t xml:space="preserve">        super().__init__(rule_actions_types.REPLACE_FILE):</w:t>
      </w:r>
    </w:p>
    <w:p w:rsidR="002354CD" w:rsidRDefault="002354CD" w:rsidP="002354CD">
      <w:pPr>
        <w:pStyle w:val="NoSpacing"/>
      </w:pPr>
      <w:r>
        <w:t xml:space="preserve">        self._target_directory_name_template = target_directory_name_template</w:t>
      </w:r>
    </w:p>
    <w:p w:rsidR="002354CD" w:rsidRDefault="002354CD" w:rsidP="002354CD">
      <w:pPr>
        <w:pStyle w:val="NoSpacing"/>
      </w:pPr>
      <w:r>
        <w:t xml:space="preserve">        self._target_path = target_path</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name_template(self):</w:t>
      </w:r>
    </w:p>
    <w:p w:rsidR="002354CD" w:rsidRDefault="002354CD" w:rsidP="002354CD">
      <w:pPr>
        <w:pStyle w:val="NoSpacing"/>
      </w:pPr>
      <w:r>
        <w:t xml:space="preserve">        return self._target_directory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path(self):</w:t>
      </w:r>
    </w:p>
    <w:p w:rsidR="002354CD" w:rsidRDefault="002354CD" w:rsidP="002354CD">
      <w:pPr>
        <w:pStyle w:val="NoSpacing"/>
      </w:pPr>
      <w:r>
        <w:t xml:space="preserve">        return self._target_path</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RenameFileRuleAction(RuleAction):</w:t>
      </w:r>
    </w:p>
    <w:p w:rsidR="002354CD" w:rsidRDefault="002354CD" w:rsidP="002354CD">
      <w:pPr>
        <w:pStyle w:val="NoSpacing"/>
      </w:pPr>
      <w:r>
        <w:lastRenderedPageBreak/>
        <w:t xml:space="preserve">    def __init__(self, file_name_template):</w:t>
      </w:r>
    </w:p>
    <w:p w:rsidR="002354CD" w:rsidRDefault="002354CD" w:rsidP="002354CD">
      <w:pPr>
        <w:pStyle w:val="NoSpacing"/>
      </w:pPr>
      <w:r>
        <w:t xml:space="preserve">        super().__init__(rule_actions_types.RENAME_FILE):</w:t>
      </w:r>
    </w:p>
    <w:p w:rsidR="002354CD" w:rsidRDefault="002354CD" w:rsidP="002354CD">
      <w:pPr>
        <w:pStyle w:val="NoSpacing"/>
      </w:pPr>
      <w:r>
        <w:t xml:space="preserve">        self._file_name_template = file_name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file_name_template(self):</w:t>
      </w:r>
    </w:p>
    <w:p w:rsidR="002354CD" w:rsidRDefault="002354CD" w:rsidP="002354CD">
      <w:pPr>
        <w:pStyle w:val="NoSpacing"/>
      </w:pPr>
      <w:r>
        <w:t xml:space="preserve">        return self._file_name_template</w:t>
      </w:r>
    </w:p>
    <w:p w:rsidR="002354CD" w:rsidRDefault="002354CD" w:rsidP="002354CD">
      <w:pPr>
        <w:pStyle w:val="NoSpacing"/>
      </w:pPr>
    </w:p>
    <w:p w:rsidR="002354CD" w:rsidRDefault="002354CD" w:rsidP="002354CD">
      <w:pPr>
        <w:pStyle w:val="NoSpacing"/>
      </w:pPr>
    </w:p>
    <w:p w:rsidR="002354CD" w:rsidRDefault="002354CD" w:rsidP="002354CD">
      <w:pPr>
        <w:pStyle w:val="NoSpacing"/>
      </w:pPr>
      <w:r>
        <w:t>class GroupByAttributeFileRuleAction(RuleAction):</w:t>
      </w:r>
    </w:p>
    <w:p w:rsidR="002354CD" w:rsidRDefault="002354CD" w:rsidP="002354CD">
      <w:pPr>
        <w:pStyle w:val="NoSpacing"/>
      </w:pPr>
      <w:r>
        <w:t xml:space="preserve">    def __init__(self, action_type, target_directory_template):</w:t>
      </w:r>
    </w:p>
    <w:p w:rsidR="002354CD" w:rsidRDefault="002354CD" w:rsidP="002354CD">
      <w:pPr>
        <w:pStyle w:val="NoSpacing"/>
      </w:pPr>
      <w:r>
        <w:t xml:space="preserve">        super().__init__(action_type)</w:t>
      </w:r>
    </w:p>
    <w:p w:rsidR="002354CD" w:rsidRDefault="002354CD" w:rsidP="002354CD">
      <w:pPr>
        <w:pStyle w:val="NoSpacing"/>
      </w:pPr>
      <w:r>
        <w:t xml:space="preserve">        self._target_directory_template = target_directory_templat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directory_template(self):</w:t>
      </w:r>
    </w:p>
    <w:p w:rsidR="002354CD" w:rsidRDefault="002354CD" w:rsidP="002354CD">
      <w:pPr>
        <w:pStyle w:val="NoSpacing"/>
      </w:pPr>
      <w:r>
        <w:t xml:space="preserve">        return self._target_directory_templat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ule_file_constraint</w:t>
      </w:r>
      <w:r>
        <w:t>.py:</w:t>
      </w:r>
    </w:p>
    <w:p w:rsidR="002354CD" w:rsidRDefault="002354CD" w:rsidP="00D10F69"/>
    <w:p w:rsidR="002354CD" w:rsidRDefault="002354CD" w:rsidP="002354CD">
      <w:pPr>
        <w:pStyle w:val="NoSpacing"/>
      </w:pPr>
      <w:r>
        <w:t>class RuleFileConstraint:</w:t>
      </w:r>
    </w:p>
    <w:p w:rsidR="002354CD" w:rsidRDefault="002354CD" w:rsidP="002354CD">
      <w:pPr>
        <w:pStyle w:val="NoSpacing"/>
      </w:pPr>
      <w:r>
        <w:t xml:space="preserve">    def __init__(self):</w:t>
      </w:r>
    </w:p>
    <w:p w:rsidR="002354CD" w:rsidRDefault="002354CD" w:rsidP="002354CD">
      <w:pPr>
        <w:pStyle w:val="NoSpacing"/>
      </w:pPr>
      <w:r>
        <w:t xml:space="preserve">        self._is_directory = False</w:t>
      </w:r>
    </w:p>
    <w:p w:rsidR="002354CD" w:rsidRDefault="002354CD" w:rsidP="002354CD">
      <w:pPr>
        <w:pStyle w:val="NoSpacing"/>
      </w:pPr>
      <w:r>
        <w:t xml:space="preserve">        self._target_event_types = []</w:t>
      </w:r>
    </w:p>
    <w:p w:rsidR="002354CD" w:rsidRDefault="002354CD" w:rsidP="002354CD">
      <w:pPr>
        <w:pStyle w:val="NoSpacing"/>
      </w:pPr>
      <w:r>
        <w:t xml:space="preserve">        self._target_content_types = []</w:t>
      </w:r>
    </w:p>
    <w:p w:rsidR="002354CD" w:rsidRDefault="002354CD" w:rsidP="002354CD">
      <w:pPr>
        <w:pStyle w:val="NoSpacing"/>
      </w:pPr>
      <w:r>
        <w:t xml:space="preserve">        self._target_name_template = None</w:t>
      </w:r>
    </w:p>
    <w:p w:rsidR="002354CD" w:rsidRDefault="002354CD" w:rsidP="002354CD">
      <w:pPr>
        <w:pStyle w:val="NoSpacing"/>
      </w:pPr>
      <w:r>
        <w:t xml:space="preserve">        self._target_extension_template = None</w:t>
      </w:r>
    </w:p>
    <w:p w:rsidR="002354CD" w:rsidRDefault="002354CD" w:rsidP="002354CD">
      <w:pPr>
        <w:pStyle w:val="NoSpacing"/>
      </w:pPr>
      <w:r>
        <w:t xml:space="preserve">        self._target_file_max_size = None</w:t>
      </w:r>
    </w:p>
    <w:p w:rsidR="002354CD" w:rsidRDefault="002354CD" w:rsidP="002354CD">
      <w:pPr>
        <w:pStyle w:val="NoSpacing"/>
      </w:pPr>
      <w:r>
        <w:t xml:space="preserve">        self._target_file_min_size = Non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is_directory(self):</w:t>
      </w:r>
    </w:p>
    <w:p w:rsidR="002354CD" w:rsidRDefault="002354CD" w:rsidP="002354CD">
      <w:pPr>
        <w:pStyle w:val="NoSpacing"/>
      </w:pPr>
      <w:r>
        <w:t xml:space="preserve">        return self._is_directory</w:t>
      </w:r>
    </w:p>
    <w:p w:rsidR="002354CD" w:rsidRDefault="002354CD" w:rsidP="002354CD">
      <w:pPr>
        <w:pStyle w:val="NoSpacing"/>
      </w:pPr>
    </w:p>
    <w:p w:rsidR="002354CD" w:rsidRDefault="002354CD" w:rsidP="002354CD">
      <w:pPr>
        <w:pStyle w:val="NoSpacing"/>
      </w:pPr>
      <w:r>
        <w:t xml:space="preserve">    @is_directory.setter</w:t>
      </w:r>
    </w:p>
    <w:p w:rsidR="002354CD" w:rsidRDefault="002354CD" w:rsidP="002354CD">
      <w:pPr>
        <w:pStyle w:val="NoSpacing"/>
      </w:pPr>
      <w:r>
        <w:t xml:space="preserve">    def is_directory(self, value):</w:t>
      </w:r>
    </w:p>
    <w:p w:rsidR="002354CD" w:rsidRDefault="002354CD" w:rsidP="002354CD">
      <w:pPr>
        <w:pStyle w:val="NoSpacing"/>
      </w:pPr>
      <w:r>
        <w:t xml:space="preserve">        self._is_directory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vent_types(self):</w:t>
      </w:r>
    </w:p>
    <w:p w:rsidR="002354CD" w:rsidRDefault="002354CD" w:rsidP="002354CD">
      <w:pPr>
        <w:pStyle w:val="NoSpacing"/>
      </w:pPr>
      <w:r>
        <w:t xml:space="preserve">        return self._target_event_types</w:t>
      </w:r>
    </w:p>
    <w:p w:rsidR="002354CD" w:rsidRDefault="002354CD" w:rsidP="002354CD">
      <w:pPr>
        <w:pStyle w:val="NoSpacing"/>
      </w:pPr>
    </w:p>
    <w:p w:rsidR="002354CD" w:rsidRDefault="002354CD" w:rsidP="002354CD">
      <w:pPr>
        <w:pStyle w:val="NoSpacing"/>
      </w:pPr>
      <w:r>
        <w:t xml:space="preserve">    @target_event_types.setter</w:t>
      </w:r>
    </w:p>
    <w:p w:rsidR="002354CD" w:rsidRDefault="002354CD" w:rsidP="002354CD">
      <w:pPr>
        <w:pStyle w:val="NoSpacing"/>
      </w:pPr>
      <w:r>
        <w:t xml:space="preserve">    def target_event_types(self, value):</w:t>
      </w:r>
    </w:p>
    <w:p w:rsidR="002354CD" w:rsidRDefault="002354CD" w:rsidP="002354CD">
      <w:pPr>
        <w:pStyle w:val="NoSpacing"/>
      </w:pPr>
      <w:r>
        <w:t xml:space="preserve">        self._target_ev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content_types(self):</w:t>
      </w:r>
    </w:p>
    <w:p w:rsidR="002354CD" w:rsidRDefault="002354CD" w:rsidP="002354CD">
      <w:pPr>
        <w:pStyle w:val="NoSpacing"/>
      </w:pPr>
      <w:r>
        <w:t xml:space="preserve">        return self._target_content_types</w:t>
      </w:r>
    </w:p>
    <w:p w:rsidR="002354CD" w:rsidRDefault="002354CD" w:rsidP="002354CD">
      <w:pPr>
        <w:pStyle w:val="NoSpacing"/>
      </w:pPr>
    </w:p>
    <w:p w:rsidR="002354CD" w:rsidRDefault="002354CD" w:rsidP="002354CD">
      <w:pPr>
        <w:pStyle w:val="NoSpacing"/>
      </w:pPr>
      <w:r>
        <w:t xml:space="preserve">    @target_content_types.setter</w:t>
      </w:r>
    </w:p>
    <w:p w:rsidR="002354CD" w:rsidRDefault="002354CD" w:rsidP="002354CD">
      <w:pPr>
        <w:pStyle w:val="NoSpacing"/>
      </w:pPr>
      <w:r>
        <w:t xml:space="preserve">    def target_content_types(self, value):</w:t>
      </w:r>
    </w:p>
    <w:p w:rsidR="002354CD" w:rsidRDefault="002354CD" w:rsidP="002354CD">
      <w:pPr>
        <w:pStyle w:val="NoSpacing"/>
      </w:pPr>
      <w:r>
        <w:t xml:space="preserve">        self._target_content_types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name_template(self):</w:t>
      </w:r>
    </w:p>
    <w:p w:rsidR="002354CD" w:rsidRDefault="002354CD" w:rsidP="002354CD">
      <w:pPr>
        <w:pStyle w:val="NoSpacing"/>
      </w:pPr>
      <w:r>
        <w:t xml:space="preserve">        return self._target_name_template</w:t>
      </w:r>
    </w:p>
    <w:p w:rsidR="002354CD" w:rsidRDefault="002354CD" w:rsidP="002354CD">
      <w:pPr>
        <w:pStyle w:val="NoSpacing"/>
      </w:pPr>
    </w:p>
    <w:p w:rsidR="002354CD" w:rsidRDefault="002354CD" w:rsidP="002354CD">
      <w:pPr>
        <w:pStyle w:val="NoSpacing"/>
      </w:pPr>
      <w:r>
        <w:t xml:space="preserve">    @target_name_template.setter</w:t>
      </w:r>
    </w:p>
    <w:p w:rsidR="002354CD" w:rsidRDefault="002354CD" w:rsidP="002354CD">
      <w:pPr>
        <w:pStyle w:val="NoSpacing"/>
      </w:pPr>
      <w:r>
        <w:t xml:space="preserve">    def target_name_template(self, value):</w:t>
      </w:r>
    </w:p>
    <w:p w:rsidR="002354CD" w:rsidRDefault="002354CD" w:rsidP="002354CD">
      <w:pPr>
        <w:pStyle w:val="NoSpacing"/>
      </w:pPr>
      <w:r>
        <w:t xml:space="preserve">        self._target_name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extension_template(self):</w:t>
      </w:r>
    </w:p>
    <w:p w:rsidR="002354CD" w:rsidRDefault="002354CD" w:rsidP="002354CD">
      <w:pPr>
        <w:pStyle w:val="NoSpacing"/>
      </w:pPr>
      <w:r>
        <w:t xml:space="preserve">        return self._target_extension_template</w:t>
      </w:r>
    </w:p>
    <w:p w:rsidR="002354CD" w:rsidRDefault="002354CD" w:rsidP="002354CD">
      <w:pPr>
        <w:pStyle w:val="NoSpacing"/>
      </w:pPr>
    </w:p>
    <w:p w:rsidR="002354CD" w:rsidRDefault="002354CD" w:rsidP="002354CD">
      <w:pPr>
        <w:pStyle w:val="NoSpacing"/>
      </w:pPr>
      <w:r>
        <w:t xml:space="preserve">    @target_extension_template.setter</w:t>
      </w:r>
    </w:p>
    <w:p w:rsidR="002354CD" w:rsidRDefault="002354CD" w:rsidP="002354CD">
      <w:pPr>
        <w:pStyle w:val="NoSpacing"/>
      </w:pPr>
      <w:r>
        <w:t xml:space="preserve">    def target_extension_template(self, value):</w:t>
      </w:r>
    </w:p>
    <w:p w:rsidR="002354CD" w:rsidRDefault="002354CD" w:rsidP="002354CD">
      <w:pPr>
        <w:pStyle w:val="NoSpacing"/>
      </w:pPr>
      <w:r>
        <w:t xml:space="preserve">        self._target_extension_templat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ax_size(self):</w:t>
      </w:r>
    </w:p>
    <w:p w:rsidR="002354CD" w:rsidRDefault="002354CD" w:rsidP="002354CD">
      <w:pPr>
        <w:pStyle w:val="NoSpacing"/>
      </w:pPr>
      <w:r>
        <w:t xml:space="preserve">        return self._target_file_max_size</w:t>
      </w:r>
    </w:p>
    <w:p w:rsidR="002354CD" w:rsidRDefault="002354CD" w:rsidP="002354CD">
      <w:pPr>
        <w:pStyle w:val="NoSpacing"/>
      </w:pPr>
    </w:p>
    <w:p w:rsidR="002354CD" w:rsidRDefault="002354CD" w:rsidP="002354CD">
      <w:pPr>
        <w:pStyle w:val="NoSpacing"/>
      </w:pPr>
      <w:r>
        <w:t xml:space="preserve">    @target_file_max_size.setter</w:t>
      </w:r>
    </w:p>
    <w:p w:rsidR="002354CD" w:rsidRDefault="002354CD" w:rsidP="002354CD">
      <w:pPr>
        <w:pStyle w:val="NoSpacing"/>
      </w:pPr>
      <w:r>
        <w:lastRenderedPageBreak/>
        <w:t xml:space="preserve">    def target_file_max_size(self, value):</w:t>
      </w:r>
    </w:p>
    <w:p w:rsidR="002354CD" w:rsidRDefault="002354CD" w:rsidP="002354CD">
      <w:pPr>
        <w:pStyle w:val="NoSpacing"/>
      </w:pPr>
      <w:r>
        <w:t xml:space="preserve">        self._target_file_max_size = value</w:t>
      </w:r>
    </w:p>
    <w:p w:rsidR="002354CD" w:rsidRDefault="002354CD" w:rsidP="002354CD">
      <w:pPr>
        <w:pStyle w:val="NoSpacing"/>
      </w:pPr>
    </w:p>
    <w:p w:rsidR="002354CD" w:rsidRDefault="002354CD" w:rsidP="002354CD">
      <w:pPr>
        <w:pStyle w:val="NoSpacing"/>
      </w:pPr>
      <w:r>
        <w:t xml:space="preserve">    @property</w:t>
      </w:r>
    </w:p>
    <w:p w:rsidR="002354CD" w:rsidRDefault="002354CD" w:rsidP="002354CD">
      <w:pPr>
        <w:pStyle w:val="NoSpacing"/>
      </w:pPr>
      <w:r>
        <w:t xml:space="preserve">    def target_file_min_size(self):</w:t>
      </w:r>
    </w:p>
    <w:p w:rsidR="002354CD" w:rsidRDefault="002354CD" w:rsidP="002354CD">
      <w:pPr>
        <w:pStyle w:val="NoSpacing"/>
      </w:pPr>
      <w:r>
        <w:t xml:space="preserve">        return self._target_file_min_size</w:t>
      </w:r>
    </w:p>
    <w:p w:rsidR="002354CD" w:rsidRDefault="002354CD" w:rsidP="002354CD">
      <w:pPr>
        <w:pStyle w:val="NoSpacing"/>
      </w:pPr>
    </w:p>
    <w:p w:rsidR="002354CD" w:rsidRDefault="002354CD" w:rsidP="002354CD">
      <w:pPr>
        <w:pStyle w:val="NoSpacing"/>
      </w:pPr>
      <w:r>
        <w:t xml:space="preserve">    @target_file_min_size.setter</w:t>
      </w:r>
    </w:p>
    <w:p w:rsidR="002354CD" w:rsidRDefault="002354CD" w:rsidP="002354CD">
      <w:pPr>
        <w:pStyle w:val="NoSpacing"/>
      </w:pPr>
      <w:r>
        <w:t xml:space="preserve">    def target_file_min_size(self, value):</w:t>
      </w:r>
    </w:p>
    <w:p w:rsidR="002354CD" w:rsidRDefault="002354CD" w:rsidP="002354CD">
      <w:pPr>
        <w:pStyle w:val="NoSpacing"/>
      </w:pPr>
      <w:r>
        <w:t xml:space="preserve">        self._target_file_min_size = value</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r</w:t>
      </w:r>
      <w:r w:rsidR="002354CD">
        <w:t>ules_action_types</w:t>
      </w:r>
      <w:r>
        <w:t>.py:</w:t>
      </w:r>
    </w:p>
    <w:p w:rsidR="002354CD" w:rsidRDefault="002354CD" w:rsidP="00D10F69"/>
    <w:p w:rsidR="00696E1B" w:rsidRDefault="00696E1B" w:rsidP="00696E1B">
      <w:pPr>
        <w:pStyle w:val="NoSpacing"/>
      </w:pPr>
      <w:r>
        <w:t># common actions</w:t>
      </w:r>
    </w:p>
    <w:p w:rsidR="00696E1B" w:rsidRDefault="00696E1B" w:rsidP="00696E1B">
      <w:pPr>
        <w:pStyle w:val="NoSpacing"/>
      </w:pPr>
      <w:r>
        <w:t>DELETE_FILE                     = 0x001</w:t>
      </w:r>
    </w:p>
    <w:p w:rsidR="00696E1B" w:rsidRDefault="00696E1B" w:rsidP="00696E1B">
      <w:pPr>
        <w:pStyle w:val="NoSpacing"/>
      </w:pPr>
      <w:r>
        <w:t>RENAME_FILE                     = 0x002</w:t>
      </w:r>
    </w:p>
    <w:p w:rsidR="00696E1B" w:rsidRDefault="00696E1B" w:rsidP="00696E1B">
      <w:pPr>
        <w:pStyle w:val="NoSpacing"/>
      </w:pPr>
      <w:r>
        <w:t>REPLACE_FILE                    = 0x003</w:t>
      </w:r>
    </w:p>
    <w:p w:rsidR="00696E1B" w:rsidRDefault="00696E1B" w:rsidP="00696E1B">
      <w:pPr>
        <w:pStyle w:val="NoSpacing"/>
      </w:pPr>
    </w:p>
    <w:p w:rsidR="00696E1B" w:rsidRDefault="00696E1B" w:rsidP="00696E1B">
      <w:pPr>
        <w:pStyle w:val="NoSpacing"/>
      </w:pPr>
      <w:r>
        <w:t xml:space="preserve"># music actions </w:t>
      </w:r>
    </w:p>
    <w:p w:rsidR="00696E1B" w:rsidRDefault="00696E1B" w:rsidP="00696E1B">
      <w:pPr>
        <w:pStyle w:val="NoSpacing"/>
      </w:pPr>
      <w:r>
        <w:t>GROUP_BY_MUSIC_BAND             = 0x004</w:t>
      </w:r>
    </w:p>
    <w:p w:rsidR="00696E1B" w:rsidRDefault="00696E1B" w:rsidP="00696E1B">
      <w:pPr>
        <w:pStyle w:val="NoSpacing"/>
      </w:pPr>
      <w:r>
        <w:t>GROUP_BY_MUSIC_GENRE            = 0x005</w:t>
      </w:r>
    </w:p>
    <w:p w:rsidR="00696E1B" w:rsidRDefault="00696E1B" w:rsidP="00696E1B">
      <w:pPr>
        <w:pStyle w:val="NoSpacing"/>
      </w:pPr>
      <w:r>
        <w:t>GROUP_BY_MUSIC_ALBUM            = 0x006</w:t>
      </w:r>
    </w:p>
    <w:p w:rsidR="00696E1B" w:rsidRDefault="00696E1B" w:rsidP="00696E1B">
      <w:pPr>
        <w:pStyle w:val="NoSpacing"/>
      </w:pPr>
    </w:p>
    <w:p w:rsidR="00696E1B" w:rsidRDefault="00696E1B" w:rsidP="00696E1B">
      <w:pPr>
        <w:pStyle w:val="NoSpacing"/>
      </w:pPr>
      <w:r>
        <w:t># books and docs actions</w:t>
      </w:r>
    </w:p>
    <w:p w:rsidR="00696E1B" w:rsidRDefault="00696E1B" w:rsidP="00696E1B">
      <w:pPr>
        <w:pStyle w:val="NoSpacing"/>
      </w:pPr>
      <w:r>
        <w:t>GROUP_BY_SUBJECT                = 0x007</w:t>
      </w:r>
    </w:p>
    <w:p w:rsidR="00696E1B" w:rsidRDefault="00696E1B" w:rsidP="00696E1B">
      <w:pPr>
        <w:pStyle w:val="NoSpacing"/>
      </w:pPr>
      <w:r>
        <w:t>GROUP_BY_LANGUAGE               = 0x008</w:t>
      </w:r>
    </w:p>
    <w:p w:rsidR="00696E1B" w:rsidRDefault="00696E1B" w:rsidP="00696E1B">
      <w:pPr>
        <w:pStyle w:val="NoSpacing"/>
      </w:pPr>
      <w:r>
        <w:t>GROUP_BY_GENRE                  = 0x009</w:t>
      </w:r>
    </w:p>
    <w:p w:rsidR="00696E1B" w:rsidRDefault="00696E1B" w:rsidP="00696E1B">
      <w:pPr>
        <w:pStyle w:val="NoSpacing"/>
      </w:pPr>
      <w:r>
        <w:t>GROUP_BY_AUTHOR                 = 0x00A</w:t>
      </w:r>
    </w:p>
    <w:p w:rsidR="00696E1B" w:rsidRDefault="00696E1B" w:rsidP="00696E1B">
      <w:pPr>
        <w:pStyle w:val="NoSpacing"/>
      </w:pPr>
    </w:p>
    <w:p w:rsidR="002354CD" w:rsidRDefault="00696E1B" w:rsidP="00696E1B">
      <w:pPr>
        <w:pStyle w:val="NoSpacing"/>
      </w:pPr>
      <w:r>
        <w:t>IGNORE                          = 0x00B</w:t>
      </w:r>
    </w:p>
    <w:p w:rsidR="002354CD" w:rsidRDefault="002354CD"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ettings_module</w:t>
      </w:r>
      <w:r>
        <w:t>.py:</w:t>
      </w:r>
    </w:p>
    <w:p w:rsidR="00696E1B" w:rsidRDefault="00696E1B" w:rsidP="00D10F69"/>
    <w:p w:rsidR="00696E1B" w:rsidRDefault="00696E1B" w:rsidP="00696E1B">
      <w:pPr>
        <w:pStyle w:val="NoSpacing"/>
      </w:pPr>
      <w:r>
        <w:t>from common import constants</w:t>
      </w:r>
    </w:p>
    <w:p w:rsidR="00696E1B" w:rsidRDefault="00696E1B" w:rsidP="00696E1B">
      <w:pPr>
        <w:pStyle w:val="NoSpacing"/>
      </w:pPr>
      <w:r>
        <w:t>from common.utils.singleton import Singleton</w:t>
      </w:r>
    </w:p>
    <w:p w:rsidR="00696E1B" w:rsidRDefault="00696E1B" w:rsidP="00696E1B">
      <w:pPr>
        <w:pStyle w:val="NoSpacing"/>
      </w:pPr>
    </w:p>
    <w:p w:rsidR="00696E1B" w:rsidRDefault="00696E1B" w:rsidP="00696E1B">
      <w:pPr>
        <w:pStyle w:val="NoSpacing"/>
      </w:pPr>
      <w:r>
        <w:t>class SettingsModule(metaclass=Singleton):</w:t>
      </w:r>
    </w:p>
    <w:p w:rsidR="00696E1B" w:rsidRDefault="00696E1B" w:rsidP="00696E1B">
      <w:pPr>
        <w:pStyle w:val="NoSpacing"/>
      </w:pPr>
      <w:r>
        <w:t xml:space="preserve">    def __init__(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get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setitem__(self, key, value):</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__delitem__(self, key):</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all_settings(self):</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get_settings_by_keys(self, keys_list):</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export_settings(self, destination_path):</w:t>
      </w:r>
    </w:p>
    <w:p w:rsidR="00696E1B" w:rsidRDefault="00696E1B" w:rsidP="00696E1B">
      <w:pPr>
        <w:pStyle w:val="NoSpacing"/>
      </w:pPr>
      <w:r>
        <w:t xml:space="preserve">        pass</w:t>
      </w:r>
    </w:p>
    <w:p w:rsidR="00696E1B" w:rsidRDefault="00696E1B" w:rsidP="00696E1B">
      <w:pPr>
        <w:pStyle w:val="NoSpacing"/>
      </w:pPr>
    </w:p>
    <w:p w:rsidR="00696E1B" w:rsidRDefault="00696E1B" w:rsidP="00696E1B">
      <w:pPr>
        <w:pStyle w:val="NoSpacing"/>
      </w:pPr>
      <w:r>
        <w:t xml:space="preserve">    def import_settings(self, source_path):</w:t>
      </w:r>
    </w:p>
    <w:p w:rsidR="00696E1B" w:rsidRDefault="00696E1B" w:rsidP="00696E1B">
      <w:pPr>
        <w:pStyle w:val="NoSpacing"/>
      </w:pPr>
      <w:r>
        <w:t xml:space="preserve">        pass</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ingleton</w:t>
      </w:r>
      <w:r>
        <w:t>.py:</w:t>
      </w:r>
    </w:p>
    <w:p w:rsidR="00696E1B" w:rsidRDefault="00696E1B" w:rsidP="00D10F69"/>
    <w:p w:rsidR="00696E1B" w:rsidRDefault="00696E1B" w:rsidP="00696E1B">
      <w:pPr>
        <w:pStyle w:val="NoSpacing"/>
      </w:pPr>
      <w:r>
        <w:t>class Singleton(type):</w:t>
      </w:r>
    </w:p>
    <w:p w:rsidR="00696E1B" w:rsidRDefault="00696E1B" w:rsidP="00696E1B">
      <w:pPr>
        <w:pStyle w:val="NoSpacing"/>
      </w:pPr>
      <w:r>
        <w:t xml:space="preserve">    """ Use to create a singleton object.</w:t>
      </w:r>
    </w:p>
    <w:p w:rsidR="00696E1B" w:rsidRDefault="00696E1B" w:rsidP="00696E1B">
      <w:pPr>
        <w:pStyle w:val="NoSpacing"/>
      </w:pPr>
      <w:r>
        <w:t xml:space="preserve">    """</w:t>
      </w:r>
    </w:p>
    <w:p w:rsidR="00696E1B" w:rsidRDefault="00696E1B" w:rsidP="00696E1B">
      <w:pPr>
        <w:pStyle w:val="NoSpacing"/>
      </w:pPr>
    </w:p>
    <w:p w:rsidR="00696E1B" w:rsidRDefault="00696E1B" w:rsidP="00696E1B">
      <w:pPr>
        <w:pStyle w:val="NoSpacing"/>
      </w:pPr>
      <w:r>
        <w:t xml:space="preserve">    def __init__(cls, name, bases, dict):</w:t>
      </w:r>
    </w:p>
    <w:p w:rsidR="00696E1B" w:rsidRDefault="00696E1B" w:rsidP="00696E1B">
      <w:pPr>
        <w:pStyle w:val="NoSpacing"/>
      </w:pPr>
      <w:r>
        <w:t xml:space="preserve">        super().__init__(name, bases, dict)</w:t>
      </w:r>
    </w:p>
    <w:p w:rsidR="00696E1B" w:rsidRDefault="00F9351C" w:rsidP="00696E1B">
      <w:pPr>
        <w:pStyle w:val="NoSpacing"/>
      </w:pPr>
      <w:r>
        <w:t xml:space="preserve">        cls._instance = None</w:t>
      </w:r>
    </w:p>
    <w:p w:rsidR="00696E1B" w:rsidRDefault="00696E1B" w:rsidP="00696E1B">
      <w:pPr>
        <w:pStyle w:val="NoSpacing"/>
      </w:pPr>
      <w:r>
        <w:t xml:space="preserve">    def __call__(cls, *args, **kwargs):</w:t>
      </w:r>
    </w:p>
    <w:p w:rsidR="00696E1B" w:rsidRDefault="00696E1B" w:rsidP="00696E1B">
      <w:pPr>
        <w:pStyle w:val="NoSpacing"/>
      </w:pPr>
      <w:r>
        <w:lastRenderedPageBreak/>
        <w:t xml:space="preserve">        if cls._instance is None:</w:t>
      </w:r>
    </w:p>
    <w:p w:rsidR="00696E1B" w:rsidRDefault="00696E1B" w:rsidP="00696E1B">
      <w:pPr>
        <w:pStyle w:val="NoSpacing"/>
      </w:pPr>
      <w:r>
        <w:t xml:space="preserve">            cls._instance = super(Singleton, cls).__call__(*args, **kwargs)</w:t>
      </w:r>
    </w:p>
    <w:p w:rsidR="00696E1B" w:rsidRDefault="00696E1B" w:rsidP="00696E1B">
      <w:pPr>
        <w:pStyle w:val="NoSpacing"/>
      </w:pPr>
      <w:r>
        <w:t xml:space="preserve">        return cls._instance</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specific_area_types</w:t>
      </w:r>
      <w:r>
        <w:t>.py:</w:t>
      </w:r>
    </w:p>
    <w:p w:rsidR="00696E1B" w:rsidRDefault="00696E1B" w:rsidP="00D10F69"/>
    <w:p w:rsidR="004A5C41" w:rsidRDefault="004A5C41" w:rsidP="004A5C41">
      <w:pPr>
        <w:pStyle w:val="NoSpacing"/>
      </w:pPr>
      <w:r>
        <w:t>MUSIC                   = 0x001</w:t>
      </w:r>
    </w:p>
    <w:p w:rsidR="004A5C41" w:rsidRDefault="004A5C41" w:rsidP="004A5C41">
      <w:pPr>
        <w:pStyle w:val="NoSpacing"/>
      </w:pPr>
      <w:r>
        <w:t>BOOKS                   = 0x002</w:t>
      </w:r>
    </w:p>
    <w:p w:rsidR="00696E1B" w:rsidRDefault="004A5C41" w:rsidP="004A5C41">
      <w:pPr>
        <w:pStyle w:val="NoSpacing"/>
      </w:pPr>
      <w:r>
        <w:t>DOCS                    = 0x003</w:t>
      </w:r>
    </w:p>
    <w:p w:rsidR="00696E1B" w:rsidRDefault="00696E1B"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arget_block_types</w:t>
      </w:r>
      <w:r>
        <w:t>.py:</w:t>
      </w:r>
    </w:p>
    <w:p w:rsidR="004A5C41" w:rsidRDefault="004A5C41" w:rsidP="00D10F69"/>
    <w:p w:rsidR="004A5C41" w:rsidRDefault="004A5C41" w:rsidP="004A5C41">
      <w:pPr>
        <w:pStyle w:val="NoSpacing"/>
      </w:pPr>
      <w:r>
        <w:t>SETTINGS_BLOCK                  = 0x001</w:t>
      </w:r>
    </w:p>
    <w:p w:rsidR="004A5C41" w:rsidRDefault="004A5C41" w:rsidP="004A5C41">
      <w:pPr>
        <w:pStyle w:val="NoSpacing"/>
      </w:pPr>
      <w:r>
        <w:t>EVENT_LOG_BLOCK                 = 0x002</w:t>
      </w:r>
    </w:p>
    <w:p w:rsidR="004A5C41" w:rsidRDefault="004A5C41" w:rsidP="004A5C41">
      <w:pPr>
        <w:pStyle w:val="NoSpacing"/>
      </w:pPr>
      <w:r>
        <w:t>RUSES_MANAGEMENT_BLOCK          = 0x003</w:t>
      </w:r>
    </w:p>
    <w:p w:rsidR="004A5C41" w:rsidRDefault="004A5C41" w:rsidP="004A5C41">
      <w:pPr>
        <w:pStyle w:val="NoSpacing"/>
      </w:pPr>
      <w:r>
        <w:t>MONITOR_INTERACTION_BLOCK       = 0x004</w:t>
      </w:r>
    </w:p>
    <w:p w:rsidR="004A5C41" w:rsidRPr="006502CE" w:rsidRDefault="004A5C41" w:rsidP="00D10F69"/>
    <w:p w:rsidR="00D10F69" w:rsidRDefault="00D10F69" w:rsidP="00D10F69">
      <w:r>
        <w:rPr>
          <w:lang w:val="ru-RU"/>
        </w:rPr>
        <w:t>Содержимое</w:t>
      </w:r>
      <w:r w:rsidRPr="00D10F69">
        <w:t xml:space="preserve"> </w:t>
      </w:r>
      <w:r>
        <w:rPr>
          <w:lang w:val="ru-RU"/>
        </w:rPr>
        <w:t>файла</w:t>
      </w:r>
      <w:r w:rsidRPr="00D10F69">
        <w:t xml:space="preserve"> </w:t>
      </w:r>
      <w:r w:rsidR="006502CE">
        <w:t>terminal_client</w:t>
      </w:r>
      <w:r>
        <w:t>.py:</w:t>
      </w:r>
    </w:p>
    <w:p w:rsidR="004A5C41" w:rsidRPr="00635856" w:rsidRDefault="004A5C41" w:rsidP="00D10F69"/>
    <w:p w:rsidR="004A5C41" w:rsidRDefault="004A5C41" w:rsidP="004A5C41">
      <w:pPr>
        <w:pStyle w:val="NoSpacing"/>
      </w:pPr>
      <w:r>
        <w:t>#!/usr/bin/env python3</w:t>
      </w:r>
    </w:p>
    <w:p w:rsidR="004A5C41" w:rsidRDefault="004A5C41" w:rsidP="004A5C41">
      <w:pPr>
        <w:pStyle w:val="NoSpacing"/>
      </w:pPr>
      <w:r>
        <w:t>import argparse</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parse_args():</w:t>
      </w:r>
    </w:p>
    <w:p w:rsidR="004A5C41" w:rsidRDefault="004A5C41" w:rsidP="004A5C41">
      <w:pPr>
        <w:pStyle w:val="NoSpacing"/>
      </w:pPr>
      <w:r>
        <w:t xml:space="preserve">    parser = argparse.ArgumentParser(prog='TARS')</w:t>
      </w:r>
    </w:p>
    <w:p w:rsidR="004A5C41" w:rsidRDefault="004A5C41" w:rsidP="004A5C41">
      <w:pPr>
        <w:pStyle w:val="NoSpacing"/>
      </w:pPr>
      <w:r>
        <w:t xml:space="preserve">    subparsers = parser.add_subparsers(help='For detail command information use: command --help')</w:t>
      </w:r>
    </w:p>
    <w:p w:rsidR="004A5C41" w:rsidRDefault="004A5C41" w:rsidP="004A5C41">
      <w:pPr>
        <w:pStyle w:val="NoSpacing"/>
      </w:pPr>
    </w:p>
    <w:p w:rsidR="004A5C41" w:rsidRDefault="004A5C41" w:rsidP="004A5C41">
      <w:pPr>
        <w:pStyle w:val="NoSpacing"/>
      </w:pPr>
      <w:r>
        <w:t xml:space="preserve">    #create setting command</w:t>
      </w:r>
    </w:p>
    <w:p w:rsidR="004A5C41" w:rsidRDefault="004A5C41" w:rsidP="004A5C41">
      <w:pPr>
        <w:pStyle w:val="NoSpacing"/>
      </w:pPr>
      <w:r>
        <w:t xml:space="preserve">    create_setting_parser = subparsers.add_parser('create_setting', help='command for settings creating')</w:t>
      </w:r>
    </w:p>
    <w:p w:rsidR="004A5C41" w:rsidRDefault="004A5C41" w:rsidP="004A5C41">
      <w:pPr>
        <w:pStyle w:val="NoSpacing"/>
      </w:pPr>
      <w:r>
        <w:t xml:space="preserve">    create_setting_parser.add_argument('-k', '--key', type=str, required=True, help='setting key')</w:t>
      </w:r>
    </w:p>
    <w:p w:rsidR="004A5C41" w:rsidRDefault="004A5C41" w:rsidP="004A5C41">
      <w:pPr>
        <w:pStyle w:val="NoSpacing"/>
      </w:pPr>
      <w:r>
        <w:t xml:space="preserve">    create_setting_parser.add_argument('-v', '--value', type=str, required=True, help='setting value')</w:t>
      </w:r>
    </w:p>
    <w:p w:rsidR="004A5C41" w:rsidRDefault="004A5C41" w:rsidP="004A5C41">
      <w:pPr>
        <w:pStyle w:val="NoSpacing"/>
      </w:pPr>
    </w:p>
    <w:p w:rsidR="004A5C41" w:rsidRDefault="004A5C41" w:rsidP="004A5C41">
      <w:pPr>
        <w:pStyle w:val="NoSpacing"/>
      </w:pPr>
      <w:r>
        <w:t xml:space="preserve">    #read settings parser </w:t>
      </w:r>
    </w:p>
    <w:p w:rsidR="004A5C41" w:rsidRDefault="004A5C41" w:rsidP="004A5C41">
      <w:pPr>
        <w:pStyle w:val="NoSpacing"/>
      </w:pPr>
      <w:r>
        <w:t xml:space="preserve">    read_setting_parser = subparsers.add_parser('read_setting', help='command for settings reading')</w:t>
      </w:r>
    </w:p>
    <w:p w:rsidR="004A5C41" w:rsidRDefault="004A5C41" w:rsidP="004A5C41">
      <w:pPr>
        <w:pStyle w:val="NoSpacing"/>
      </w:pPr>
      <w:r>
        <w:t xml:space="preserve">    read_setting_parser.add_argument('-k', '--key', type=str, help='setting key')</w:t>
      </w:r>
    </w:p>
    <w:p w:rsidR="004A5C41" w:rsidRDefault="004A5C41" w:rsidP="004A5C41">
      <w:pPr>
        <w:pStyle w:val="NoSpacing"/>
      </w:pPr>
      <w:r>
        <w:t xml:space="preserve">    read_setting_parser.add_argument('-ks', '--keys', type=str, nargs='+', help='setting keys')</w:t>
      </w:r>
    </w:p>
    <w:p w:rsidR="004A5C41" w:rsidRDefault="004A5C41" w:rsidP="004A5C41">
      <w:pPr>
        <w:pStyle w:val="NoSpacing"/>
      </w:pPr>
    </w:p>
    <w:p w:rsidR="004A5C41" w:rsidRDefault="004A5C41" w:rsidP="004A5C41">
      <w:pPr>
        <w:pStyle w:val="NoSpacing"/>
      </w:pPr>
      <w:r>
        <w:t xml:space="preserve">    #update settings parser</w:t>
      </w:r>
    </w:p>
    <w:p w:rsidR="004A5C41" w:rsidRDefault="004A5C41" w:rsidP="004A5C41">
      <w:pPr>
        <w:pStyle w:val="NoSpacing"/>
      </w:pPr>
      <w:r>
        <w:t xml:space="preserve">    update_setting_parser = subparsers.add_parser('update_setting', help='command for settings updating')</w:t>
      </w:r>
    </w:p>
    <w:p w:rsidR="004A5C41" w:rsidRDefault="004A5C41" w:rsidP="004A5C41">
      <w:pPr>
        <w:pStyle w:val="NoSpacing"/>
      </w:pPr>
    </w:p>
    <w:p w:rsidR="004A5C41" w:rsidRDefault="004A5C41" w:rsidP="004A5C41">
      <w:pPr>
        <w:pStyle w:val="NoSpacing"/>
      </w:pPr>
      <w:r>
        <w:t xml:space="preserve">    #delete settings parser</w:t>
      </w:r>
    </w:p>
    <w:p w:rsidR="004A5C41" w:rsidRDefault="004A5C41" w:rsidP="004A5C41">
      <w:pPr>
        <w:pStyle w:val="NoSpacing"/>
      </w:pPr>
      <w:r>
        <w:t xml:space="preserve">    delete_setting_parser = subparsers.add_parser('delete_setting', help='command for settings deleting')</w:t>
      </w:r>
    </w:p>
    <w:p w:rsidR="004A5C41" w:rsidRDefault="004A5C41" w:rsidP="004A5C41">
      <w:pPr>
        <w:pStyle w:val="NoSpacing"/>
      </w:pPr>
    </w:p>
    <w:p w:rsidR="004A5C41" w:rsidRDefault="004A5C41" w:rsidP="004A5C41">
      <w:pPr>
        <w:pStyle w:val="NoSpacing"/>
      </w:pPr>
      <w:r>
        <w:t xml:space="preserve">    #import settings parser</w:t>
      </w:r>
    </w:p>
    <w:p w:rsidR="004A5C41" w:rsidRDefault="004A5C41" w:rsidP="004A5C41">
      <w:pPr>
        <w:pStyle w:val="NoSpacing"/>
      </w:pPr>
      <w:r>
        <w:t xml:space="preserve">    import_settings_parser = subparsers.add_parser('import_settings', help='command for settings importing')</w:t>
      </w:r>
    </w:p>
    <w:p w:rsidR="004A5C41" w:rsidRDefault="004A5C41" w:rsidP="004A5C41">
      <w:pPr>
        <w:pStyle w:val="NoSpacing"/>
      </w:pPr>
    </w:p>
    <w:p w:rsidR="004A5C41" w:rsidRDefault="004A5C41" w:rsidP="004A5C41">
      <w:pPr>
        <w:pStyle w:val="NoSpacing"/>
      </w:pPr>
      <w:r>
        <w:t xml:space="preserve">    #export settings parser</w:t>
      </w:r>
    </w:p>
    <w:p w:rsidR="004A5C41" w:rsidRDefault="004A5C41" w:rsidP="004A5C41">
      <w:pPr>
        <w:pStyle w:val="NoSpacing"/>
      </w:pPr>
      <w:r>
        <w:t xml:space="preserve">    export_settings_parser = subparsers.add_parser('export_settings', help='command for settings exporting')</w:t>
      </w:r>
    </w:p>
    <w:p w:rsidR="004A5C41" w:rsidRDefault="004A5C41" w:rsidP="004A5C41">
      <w:pPr>
        <w:pStyle w:val="NoSpacing"/>
      </w:pPr>
    </w:p>
    <w:p w:rsidR="004A5C41" w:rsidRDefault="004A5C41" w:rsidP="004A5C41">
      <w:pPr>
        <w:pStyle w:val="NoSpacing"/>
      </w:pPr>
      <w:r>
        <w:t xml:space="preserve">    #read log parser</w:t>
      </w:r>
    </w:p>
    <w:p w:rsidR="004A5C41" w:rsidRDefault="004A5C41" w:rsidP="004A5C41">
      <w:pPr>
        <w:pStyle w:val="NoSpacing"/>
      </w:pPr>
      <w:r>
        <w:t xml:space="preserve">    read_log_parser = subparsers.add_parser('read_log', help='command for event log reading')</w:t>
      </w:r>
    </w:p>
    <w:p w:rsidR="004A5C41" w:rsidRDefault="004A5C41" w:rsidP="004A5C41">
      <w:pPr>
        <w:pStyle w:val="NoSpacing"/>
      </w:pPr>
    </w:p>
    <w:p w:rsidR="004A5C41" w:rsidRDefault="004A5C41" w:rsidP="004A5C41">
      <w:pPr>
        <w:pStyle w:val="NoSpacing"/>
      </w:pPr>
      <w:r>
        <w:t xml:space="preserve">    #restore state by log parser</w:t>
      </w:r>
    </w:p>
    <w:p w:rsidR="004A5C41" w:rsidRDefault="004A5C41" w:rsidP="004A5C41">
      <w:pPr>
        <w:pStyle w:val="NoSpacing"/>
      </w:pPr>
      <w:r>
        <w:t xml:space="preserve">    restore_bylog_parser = subparsers.add_parser('restore', help='command for file system restoring by event log records')</w:t>
      </w:r>
    </w:p>
    <w:p w:rsidR="004A5C41" w:rsidRDefault="004A5C41" w:rsidP="004A5C41">
      <w:pPr>
        <w:pStyle w:val="NoSpacing"/>
      </w:pPr>
    </w:p>
    <w:p w:rsidR="004A5C41" w:rsidRDefault="004A5C41" w:rsidP="004A5C41">
      <w:pPr>
        <w:pStyle w:val="NoSpacing"/>
      </w:pPr>
      <w:r>
        <w:t xml:space="preserve">    #create rule command</w:t>
      </w:r>
    </w:p>
    <w:p w:rsidR="004A5C41" w:rsidRDefault="004A5C41" w:rsidP="004A5C41">
      <w:pPr>
        <w:pStyle w:val="NoSpacing"/>
      </w:pPr>
      <w:r>
        <w:t xml:space="preserve">    create_rule_parser = subparsers.add_parser('create_rule', help='command for rule creating')</w:t>
      </w:r>
    </w:p>
    <w:p w:rsidR="004A5C41" w:rsidRDefault="004A5C41" w:rsidP="004A5C41">
      <w:pPr>
        <w:pStyle w:val="NoSpacing"/>
      </w:pPr>
      <w:r>
        <w:t xml:space="preserve">    create_rule_parser.add_argument('-t', '--target-dir', type=str, required=True, help='path to target directory')</w:t>
      </w:r>
    </w:p>
    <w:p w:rsidR="004A5C41" w:rsidRDefault="004A5C41" w:rsidP="004A5C41">
      <w:pPr>
        <w:pStyle w:val="NoSpacing"/>
      </w:pPr>
      <w:r>
        <w:t xml:space="preserve">    create_rule_parser.add_argument('--is-dir', action='store_true', default=False, help='rule for directories only')</w:t>
      </w:r>
    </w:p>
    <w:p w:rsidR="004A5C41" w:rsidRDefault="004A5C41" w:rsidP="004A5C41">
      <w:pPr>
        <w:pStyle w:val="NoSpacing"/>
      </w:pPr>
      <w:r>
        <w:t xml:space="preserve">    create_rule_parser.add_argument('--event-types', type=str, choices=['FILE_CREATED'\</w:t>
      </w:r>
    </w:p>
    <w:p w:rsidR="004A5C41" w:rsidRDefault="004A5C41" w:rsidP="004A5C41">
      <w:pPr>
        <w:pStyle w:val="NoSpacing"/>
      </w:pPr>
      <w:r>
        <w:t xml:space="preserve">        , 'FILE_NAME_CHANGED', 'FILE_CONTENT_CHANGED', 'FILE_INCLUDED', 'FILE_EXCLUDED'\</w:t>
      </w:r>
    </w:p>
    <w:p w:rsidR="004A5C41" w:rsidRDefault="004A5C41" w:rsidP="004A5C41">
      <w:pPr>
        <w:pStyle w:val="NoSpacing"/>
      </w:pPr>
      <w:r>
        <w:lastRenderedPageBreak/>
        <w:t xml:space="preserve">        , 'FILE_DELETED', 'DIRECTORY_REPLACED', 'DIRECTORY_DELETED', 'FILE_METADATA_CHANGED'],\</w:t>
      </w:r>
    </w:p>
    <w:p w:rsidR="004A5C41" w:rsidRDefault="004A5C41" w:rsidP="004A5C41">
      <w:pPr>
        <w:pStyle w:val="NoSpacing"/>
      </w:pPr>
      <w:r>
        <w:t xml:space="preserve">         nargs='+', required=True, help='types of watched file system events')</w:t>
      </w:r>
    </w:p>
    <w:p w:rsidR="004A5C41" w:rsidRDefault="004A5C41" w:rsidP="004A5C41">
      <w:pPr>
        <w:pStyle w:val="NoSpacing"/>
      </w:pPr>
      <w:r>
        <w:t xml:space="preserve">    create_rule_parser.add_argument('--content-types', type=str, choices=['ARCHIVE'\</w:t>
      </w:r>
    </w:p>
    <w:p w:rsidR="004A5C41" w:rsidRDefault="004A5C41" w:rsidP="004A5C41">
      <w:pPr>
        <w:pStyle w:val="NoSpacing"/>
      </w:pPr>
      <w:r>
        <w:t xml:space="preserve">        , 'NOTE', 'DOCUMENT', 'BOOK', 'AUDIO', 'VIDEO', 'BINARY', 'SYSTEM', 'IMAGE']\</w:t>
      </w:r>
    </w:p>
    <w:p w:rsidR="004A5C41" w:rsidRDefault="004A5C41" w:rsidP="004A5C41">
      <w:pPr>
        <w:pStyle w:val="NoSpacing"/>
      </w:pPr>
      <w:r>
        <w:t xml:space="preserve">        , nargs='+', required=True, help='types of watched content types')</w:t>
      </w:r>
    </w:p>
    <w:p w:rsidR="004A5C41" w:rsidRDefault="004A5C41" w:rsidP="004A5C41">
      <w:pPr>
        <w:pStyle w:val="NoSpacing"/>
      </w:pPr>
      <w:r>
        <w:t xml:space="preserve">    create_rule_parser.add_argument('--name-template', type=str, help='file name template regex/string')</w:t>
      </w:r>
    </w:p>
    <w:p w:rsidR="004A5C41" w:rsidRDefault="004A5C41" w:rsidP="004A5C41">
      <w:pPr>
        <w:pStyle w:val="NoSpacing"/>
      </w:pPr>
      <w:r>
        <w:t xml:space="preserve">    create_rule_parser.add_argument('--extention-template', type=str, help='file extention template regex/string')</w:t>
      </w:r>
    </w:p>
    <w:p w:rsidR="004A5C41" w:rsidRDefault="004A5C41" w:rsidP="004A5C41">
      <w:pPr>
        <w:pStyle w:val="NoSpacing"/>
      </w:pPr>
      <w:r>
        <w:t xml:space="preserve">    create_rule_parser.add_argument('--max-size', type=int, help='file max size constraint') </w:t>
      </w:r>
    </w:p>
    <w:p w:rsidR="004A5C41" w:rsidRDefault="004A5C41" w:rsidP="004A5C41">
      <w:pPr>
        <w:pStyle w:val="NoSpacing"/>
      </w:pPr>
      <w:r>
        <w:t xml:space="preserve">    create_rule_parser.add_argument('--min-size', type=int, help='file min size constraint')</w:t>
      </w:r>
    </w:p>
    <w:p w:rsidR="004A5C41" w:rsidRDefault="004A5C41" w:rsidP="004A5C41">
      <w:pPr>
        <w:pStyle w:val="NoSpacing"/>
      </w:pPr>
      <w:r>
        <w:t xml:space="preserve">    create_rule_parser.add_argument('--action-type', type=str, choices=['DELETE_FILE' \</w:t>
      </w:r>
    </w:p>
    <w:p w:rsidR="004A5C41" w:rsidRDefault="004A5C41" w:rsidP="004A5C41">
      <w:pPr>
        <w:pStyle w:val="NoSpacing"/>
      </w:pPr>
      <w:r>
        <w:t xml:space="preserve">        , 'RENAME_FILE', 'REPLACE_FILE', 'GROUP_BY_MUSIC_BAND', 'GROUP_BY_MUSIC_GENRE' \</w:t>
      </w:r>
    </w:p>
    <w:p w:rsidR="004A5C41" w:rsidRDefault="004A5C41" w:rsidP="004A5C41">
      <w:pPr>
        <w:pStyle w:val="NoSpacing"/>
      </w:pPr>
      <w:r>
        <w:t xml:space="preserve">        , 'GROUP_BY_MUSIC_ALBUM', 'GROUP_BY_SUBJECT', 'GROUP_BY_LANGUAGE', 'GROUP_BY_GENRE'\</w:t>
      </w:r>
    </w:p>
    <w:p w:rsidR="004A5C41" w:rsidRDefault="004A5C41" w:rsidP="004A5C41">
      <w:pPr>
        <w:pStyle w:val="NoSpacing"/>
      </w:pPr>
      <w:r>
        <w:t xml:space="preserve">        , 'GROUP_BY_AUTHOR', 'IGNORE'], required=True, help='determine action type')</w:t>
      </w:r>
    </w:p>
    <w:p w:rsidR="004A5C41" w:rsidRDefault="004A5C41" w:rsidP="004A5C41">
      <w:pPr>
        <w:pStyle w:val="NoSpacing"/>
      </w:pPr>
      <w:r>
        <w:t xml:space="preserve">    create_rule_parser.add_argument('--is-permanent', action='store_true', default=False, help='is permanently delete file')</w:t>
      </w:r>
    </w:p>
    <w:p w:rsidR="004A5C41" w:rsidRDefault="004A5C41" w:rsidP="004A5C41">
      <w:pPr>
        <w:pStyle w:val="NoSpacing"/>
      </w:pPr>
      <w:r>
        <w:t xml:space="preserve">    create_rule_parser.add_argument('--target-path', type=str, required=True, help='destination replacing path')</w:t>
      </w:r>
    </w:p>
    <w:p w:rsidR="004A5C41" w:rsidRDefault="004A5C41" w:rsidP="004A5C41">
      <w:pPr>
        <w:pStyle w:val="NoSpacing"/>
      </w:pPr>
    </w:p>
    <w:p w:rsidR="004A5C41" w:rsidRDefault="004A5C41" w:rsidP="004A5C41">
      <w:pPr>
        <w:pStyle w:val="NoSpacing"/>
      </w:pPr>
      <w:r>
        <w:t xml:space="preserve">    #read rule parser </w:t>
      </w:r>
    </w:p>
    <w:p w:rsidR="004A5C41" w:rsidRDefault="004A5C41" w:rsidP="004A5C41">
      <w:pPr>
        <w:pStyle w:val="NoSpacing"/>
      </w:pPr>
      <w:r>
        <w:t xml:space="preserve">    read_rule_parser = subparsers.add_parser('read_rule', help='command for rule reading')</w:t>
      </w:r>
    </w:p>
    <w:p w:rsidR="004A5C41" w:rsidRDefault="004A5C41" w:rsidP="004A5C41">
      <w:pPr>
        <w:pStyle w:val="NoSpacing"/>
      </w:pPr>
    </w:p>
    <w:p w:rsidR="004A5C41" w:rsidRDefault="004A5C41" w:rsidP="004A5C41">
      <w:pPr>
        <w:pStyle w:val="NoSpacing"/>
      </w:pPr>
      <w:r>
        <w:t xml:space="preserve">    #update rule parser</w:t>
      </w:r>
    </w:p>
    <w:p w:rsidR="004A5C41" w:rsidRDefault="004A5C41" w:rsidP="004A5C41">
      <w:pPr>
        <w:pStyle w:val="NoSpacing"/>
      </w:pPr>
      <w:r>
        <w:t xml:space="preserve">    update_rule_parser = subparsers.add_parser('update_rule', help='command for rule updating')</w:t>
      </w:r>
    </w:p>
    <w:p w:rsidR="004A5C41" w:rsidRDefault="004A5C41" w:rsidP="004A5C41">
      <w:pPr>
        <w:pStyle w:val="NoSpacing"/>
      </w:pPr>
    </w:p>
    <w:p w:rsidR="004A5C41" w:rsidRDefault="004A5C41" w:rsidP="004A5C41">
      <w:pPr>
        <w:pStyle w:val="NoSpacing"/>
      </w:pPr>
      <w:r>
        <w:t xml:space="preserve">    #delete rule parser</w:t>
      </w:r>
    </w:p>
    <w:p w:rsidR="004A5C41" w:rsidRDefault="004A5C41" w:rsidP="004A5C41">
      <w:pPr>
        <w:pStyle w:val="NoSpacing"/>
      </w:pPr>
      <w:r>
        <w:t xml:space="preserve">    delete_rule_parser = subparsers.add_parser('delete_rule', help='command for rule deleting')</w:t>
      </w:r>
    </w:p>
    <w:p w:rsidR="004A5C41" w:rsidRDefault="004A5C41" w:rsidP="004A5C41">
      <w:pPr>
        <w:pStyle w:val="NoSpacing"/>
      </w:pPr>
    </w:p>
    <w:p w:rsidR="004A5C41" w:rsidRDefault="004A5C41" w:rsidP="004A5C41">
      <w:pPr>
        <w:pStyle w:val="NoSpacing"/>
      </w:pPr>
      <w:r>
        <w:t xml:space="preserve">    #import rule parser</w:t>
      </w:r>
    </w:p>
    <w:p w:rsidR="004A5C41" w:rsidRDefault="004A5C41" w:rsidP="004A5C41">
      <w:pPr>
        <w:pStyle w:val="NoSpacing"/>
      </w:pPr>
      <w:r>
        <w:t xml:space="preserve">    import_rules_parser = subparsers.add_parser('import_rules', help='command for rule importing')</w:t>
      </w:r>
    </w:p>
    <w:p w:rsidR="004A5C41" w:rsidRDefault="004A5C41" w:rsidP="004A5C41">
      <w:pPr>
        <w:pStyle w:val="NoSpacing"/>
      </w:pPr>
    </w:p>
    <w:p w:rsidR="004A5C41" w:rsidRDefault="004A5C41" w:rsidP="004A5C41">
      <w:pPr>
        <w:pStyle w:val="NoSpacing"/>
      </w:pPr>
      <w:r>
        <w:t xml:space="preserve">    #export rule parser</w:t>
      </w:r>
    </w:p>
    <w:p w:rsidR="004A5C41" w:rsidRDefault="004A5C41" w:rsidP="004A5C41">
      <w:pPr>
        <w:pStyle w:val="NoSpacing"/>
      </w:pPr>
      <w:r>
        <w:t xml:space="preserve">    export_rules_parser = subparsers.add_parser('export_rules', help='command for rule exporting')</w:t>
      </w:r>
    </w:p>
    <w:p w:rsidR="004A5C41" w:rsidRDefault="004A5C41" w:rsidP="004A5C41">
      <w:pPr>
        <w:pStyle w:val="NoSpacing"/>
      </w:pPr>
    </w:p>
    <w:p w:rsidR="004A5C41" w:rsidRDefault="004A5C41" w:rsidP="004A5C41">
      <w:pPr>
        <w:pStyle w:val="NoSpacing"/>
      </w:pPr>
      <w:r>
        <w:t xml:space="preserve">    #execute action parser</w:t>
      </w:r>
    </w:p>
    <w:p w:rsidR="004A5C41" w:rsidRDefault="004A5C41" w:rsidP="004A5C41">
      <w:pPr>
        <w:pStyle w:val="NoSpacing"/>
      </w:pPr>
      <w:r>
        <w:t xml:space="preserve">    execute_actions_parser = subparsers.add_parser('execute_action', help='command for immeditely action executing')</w:t>
      </w:r>
    </w:p>
    <w:p w:rsidR="004A5C41" w:rsidRDefault="004A5C41" w:rsidP="004A5C41">
      <w:pPr>
        <w:pStyle w:val="NoSpacing"/>
      </w:pPr>
    </w:p>
    <w:p w:rsidR="004A5C41" w:rsidRDefault="004A5C41" w:rsidP="004A5C41">
      <w:pPr>
        <w:pStyle w:val="NoSpacing"/>
      </w:pPr>
      <w:r>
        <w:t xml:space="preserve">    #start monitor parser</w:t>
      </w:r>
    </w:p>
    <w:p w:rsidR="004A5C41" w:rsidRDefault="004A5C41" w:rsidP="004A5C41">
      <w:pPr>
        <w:pStyle w:val="NoSpacing"/>
      </w:pPr>
      <w:r>
        <w:t xml:space="preserve">    start_monitor_parser = subparsers.add_parser('start_monitor', help='command for monitor starting')</w:t>
      </w:r>
    </w:p>
    <w:p w:rsidR="004A5C41" w:rsidRDefault="004A5C41" w:rsidP="004A5C41">
      <w:pPr>
        <w:pStyle w:val="NoSpacing"/>
      </w:pPr>
    </w:p>
    <w:p w:rsidR="004A5C41" w:rsidRDefault="004A5C41" w:rsidP="004A5C41">
      <w:pPr>
        <w:pStyle w:val="NoSpacing"/>
      </w:pPr>
      <w:r>
        <w:t xml:space="preserve">    #stop monitor parser</w:t>
      </w:r>
    </w:p>
    <w:p w:rsidR="004A5C41" w:rsidRDefault="004A5C41" w:rsidP="004A5C41">
      <w:pPr>
        <w:pStyle w:val="NoSpacing"/>
      </w:pPr>
      <w:r>
        <w:t xml:space="preserve">    stop_monitor_parser = subparsers.add_parser('stop_monitor', help='command for monitor stoping')     </w:t>
      </w:r>
    </w:p>
    <w:p w:rsidR="004A5C41" w:rsidRDefault="004A5C41" w:rsidP="004A5C41">
      <w:pPr>
        <w:pStyle w:val="NoSpacing"/>
      </w:pPr>
    </w:p>
    <w:p w:rsidR="004A5C41" w:rsidRDefault="004A5C41" w:rsidP="004A5C41">
      <w:pPr>
        <w:pStyle w:val="NoSpacing"/>
      </w:pPr>
      <w:r>
        <w:t xml:space="preserve">    parser.add_argument('--version', action='version', version='%(prog)s 0.5')</w:t>
      </w:r>
    </w:p>
    <w:p w:rsidR="004A5C41" w:rsidRDefault="004A5C41" w:rsidP="004A5C41">
      <w:pPr>
        <w:pStyle w:val="NoSpacing"/>
      </w:pPr>
    </w:p>
    <w:p w:rsidR="004A5C41" w:rsidRDefault="004A5C41" w:rsidP="004A5C41">
      <w:pPr>
        <w:pStyle w:val="NoSpacing"/>
      </w:pPr>
      <w:r>
        <w:t xml:space="preserve">    return parser.parse_arg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_get_command_json_string(argument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def main():</w:t>
      </w:r>
    </w:p>
    <w:p w:rsidR="004A5C41" w:rsidRDefault="004A5C41" w:rsidP="004A5C41">
      <w:pPr>
        <w:pStyle w:val="NoSpacing"/>
      </w:pPr>
      <w:r>
        <w:t xml:space="preserve">    args = _parse_args()</w:t>
      </w:r>
    </w:p>
    <w:p w:rsidR="004A5C41" w:rsidRDefault="004A5C41" w:rsidP="004A5C41">
      <w:pPr>
        <w:pStyle w:val="NoSpacing"/>
      </w:pPr>
      <w:r>
        <w:t xml:space="preserve">    pass</w:t>
      </w:r>
    </w:p>
    <w:p w:rsidR="004A5C41" w:rsidRDefault="004A5C41" w:rsidP="004A5C41">
      <w:pPr>
        <w:pStyle w:val="NoSpacing"/>
      </w:pPr>
    </w:p>
    <w:p w:rsidR="004A5C41" w:rsidRDefault="004A5C41" w:rsidP="004A5C41">
      <w:pPr>
        <w:pStyle w:val="NoSpacing"/>
      </w:pPr>
    </w:p>
    <w:p w:rsidR="004A5C41" w:rsidRDefault="004A5C41" w:rsidP="004A5C41">
      <w:pPr>
        <w:pStyle w:val="NoSpacing"/>
      </w:pPr>
      <w:r>
        <w:t>if __name__ == "__main__":</w:t>
      </w:r>
    </w:p>
    <w:p w:rsidR="00D10F69" w:rsidRPr="00D10F69" w:rsidRDefault="004A5C41" w:rsidP="00680702">
      <w:pPr>
        <w:pStyle w:val="NoSpacing"/>
      </w:pPr>
      <w:r>
        <w:t xml:space="preserve">    main()</w:t>
      </w:r>
    </w:p>
    <w:p w:rsidR="00B81B38" w:rsidRPr="00D10F69" w:rsidRDefault="00B81B38" w:rsidP="006F6F6A">
      <w:pPr>
        <w:jc w:val="center"/>
      </w:pPr>
    </w:p>
    <w:sectPr w:rsidR="00B81B38" w:rsidRPr="00D10F69" w:rsidSect="00545B53">
      <w:footerReference w:type="default" r:id="rId137"/>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026A" w:rsidRDefault="001E026A" w:rsidP="00545B53">
      <w:r>
        <w:separator/>
      </w:r>
    </w:p>
  </w:endnote>
  <w:endnote w:type="continuationSeparator" w:id="0">
    <w:p w:rsidR="001E026A" w:rsidRDefault="001E026A"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556E38" w:rsidRDefault="00556E38" w:rsidP="00545B53">
        <w:pPr>
          <w:pStyle w:val="Footer"/>
          <w:jc w:val="right"/>
        </w:pPr>
        <w:r>
          <w:fldChar w:fldCharType="begin"/>
        </w:r>
        <w:r>
          <w:instrText xml:space="preserve"> PAGE   \* MERGEFORMAT </w:instrText>
        </w:r>
        <w:r>
          <w:fldChar w:fldCharType="separate"/>
        </w:r>
        <w:r w:rsidR="00C43748">
          <w:rPr>
            <w:noProof/>
          </w:rPr>
          <w:t>10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026A" w:rsidRDefault="001E026A" w:rsidP="00545B53">
      <w:r>
        <w:separator/>
      </w:r>
    </w:p>
  </w:footnote>
  <w:footnote w:type="continuationSeparator" w:id="0">
    <w:p w:rsidR="001E026A" w:rsidRDefault="001E026A"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A43735"/>
    <w:multiLevelType w:val="hybridMultilevel"/>
    <w:tmpl w:val="34BC704C"/>
    <w:lvl w:ilvl="0" w:tplc="A844EDD2">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55E1DD2"/>
    <w:multiLevelType w:val="hybridMultilevel"/>
    <w:tmpl w:val="7D082EA6"/>
    <w:lvl w:ilvl="0" w:tplc="58144D4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7" w15:restartNumberingAfterBreak="0">
    <w:nsid w:val="3AE77A44"/>
    <w:multiLevelType w:val="hybridMultilevel"/>
    <w:tmpl w:val="018E17DC"/>
    <w:lvl w:ilvl="0" w:tplc="F8FC682C">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65F7D3E"/>
    <w:multiLevelType w:val="hybridMultilevel"/>
    <w:tmpl w:val="6C6E19F6"/>
    <w:lvl w:ilvl="0" w:tplc="5BA2AF8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3104C28"/>
    <w:multiLevelType w:val="hybridMultilevel"/>
    <w:tmpl w:val="7FC65EAC"/>
    <w:lvl w:ilvl="0" w:tplc="2374875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7"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8E31F70"/>
    <w:multiLevelType w:val="hybridMultilevel"/>
    <w:tmpl w:val="B5B09206"/>
    <w:lvl w:ilvl="0" w:tplc="F1FCDC72">
      <w:start w:val="1"/>
      <w:numFmt w:val="decimal"/>
      <w:suff w:val="space"/>
      <w:lvlText w:val="%1)"/>
      <w:lvlJc w:val="left"/>
      <w:pPr>
        <w:ind w:left="1080"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0"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0"/>
  </w:num>
  <w:num w:numId="2">
    <w:abstractNumId w:val="27"/>
  </w:num>
  <w:num w:numId="3">
    <w:abstractNumId w:val="0"/>
  </w:num>
  <w:num w:numId="4">
    <w:abstractNumId w:val="35"/>
  </w:num>
  <w:num w:numId="5">
    <w:abstractNumId w:val="11"/>
  </w:num>
  <w:num w:numId="6">
    <w:abstractNumId w:val="25"/>
  </w:num>
  <w:num w:numId="7">
    <w:abstractNumId w:val="28"/>
  </w:num>
  <w:num w:numId="8">
    <w:abstractNumId w:val="22"/>
  </w:num>
  <w:num w:numId="9">
    <w:abstractNumId w:val="18"/>
  </w:num>
  <w:num w:numId="10">
    <w:abstractNumId w:val="20"/>
  </w:num>
  <w:num w:numId="11">
    <w:abstractNumId w:val="3"/>
  </w:num>
  <w:num w:numId="12">
    <w:abstractNumId w:val="12"/>
  </w:num>
  <w:num w:numId="13">
    <w:abstractNumId w:val="34"/>
  </w:num>
  <w:num w:numId="14">
    <w:abstractNumId w:val="15"/>
  </w:num>
  <w:num w:numId="15">
    <w:abstractNumId w:val="4"/>
  </w:num>
  <w:num w:numId="16">
    <w:abstractNumId w:val="32"/>
  </w:num>
  <w:num w:numId="17">
    <w:abstractNumId w:val="1"/>
  </w:num>
  <w:num w:numId="18">
    <w:abstractNumId w:val="36"/>
  </w:num>
  <w:num w:numId="19">
    <w:abstractNumId w:val="21"/>
  </w:num>
  <w:num w:numId="20">
    <w:abstractNumId w:val="8"/>
  </w:num>
  <w:num w:numId="21">
    <w:abstractNumId w:val="10"/>
  </w:num>
  <w:num w:numId="22">
    <w:abstractNumId w:val="2"/>
  </w:num>
  <w:num w:numId="23">
    <w:abstractNumId w:val="19"/>
  </w:num>
  <w:num w:numId="24">
    <w:abstractNumId w:val="6"/>
  </w:num>
  <w:num w:numId="25">
    <w:abstractNumId w:val="31"/>
  </w:num>
  <w:num w:numId="26">
    <w:abstractNumId w:val="23"/>
  </w:num>
  <w:num w:numId="27">
    <w:abstractNumId w:val="5"/>
  </w:num>
  <w:num w:numId="28">
    <w:abstractNumId w:val="13"/>
  </w:num>
  <w:num w:numId="29">
    <w:abstractNumId w:val="26"/>
  </w:num>
  <w:num w:numId="30">
    <w:abstractNumId w:val="16"/>
  </w:num>
  <w:num w:numId="31">
    <w:abstractNumId w:val="33"/>
  </w:num>
  <w:num w:numId="32">
    <w:abstractNumId w:val="7"/>
  </w:num>
  <w:num w:numId="33">
    <w:abstractNumId w:val="17"/>
  </w:num>
  <w:num w:numId="34">
    <w:abstractNumId w:val="9"/>
  </w:num>
  <w:num w:numId="35">
    <w:abstractNumId w:val="29"/>
  </w:num>
  <w:num w:numId="36">
    <w:abstractNumId w:val="1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00F9A"/>
    <w:rsid w:val="00006192"/>
    <w:rsid w:val="000161D5"/>
    <w:rsid w:val="00031976"/>
    <w:rsid w:val="000433B3"/>
    <w:rsid w:val="000445AA"/>
    <w:rsid w:val="00071CDF"/>
    <w:rsid w:val="00076F29"/>
    <w:rsid w:val="00093471"/>
    <w:rsid w:val="00093553"/>
    <w:rsid w:val="000A40A1"/>
    <w:rsid w:val="000C08E6"/>
    <w:rsid w:val="000C1AF9"/>
    <w:rsid w:val="000D0678"/>
    <w:rsid w:val="000F4B1C"/>
    <w:rsid w:val="0013474D"/>
    <w:rsid w:val="0015550F"/>
    <w:rsid w:val="001737E7"/>
    <w:rsid w:val="00180D4C"/>
    <w:rsid w:val="001837FE"/>
    <w:rsid w:val="001878B5"/>
    <w:rsid w:val="001A4BD0"/>
    <w:rsid w:val="001B2C6E"/>
    <w:rsid w:val="001B3A57"/>
    <w:rsid w:val="001B3B0E"/>
    <w:rsid w:val="001D63DD"/>
    <w:rsid w:val="001D6C4D"/>
    <w:rsid w:val="001D73E0"/>
    <w:rsid w:val="001E026A"/>
    <w:rsid w:val="001E057F"/>
    <w:rsid w:val="001E3641"/>
    <w:rsid w:val="001E5E01"/>
    <w:rsid w:val="002029E8"/>
    <w:rsid w:val="00211F17"/>
    <w:rsid w:val="002239B0"/>
    <w:rsid w:val="00225B7B"/>
    <w:rsid w:val="002354CD"/>
    <w:rsid w:val="00250F46"/>
    <w:rsid w:val="00252D68"/>
    <w:rsid w:val="00255C1D"/>
    <w:rsid w:val="00284455"/>
    <w:rsid w:val="002B1E30"/>
    <w:rsid w:val="002D52D4"/>
    <w:rsid w:val="002D65D9"/>
    <w:rsid w:val="002E50CD"/>
    <w:rsid w:val="002F0A16"/>
    <w:rsid w:val="003014F8"/>
    <w:rsid w:val="003029CC"/>
    <w:rsid w:val="003139FD"/>
    <w:rsid w:val="00324226"/>
    <w:rsid w:val="00325DC2"/>
    <w:rsid w:val="00331923"/>
    <w:rsid w:val="00332CA6"/>
    <w:rsid w:val="00345D5F"/>
    <w:rsid w:val="00354115"/>
    <w:rsid w:val="00393D63"/>
    <w:rsid w:val="003B4011"/>
    <w:rsid w:val="003E764C"/>
    <w:rsid w:val="0041622B"/>
    <w:rsid w:val="00486F9A"/>
    <w:rsid w:val="00494979"/>
    <w:rsid w:val="004A0BF1"/>
    <w:rsid w:val="004A5C41"/>
    <w:rsid w:val="004A65E3"/>
    <w:rsid w:val="004E5D92"/>
    <w:rsid w:val="00516EF8"/>
    <w:rsid w:val="00545B53"/>
    <w:rsid w:val="00556E38"/>
    <w:rsid w:val="005608D3"/>
    <w:rsid w:val="00567472"/>
    <w:rsid w:val="005723E4"/>
    <w:rsid w:val="00590429"/>
    <w:rsid w:val="005A2DA1"/>
    <w:rsid w:val="005C5104"/>
    <w:rsid w:val="005C55F0"/>
    <w:rsid w:val="005F1920"/>
    <w:rsid w:val="00600A3A"/>
    <w:rsid w:val="00622DD2"/>
    <w:rsid w:val="00635856"/>
    <w:rsid w:val="006374FB"/>
    <w:rsid w:val="006502CE"/>
    <w:rsid w:val="00666D43"/>
    <w:rsid w:val="00673B00"/>
    <w:rsid w:val="00680702"/>
    <w:rsid w:val="00695CD7"/>
    <w:rsid w:val="00696C23"/>
    <w:rsid w:val="00696E1B"/>
    <w:rsid w:val="006B39C2"/>
    <w:rsid w:val="006C0CAF"/>
    <w:rsid w:val="006C2536"/>
    <w:rsid w:val="006C4823"/>
    <w:rsid w:val="006D3D9D"/>
    <w:rsid w:val="006D4E11"/>
    <w:rsid w:val="006E000D"/>
    <w:rsid w:val="006E2B7F"/>
    <w:rsid w:val="006E547D"/>
    <w:rsid w:val="006E717A"/>
    <w:rsid w:val="006F46D3"/>
    <w:rsid w:val="006F527A"/>
    <w:rsid w:val="006F6F6A"/>
    <w:rsid w:val="006F7497"/>
    <w:rsid w:val="007024B0"/>
    <w:rsid w:val="007038B2"/>
    <w:rsid w:val="00711733"/>
    <w:rsid w:val="00713680"/>
    <w:rsid w:val="00764DC2"/>
    <w:rsid w:val="00766C92"/>
    <w:rsid w:val="007A481A"/>
    <w:rsid w:val="007A563B"/>
    <w:rsid w:val="007B370E"/>
    <w:rsid w:val="007D53D6"/>
    <w:rsid w:val="00821277"/>
    <w:rsid w:val="00865263"/>
    <w:rsid w:val="0087352C"/>
    <w:rsid w:val="00877CA0"/>
    <w:rsid w:val="00886B97"/>
    <w:rsid w:val="008A7DDF"/>
    <w:rsid w:val="008E1F93"/>
    <w:rsid w:val="008E2CD7"/>
    <w:rsid w:val="00913FC3"/>
    <w:rsid w:val="00920048"/>
    <w:rsid w:val="00922F42"/>
    <w:rsid w:val="00926C04"/>
    <w:rsid w:val="00931DE4"/>
    <w:rsid w:val="009351CE"/>
    <w:rsid w:val="009508B9"/>
    <w:rsid w:val="00975104"/>
    <w:rsid w:val="0099040D"/>
    <w:rsid w:val="009933D0"/>
    <w:rsid w:val="009E137B"/>
    <w:rsid w:val="009E4CA0"/>
    <w:rsid w:val="009F6196"/>
    <w:rsid w:val="00A112CC"/>
    <w:rsid w:val="00A332DD"/>
    <w:rsid w:val="00A35C9D"/>
    <w:rsid w:val="00A557D5"/>
    <w:rsid w:val="00A61E0E"/>
    <w:rsid w:val="00A6254B"/>
    <w:rsid w:val="00A71C0D"/>
    <w:rsid w:val="00A7602D"/>
    <w:rsid w:val="00AB1D45"/>
    <w:rsid w:val="00B024C8"/>
    <w:rsid w:val="00B23678"/>
    <w:rsid w:val="00B33824"/>
    <w:rsid w:val="00B339C0"/>
    <w:rsid w:val="00B52CA6"/>
    <w:rsid w:val="00B749A7"/>
    <w:rsid w:val="00B76AA1"/>
    <w:rsid w:val="00B76E59"/>
    <w:rsid w:val="00B81B38"/>
    <w:rsid w:val="00B847E1"/>
    <w:rsid w:val="00B87341"/>
    <w:rsid w:val="00B87603"/>
    <w:rsid w:val="00B92E8B"/>
    <w:rsid w:val="00BB56D4"/>
    <w:rsid w:val="00BB74BB"/>
    <w:rsid w:val="00BC6F95"/>
    <w:rsid w:val="00BD227C"/>
    <w:rsid w:val="00BD5755"/>
    <w:rsid w:val="00BF1125"/>
    <w:rsid w:val="00BF7E3F"/>
    <w:rsid w:val="00C1769D"/>
    <w:rsid w:val="00C33B53"/>
    <w:rsid w:val="00C43748"/>
    <w:rsid w:val="00C57749"/>
    <w:rsid w:val="00C625C0"/>
    <w:rsid w:val="00C83789"/>
    <w:rsid w:val="00CA2213"/>
    <w:rsid w:val="00CA3563"/>
    <w:rsid w:val="00CB123A"/>
    <w:rsid w:val="00CD3724"/>
    <w:rsid w:val="00D10F69"/>
    <w:rsid w:val="00D31B52"/>
    <w:rsid w:val="00D3525D"/>
    <w:rsid w:val="00D41967"/>
    <w:rsid w:val="00D82CCA"/>
    <w:rsid w:val="00D864C0"/>
    <w:rsid w:val="00D909AD"/>
    <w:rsid w:val="00D936E5"/>
    <w:rsid w:val="00D96053"/>
    <w:rsid w:val="00DB05D5"/>
    <w:rsid w:val="00DB4317"/>
    <w:rsid w:val="00DB722F"/>
    <w:rsid w:val="00E003E7"/>
    <w:rsid w:val="00E27B33"/>
    <w:rsid w:val="00E52184"/>
    <w:rsid w:val="00EA5328"/>
    <w:rsid w:val="00EB3492"/>
    <w:rsid w:val="00EC50CC"/>
    <w:rsid w:val="00EF71AE"/>
    <w:rsid w:val="00F0067D"/>
    <w:rsid w:val="00F0300F"/>
    <w:rsid w:val="00F130FC"/>
    <w:rsid w:val="00F20BBF"/>
    <w:rsid w:val="00F51B00"/>
    <w:rsid w:val="00F76662"/>
    <w:rsid w:val="00F80495"/>
    <w:rsid w:val="00F82685"/>
    <w:rsid w:val="00F87D3D"/>
    <w:rsid w:val="00F91C2E"/>
    <w:rsid w:val="00F9351C"/>
    <w:rsid w:val="00FC3203"/>
    <w:rsid w:val="00FD57CB"/>
    <w:rsid w:val="00FE665E"/>
    <w:rsid w:val="00FF2FD4"/>
    <w:rsid w:val="00FF42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A61E0E"/>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B749A7"/>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B749A7"/>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 w:type="paragraph" w:styleId="NoSpacing">
    <w:name w:val="No Spacing"/>
    <w:uiPriority w:val="1"/>
    <w:qFormat/>
    <w:rsid w:val="00D10F69"/>
    <w:pPr>
      <w:widowControl w:val="0"/>
      <w:spacing w:after="0" w:line="240" w:lineRule="auto"/>
      <w:jc w:val="both"/>
    </w:pPr>
    <w:rPr>
      <w:rFonts w:ascii="Courier New" w:hAnsi="Courier Ne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09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14.png"/><Relationship Id="rId42" Type="http://schemas.openxmlformats.org/officeDocument/2006/relationships/image" Target="media/image31.wmf"/><Relationship Id="rId63" Type="http://schemas.openxmlformats.org/officeDocument/2006/relationships/oleObject" Target="embeddings/oleObject14.bin"/><Relationship Id="rId84" Type="http://schemas.openxmlformats.org/officeDocument/2006/relationships/image" Target="media/image52.wmf"/><Relationship Id="rId138"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oleObject" Target="embeddings/oleObject36.bin"/><Relationship Id="rId11" Type="http://schemas.openxmlformats.org/officeDocument/2006/relationships/image" Target="media/image4.png"/><Relationship Id="rId32" Type="http://schemas.openxmlformats.org/officeDocument/2006/relationships/image" Target="media/image24.jpeg"/><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oleObject" Target="embeddings/oleObject22.bin"/><Relationship Id="rId102" Type="http://schemas.openxmlformats.org/officeDocument/2006/relationships/image" Target="media/image61.wmf"/><Relationship Id="rId123" Type="http://schemas.openxmlformats.org/officeDocument/2006/relationships/oleObject" Target="embeddings/oleObject44.bin"/><Relationship Id="rId128"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image" Target="media/image19.jpeg"/><Relationship Id="rId43" Type="http://schemas.openxmlformats.org/officeDocument/2006/relationships/oleObject" Target="embeddings/oleObject4.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oleObject" Target="embeddings/oleObject17.bin"/><Relationship Id="rId113" Type="http://schemas.openxmlformats.org/officeDocument/2006/relationships/oleObject" Target="embeddings/oleObject39.bin"/><Relationship Id="rId118" Type="http://schemas.openxmlformats.org/officeDocument/2006/relationships/image" Target="media/image69.wmf"/><Relationship Id="rId134" Type="http://schemas.openxmlformats.org/officeDocument/2006/relationships/image" Target="media/image77.wmf"/><Relationship Id="rId139" Type="http://schemas.openxmlformats.org/officeDocument/2006/relationships/theme" Target="theme/theme1.xml"/><Relationship Id="rId80" Type="http://schemas.openxmlformats.org/officeDocument/2006/relationships/image" Target="media/image50.wmf"/><Relationship Id="rId85" Type="http://schemas.openxmlformats.org/officeDocument/2006/relationships/oleObject" Target="embeddings/oleObject25.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29.wmf"/><Relationship Id="rId59" Type="http://schemas.openxmlformats.org/officeDocument/2006/relationships/oleObject" Target="embeddings/oleObject12.bin"/><Relationship Id="rId103" Type="http://schemas.openxmlformats.org/officeDocument/2006/relationships/oleObject" Target="embeddings/oleObject34.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oleObject" Target="embeddings/oleObject47.bin"/><Relationship Id="rId54"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67.wmf"/><Relationship Id="rId119" Type="http://schemas.openxmlformats.org/officeDocument/2006/relationships/oleObject" Target="embeddings/oleObject42.bin"/><Relationship Id="rId44"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5.bin"/><Relationship Id="rId81" Type="http://schemas.openxmlformats.org/officeDocument/2006/relationships/oleObject" Target="embeddings/oleObject23.bin"/><Relationship Id="rId86" Type="http://schemas.openxmlformats.org/officeDocument/2006/relationships/image" Target="media/image53.wmf"/><Relationship Id="rId130" Type="http://schemas.openxmlformats.org/officeDocument/2006/relationships/image" Target="media/image75.wmf"/><Relationship Id="rId135" Type="http://schemas.openxmlformats.org/officeDocument/2006/relationships/oleObject" Target="embeddings/oleObject50.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2.bin"/><Relationship Id="rId109" Type="http://schemas.openxmlformats.org/officeDocument/2006/relationships/oleObject" Target="embeddings/oleObject37.bin"/><Relationship Id="rId34" Type="http://schemas.openxmlformats.org/officeDocument/2006/relationships/image" Target="media/image26.jpeg"/><Relationship Id="rId50" Type="http://schemas.openxmlformats.org/officeDocument/2006/relationships/image" Target="media/image35.wmf"/><Relationship Id="rId55" Type="http://schemas.openxmlformats.org/officeDocument/2006/relationships/oleObject" Target="embeddings/oleObject10.bin"/><Relationship Id="rId76" Type="http://schemas.openxmlformats.org/officeDocument/2006/relationships/image" Target="media/image48.wmf"/><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6.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7.png"/><Relationship Id="rId40" Type="http://schemas.openxmlformats.org/officeDocument/2006/relationships/image" Target="media/image30.wmf"/><Relationship Id="rId45" Type="http://schemas.openxmlformats.org/officeDocument/2006/relationships/oleObject" Target="embeddings/oleObject5.bin"/><Relationship Id="rId66" Type="http://schemas.openxmlformats.org/officeDocument/2006/relationships/image" Target="media/image43.wmf"/><Relationship Id="rId87" Type="http://schemas.openxmlformats.org/officeDocument/2006/relationships/oleObject" Target="embeddings/oleObject26.bin"/><Relationship Id="rId110" Type="http://schemas.openxmlformats.org/officeDocument/2006/relationships/image" Target="media/image65.wmf"/><Relationship Id="rId115" Type="http://schemas.openxmlformats.org/officeDocument/2006/relationships/oleObject" Target="embeddings/oleObject40.bin"/><Relationship Id="rId131" Type="http://schemas.openxmlformats.org/officeDocument/2006/relationships/oleObject" Target="embeddings/oleObject48.bin"/><Relationship Id="rId136" Type="http://schemas.openxmlformats.org/officeDocument/2006/relationships/hyperlink" Target="https://www.ibm.com/developerworks/ru/library/l-python_part_1/" TargetMode="External"/><Relationship Id="rId61" Type="http://schemas.openxmlformats.org/officeDocument/2006/relationships/oleObject" Target="embeddings/oleObject13.bin"/><Relationship Id="rId82" Type="http://schemas.openxmlformats.org/officeDocument/2006/relationships/image" Target="media/image51.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jpeg"/><Relationship Id="rId56" Type="http://schemas.openxmlformats.org/officeDocument/2006/relationships/image" Target="media/image38.wmf"/><Relationship Id="rId77" Type="http://schemas.openxmlformats.org/officeDocument/2006/relationships/oleObject" Target="embeddings/oleObject21.bin"/><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image" Target="media/image73.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6.wmf"/><Relationship Id="rId93" Type="http://schemas.openxmlformats.org/officeDocument/2006/relationships/oleObject" Target="embeddings/oleObject29.bin"/><Relationship Id="rId98" Type="http://schemas.openxmlformats.org/officeDocument/2006/relationships/image" Target="media/image59.wmf"/><Relationship Id="rId121"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33.wmf"/><Relationship Id="rId67" Type="http://schemas.openxmlformats.org/officeDocument/2006/relationships/oleObject" Target="embeddings/oleObject16.bin"/><Relationship Id="rId116" Type="http://schemas.openxmlformats.org/officeDocument/2006/relationships/image" Target="media/image68.wmf"/><Relationship Id="rId13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3.bin"/><Relationship Id="rId62" Type="http://schemas.openxmlformats.org/officeDocument/2006/relationships/image" Target="media/image41.wmf"/><Relationship Id="rId83" Type="http://schemas.openxmlformats.org/officeDocument/2006/relationships/oleObject" Target="embeddings/oleObject24.bin"/><Relationship Id="rId88" Type="http://schemas.openxmlformats.org/officeDocument/2006/relationships/image" Target="media/image54.wmf"/><Relationship Id="rId111" Type="http://schemas.openxmlformats.org/officeDocument/2006/relationships/oleObject" Target="embeddings/oleObject38.bin"/><Relationship Id="rId132"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8.wmf"/><Relationship Id="rId57" Type="http://schemas.openxmlformats.org/officeDocument/2006/relationships/oleObject" Target="embeddings/oleObject11.bin"/><Relationship Id="rId106" Type="http://schemas.openxmlformats.org/officeDocument/2006/relationships/image" Target="media/image63.wmf"/><Relationship Id="rId127"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23.jpeg"/><Relationship Id="rId52" Type="http://schemas.openxmlformats.org/officeDocument/2006/relationships/image" Target="media/image36.wmf"/><Relationship Id="rId73" Type="http://schemas.openxmlformats.org/officeDocument/2006/relationships/oleObject" Target="embeddings/oleObject19.bin"/><Relationship Id="rId78"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package" Target="embeddings/_________Microsoft_Visio1.vsdx"/><Relationship Id="rId47" Type="http://schemas.openxmlformats.org/officeDocument/2006/relationships/oleObject" Target="embeddings/oleObject6.bin"/><Relationship Id="rId68" Type="http://schemas.openxmlformats.org/officeDocument/2006/relationships/image" Target="media/image44.wmf"/><Relationship Id="rId89" Type="http://schemas.openxmlformats.org/officeDocument/2006/relationships/oleObject" Target="embeddings/oleObject27.bin"/><Relationship Id="rId112" Type="http://schemas.openxmlformats.org/officeDocument/2006/relationships/image" Target="media/image66.wmf"/><Relationship Id="rId133"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42A36-DCDD-4F2E-A3CD-566371962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7</TotalTime>
  <Pages>1</Pages>
  <Words>24593</Words>
  <Characters>140182</Characters>
  <Application>Microsoft Office Word</Application>
  <DocSecurity>0</DocSecurity>
  <Lines>1168</Lines>
  <Paragraphs>3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126</cp:revision>
  <cp:lastPrinted>2017-05-29T22:05:00Z</cp:lastPrinted>
  <dcterms:created xsi:type="dcterms:W3CDTF">2017-05-22T16:28:00Z</dcterms:created>
  <dcterms:modified xsi:type="dcterms:W3CDTF">2017-05-29T22:07:00Z</dcterms:modified>
</cp:coreProperties>
</file>